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Default Extension="tiff" ContentType="image/tif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emf" ContentType="image/x-emf"/>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91" r:id="rId2"/>
    <p:sldId id="302" r:id="rId3"/>
    <p:sldId id="301" r:id="rId4"/>
    <p:sldId id="340" r:id="rId5"/>
    <p:sldId id="341" r:id="rId6"/>
    <p:sldId id="312" r:id="rId7"/>
    <p:sldId id="317" r:id="rId8"/>
    <p:sldId id="318" r:id="rId9"/>
    <p:sldId id="325" r:id="rId10"/>
    <p:sldId id="310" r:id="rId11"/>
    <p:sldId id="308" r:id="rId12"/>
    <p:sldId id="309" r:id="rId13"/>
    <p:sldId id="313" r:id="rId14"/>
    <p:sldId id="311" r:id="rId15"/>
    <p:sldId id="319" r:id="rId16"/>
    <p:sldId id="315" r:id="rId17"/>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Yoshito Tobe" initials="YT"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40" autoAdjust="0"/>
    <p:restoredTop sz="73942" autoAdjust="0"/>
  </p:normalViewPr>
  <p:slideViewPr>
    <p:cSldViewPr>
      <p:cViewPr varScale="1">
        <p:scale>
          <a:sx n="74" d="100"/>
          <a:sy n="74" d="100"/>
        </p:scale>
        <p:origin x="-1164" y="-96"/>
      </p:cViewPr>
      <p:guideLst>
        <p:guide orient="horz" pos="2160"/>
        <p:guide pos="2880"/>
      </p:guideLst>
    </p:cSldViewPr>
  </p:slideViewPr>
  <p:outlineViewPr>
    <p:cViewPr>
      <p:scale>
        <a:sx n="33" d="100"/>
        <a:sy n="33" d="100"/>
      </p:scale>
      <p:origin x="0" y="7440"/>
    </p:cViewPr>
  </p:outlineViewPr>
  <p:notesTextViewPr>
    <p:cViewPr>
      <p:scale>
        <a:sx n="100" d="100"/>
        <a:sy n="100" d="100"/>
      </p:scale>
      <p:origin x="0" y="0"/>
    </p:cViewPr>
  </p:notesTextViewPr>
  <p:notesViewPr>
    <p:cSldViewPr>
      <p:cViewPr varScale="1">
        <p:scale>
          <a:sx n="56" d="100"/>
          <a:sy n="56" d="100"/>
        </p:scale>
        <p:origin x="-2544" y="-90"/>
      </p:cViewPr>
      <p:guideLst>
        <p:guide orient="horz" pos="3108"/>
        <p:guide pos="2122"/>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Fujita\Desktop\UV&#65381;CV.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ja-JP"/>
  <c:chart>
    <c:autoTitleDeleted val="1"/>
    <c:plotArea>
      <c:layout/>
      <c:scatterChart>
        <c:scatterStyle val="smoothMarker"/>
        <c:ser>
          <c:idx val="2"/>
          <c:order val="0"/>
          <c:tx>
            <c:v>2IF</c:v>
          </c:tx>
          <c:spPr>
            <a:ln w="38100">
              <a:solidFill>
                <a:srgbClr val="0070C0"/>
              </a:solidFill>
            </a:ln>
          </c:spPr>
          <c:marker>
            <c:symbol val="none"/>
          </c:marker>
          <c:xVal>
            <c:numRef>
              <c:f>CV!$I$4:$I$5203</c:f>
              <c:numCache>
                <c:formatCode>General</c:formatCode>
                <c:ptCount val="5200"/>
                <c:pt idx="0">
                  <c:v>-0.75700000000000955</c:v>
                </c:pt>
                <c:pt idx="1">
                  <c:v>-0.75800000000000978</c:v>
                </c:pt>
                <c:pt idx="2">
                  <c:v>-0.75900000000000978</c:v>
                </c:pt>
                <c:pt idx="3">
                  <c:v>-0.76000000000000978</c:v>
                </c:pt>
                <c:pt idx="4">
                  <c:v>-0.76100000000000978</c:v>
                </c:pt>
                <c:pt idx="5">
                  <c:v>-0.76200000000000978</c:v>
                </c:pt>
                <c:pt idx="6">
                  <c:v>-0.76300000000000978</c:v>
                </c:pt>
                <c:pt idx="7">
                  <c:v>-0.76400000000000978</c:v>
                </c:pt>
                <c:pt idx="8">
                  <c:v>-0.76500000000000978</c:v>
                </c:pt>
                <c:pt idx="9">
                  <c:v>-0.76600000000000978</c:v>
                </c:pt>
                <c:pt idx="10">
                  <c:v>-0.76700000000000979</c:v>
                </c:pt>
                <c:pt idx="11">
                  <c:v>-0.76800000000000979</c:v>
                </c:pt>
                <c:pt idx="12">
                  <c:v>-0.76900000000000979</c:v>
                </c:pt>
                <c:pt idx="13">
                  <c:v>-0.7700000000000079</c:v>
                </c:pt>
                <c:pt idx="14">
                  <c:v>-0.7710000000000079</c:v>
                </c:pt>
                <c:pt idx="15">
                  <c:v>-0.7720000000000079</c:v>
                </c:pt>
                <c:pt idx="16">
                  <c:v>-0.7730000000000079</c:v>
                </c:pt>
                <c:pt idx="17">
                  <c:v>-0.7740000000000079</c:v>
                </c:pt>
                <c:pt idx="18">
                  <c:v>-0.77500000000000802</c:v>
                </c:pt>
                <c:pt idx="19">
                  <c:v>-0.77600000000000813</c:v>
                </c:pt>
                <c:pt idx="20">
                  <c:v>-0.77700000000000824</c:v>
                </c:pt>
                <c:pt idx="21">
                  <c:v>-0.77800000000000835</c:v>
                </c:pt>
                <c:pt idx="22">
                  <c:v>-0.77900000000000869</c:v>
                </c:pt>
                <c:pt idx="23">
                  <c:v>-0.78</c:v>
                </c:pt>
                <c:pt idx="24">
                  <c:v>-0.78100000000000003</c:v>
                </c:pt>
                <c:pt idx="25">
                  <c:v>-0.78200000000000003</c:v>
                </c:pt>
                <c:pt idx="26">
                  <c:v>-0.78300000000000003</c:v>
                </c:pt>
                <c:pt idx="27">
                  <c:v>-0.78400000000000003</c:v>
                </c:pt>
                <c:pt idx="28">
                  <c:v>-0.78500000000000003</c:v>
                </c:pt>
                <c:pt idx="29">
                  <c:v>-0.78600000000000003</c:v>
                </c:pt>
                <c:pt idx="30">
                  <c:v>-0.78700000000000003</c:v>
                </c:pt>
                <c:pt idx="31">
                  <c:v>-0.78800000000000003</c:v>
                </c:pt>
                <c:pt idx="32">
                  <c:v>-0.78900000000000003</c:v>
                </c:pt>
                <c:pt idx="33">
                  <c:v>-0.79</c:v>
                </c:pt>
                <c:pt idx="34">
                  <c:v>-0.79100000000000004</c:v>
                </c:pt>
                <c:pt idx="35">
                  <c:v>-0.79200000000000004</c:v>
                </c:pt>
                <c:pt idx="36">
                  <c:v>-0.79300000000000004</c:v>
                </c:pt>
                <c:pt idx="37">
                  <c:v>-0.79400000000000004</c:v>
                </c:pt>
                <c:pt idx="38">
                  <c:v>-0.79500000000000004</c:v>
                </c:pt>
                <c:pt idx="39">
                  <c:v>-0.79600000000000004</c:v>
                </c:pt>
                <c:pt idx="40">
                  <c:v>-0.79700000000000004</c:v>
                </c:pt>
                <c:pt idx="41">
                  <c:v>-0.79800000000000004</c:v>
                </c:pt>
                <c:pt idx="42">
                  <c:v>-0.79900000000000004</c:v>
                </c:pt>
                <c:pt idx="43">
                  <c:v>-0.8</c:v>
                </c:pt>
                <c:pt idx="44">
                  <c:v>-0.80100000000000005</c:v>
                </c:pt>
                <c:pt idx="45">
                  <c:v>-0.80200000000000005</c:v>
                </c:pt>
                <c:pt idx="46">
                  <c:v>-0.80300000000000005</c:v>
                </c:pt>
                <c:pt idx="47">
                  <c:v>-0.80400000000000005</c:v>
                </c:pt>
                <c:pt idx="48">
                  <c:v>-0.80500000000000005</c:v>
                </c:pt>
                <c:pt idx="49">
                  <c:v>-0.80600000000000005</c:v>
                </c:pt>
                <c:pt idx="50">
                  <c:v>-0.80700000000000005</c:v>
                </c:pt>
                <c:pt idx="51">
                  <c:v>-0.80800000000000005</c:v>
                </c:pt>
                <c:pt idx="52">
                  <c:v>-0.80900000000000005</c:v>
                </c:pt>
                <c:pt idx="53">
                  <c:v>-0.81</c:v>
                </c:pt>
                <c:pt idx="54">
                  <c:v>-0.81100000000000005</c:v>
                </c:pt>
                <c:pt idx="55">
                  <c:v>-0.81200000000000061</c:v>
                </c:pt>
                <c:pt idx="56">
                  <c:v>-0.81300000000000061</c:v>
                </c:pt>
                <c:pt idx="57">
                  <c:v>-0.81400000000000061</c:v>
                </c:pt>
                <c:pt idx="58">
                  <c:v>-0.81500000000000061</c:v>
                </c:pt>
                <c:pt idx="59">
                  <c:v>-0.81600000000000061</c:v>
                </c:pt>
                <c:pt idx="60">
                  <c:v>-0.81700000000000061</c:v>
                </c:pt>
                <c:pt idx="61">
                  <c:v>-0.81800000000000062</c:v>
                </c:pt>
                <c:pt idx="62">
                  <c:v>-0.81900000000000062</c:v>
                </c:pt>
                <c:pt idx="63">
                  <c:v>-0.82000000000000062</c:v>
                </c:pt>
                <c:pt idx="64">
                  <c:v>-0.82099999999999995</c:v>
                </c:pt>
                <c:pt idx="65">
                  <c:v>-0.82199999999999995</c:v>
                </c:pt>
                <c:pt idx="66">
                  <c:v>-0.82299999999999995</c:v>
                </c:pt>
                <c:pt idx="67">
                  <c:v>-0.82399999999999995</c:v>
                </c:pt>
                <c:pt idx="68">
                  <c:v>-0.82500000000000062</c:v>
                </c:pt>
                <c:pt idx="69">
                  <c:v>-0.82600000000000062</c:v>
                </c:pt>
                <c:pt idx="70">
                  <c:v>-0.82700000000000062</c:v>
                </c:pt>
                <c:pt idx="71">
                  <c:v>-0.82800000000000062</c:v>
                </c:pt>
                <c:pt idx="72">
                  <c:v>-0.82900000000000063</c:v>
                </c:pt>
                <c:pt idx="73">
                  <c:v>-0.83000000000000063</c:v>
                </c:pt>
                <c:pt idx="74">
                  <c:v>-0.83100000000000063</c:v>
                </c:pt>
                <c:pt idx="75">
                  <c:v>-0.83200000000000063</c:v>
                </c:pt>
                <c:pt idx="76">
                  <c:v>-0.83300000000000063</c:v>
                </c:pt>
                <c:pt idx="77">
                  <c:v>-0.83400000000000063</c:v>
                </c:pt>
                <c:pt idx="78">
                  <c:v>-0.83500000000000063</c:v>
                </c:pt>
                <c:pt idx="79">
                  <c:v>-0.83600000000000063</c:v>
                </c:pt>
                <c:pt idx="80">
                  <c:v>-0.83700000000000063</c:v>
                </c:pt>
                <c:pt idx="81">
                  <c:v>-0.83800000000000063</c:v>
                </c:pt>
                <c:pt idx="82">
                  <c:v>-0.83900000000000063</c:v>
                </c:pt>
                <c:pt idx="83">
                  <c:v>-0.84000000000000064</c:v>
                </c:pt>
                <c:pt idx="84">
                  <c:v>-0.84100000000000064</c:v>
                </c:pt>
                <c:pt idx="85">
                  <c:v>-0.84200000000000064</c:v>
                </c:pt>
                <c:pt idx="86">
                  <c:v>-0.84300000000000064</c:v>
                </c:pt>
                <c:pt idx="87">
                  <c:v>-0.84400000000000064</c:v>
                </c:pt>
                <c:pt idx="88">
                  <c:v>-0.84500000000000064</c:v>
                </c:pt>
                <c:pt idx="89">
                  <c:v>-0.84600000000000064</c:v>
                </c:pt>
                <c:pt idx="90">
                  <c:v>-0.84700000000000064</c:v>
                </c:pt>
                <c:pt idx="91">
                  <c:v>-0.84800000000000064</c:v>
                </c:pt>
                <c:pt idx="92">
                  <c:v>-0.84900000000000064</c:v>
                </c:pt>
                <c:pt idx="93">
                  <c:v>-0.85000000000000064</c:v>
                </c:pt>
                <c:pt idx="94">
                  <c:v>-0.85100000000000064</c:v>
                </c:pt>
                <c:pt idx="95">
                  <c:v>-0.85200000000000065</c:v>
                </c:pt>
                <c:pt idx="96">
                  <c:v>-0.85300000000000065</c:v>
                </c:pt>
                <c:pt idx="97">
                  <c:v>-0.85400000000000065</c:v>
                </c:pt>
                <c:pt idx="98">
                  <c:v>-0.85500000000000065</c:v>
                </c:pt>
                <c:pt idx="99">
                  <c:v>-0.85600000000000065</c:v>
                </c:pt>
                <c:pt idx="100">
                  <c:v>-0.85700000000000065</c:v>
                </c:pt>
                <c:pt idx="101">
                  <c:v>-0.85800000000000065</c:v>
                </c:pt>
                <c:pt idx="102">
                  <c:v>-0.85900000000000065</c:v>
                </c:pt>
                <c:pt idx="103">
                  <c:v>-0.86000000000000065</c:v>
                </c:pt>
                <c:pt idx="104">
                  <c:v>-0.86100000000000065</c:v>
                </c:pt>
                <c:pt idx="105">
                  <c:v>-0.86200000000000065</c:v>
                </c:pt>
                <c:pt idx="106">
                  <c:v>-0.86300000000000165</c:v>
                </c:pt>
                <c:pt idx="107">
                  <c:v>-0.86400000000000265</c:v>
                </c:pt>
                <c:pt idx="108">
                  <c:v>-0.86500000000000365</c:v>
                </c:pt>
                <c:pt idx="109">
                  <c:v>-0.86600000000000465</c:v>
                </c:pt>
                <c:pt idx="110">
                  <c:v>-0.86700000000000665</c:v>
                </c:pt>
                <c:pt idx="111">
                  <c:v>-0.86800000000000765</c:v>
                </c:pt>
                <c:pt idx="112">
                  <c:v>-0.86900000000000865</c:v>
                </c:pt>
                <c:pt idx="113">
                  <c:v>-0.87000000000000866</c:v>
                </c:pt>
                <c:pt idx="114">
                  <c:v>-0.87100000000000866</c:v>
                </c:pt>
                <c:pt idx="115">
                  <c:v>-0.87200000000000866</c:v>
                </c:pt>
                <c:pt idx="116">
                  <c:v>-0.87300000000000866</c:v>
                </c:pt>
                <c:pt idx="117">
                  <c:v>-0.87400000000000866</c:v>
                </c:pt>
                <c:pt idx="118">
                  <c:v>-0.87500000000000877</c:v>
                </c:pt>
                <c:pt idx="119">
                  <c:v>-0.87600000000000888</c:v>
                </c:pt>
                <c:pt idx="120">
                  <c:v>-0.87700000000000899</c:v>
                </c:pt>
                <c:pt idx="121">
                  <c:v>-0.87800000000000911</c:v>
                </c:pt>
                <c:pt idx="122">
                  <c:v>-0.87900000000000922</c:v>
                </c:pt>
                <c:pt idx="123">
                  <c:v>-0.88000000000000189</c:v>
                </c:pt>
                <c:pt idx="124">
                  <c:v>-0.88100000000000189</c:v>
                </c:pt>
                <c:pt idx="125">
                  <c:v>-0.88200000000000189</c:v>
                </c:pt>
                <c:pt idx="126">
                  <c:v>-0.88300000000000189</c:v>
                </c:pt>
                <c:pt idx="127">
                  <c:v>-0.8840000000000019</c:v>
                </c:pt>
                <c:pt idx="128">
                  <c:v>-0.8850000000000019</c:v>
                </c:pt>
                <c:pt idx="129">
                  <c:v>-0.8860000000000019</c:v>
                </c:pt>
                <c:pt idx="130">
                  <c:v>-0.8870000000000019</c:v>
                </c:pt>
                <c:pt idx="131">
                  <c:v>-0.8880000000000019</c:v>
                </c:pt>
                <c:pt idx="132">
                  <c:v>-0.8890000000000019</c:v>
                </c:pt>
                <c:pt idx="133">
                  <c:v>-0.8900000000000019</c:v>
                </c:pt>
                <c:pt idx="134">
                  <c:v>-0.8910000000000019</c:v>
                </c:pt>
                <c:pt idx="135">
                  <c:v>-0.8920000000000019</c:v>
                </c:pt>
                <c:pt idx="136">
                  <c:v>-0.8930000000000019</c:v>
                </c:pt>
                <c:pt idx="137">
                  <c:v>-0.8940000000000019</c:v>
                </c:pt>
                <c:pt idx="138">
                  <c:v>-0.89500000000000191</c:v>
                </c:pt>
                <c:pt idx="139">
                  <c:v>-0.89600000000000191</c:v>
                </c:pt>
                <c:pt idx="140">
                  <c:v>-0.89700000000000191</c:v>
                </c:pt>
                <c:pt idx="141">
                  <c:v>-0.89800000000000191</c:v>
                </c:pt>
                <c:pt idx="142">
                  <c:v>-0.89900000000000191</c:v>
                </c:pt>
                <c:pt idx="143">
                  <c:v>-0.9</c:v>
                </c:pt>
                <c:pt idx="144">
                  <c:v>-0.90100000000000002</c:v>
                </c:pt>
                <c:pt idx="145">
                  <c:v>-0.90200000000000002</c:v>
                </c:pt>
                <c:pt idx="146">
                  <c:v>-0.90300000000000002</c:v>
                </c:pt>
                <c:pt idx="147">
                  <c:v>-0.90400000000000003</c:v>
                </c:pt>
                <c:pt idx="148">
                  <c:v>-0.90500000000000003</c:v>
                </c:pt>
                <c:pt idx="149">
                  <c:v>-0.90600000000000003</c:v>
                </c:pt>
                <c:pt idx="150">
                  <c:v>-0.90700000000000003</c:v>
                </c:pt>
                <c:pt idx="151">
                  <c:v>-0.90800000000000003</c:v>
                </c:pt>
                <c:pt idx="152">
                  <c:v>-0.90900000000000003</c:v>
                </c:pt>
                <c:pt idx="153">
                  <c:v>-0.91</c:v>
                </c:pt>
                <c:pt idx="154">
                  <c:v>-0.91100000000000003</c:v>
                </c:pt>
                <c:pt idx="155">
                  <c:v>-0.91200000000000003</c:v>
                </c:pt>
                <c:pt idx="156">
                  <c:v>-0.91300000000000003</c:v>
                </c:pt>
                <c:pt idx="157">
                  <c:v>-0.91400000000000003</c:v>
                </c:pt>
                <c:pt idx="158">
                  <c:v>-0.91500000000000004</c:v>
                </c:pt>
                <c:pt idx="159">
                  <c:v>-0.91600000000000004</c:v>
                </c:pt>
                <c:pt idx="160">
                  <c:v>-0.91700000000000004</c:v>
                </c:pt>
                <c:pt idx="161">
                  <c:v>-0.91800000000000004</c:v>
                </c:pt>
                <c:pt idx="162">
                  <c:v>-0.91900000000000004</c:v>
                </c:pt>
                <c:pt idx="163">
                  <c:v>-0.92</c:v>
                </c:pt>
                <c:pt idx="164">
                  <c:v>-0.92100000000000004</c:v>
                </c:pt>
                <c:pt idx="165">
                  <c:v>-0.92200000000000004</c:v>
                </c:pt>
                <c:pt idx="166">
                  <c:v>-0.92300000000000004</c:v>
                </c:pt>
                <c:pt idx="167">
                  <c:v>-0.92400000000000004</c:v>
                </c:pt>
                <c:pt idx="168">
                  <c:v>-0.92500000000000004</c:v>
                </c:pt>
                <c:pt idx="169">
                  <c:v>-0.92600000000000005</c:v>
                </c:pt>
                <c:pt idx="170">
                  <c:v>-0.92700000000000005</c:v>
                </c:pt>
                <c:pt idx="171">
                  <c:v>-0.92800000000000005</c:v>
                </c:pt>
                <c:pt idx="172">
                  <c:v>-0.92900000000000005</c:v>
                </c:pt>
                <c:pt idx="173">
                  <c:v>-0.93</c:v>
                </c:pt>
                <c:pt idx="174">
                  <c:v>-0.93100000000000005</c:v>
                </c:pt>
                <c:pt idx="175">
                  <c:v>-0.93200000000000005</c:v>
                </c:pt>
                <c:pt idx="176">
                  <c:v>-0.93300000000000005</c:v>
                </c:pt>
                <c:pt idx="177">
                  <c:v>-0.93400000000000005</c:v>
                </c:pt>
                <c:pt idx="178">
                  <c:v>-0.93500000000000005</c:v>
                </c:pt>
                <c:pt idx="179">
                  <c:v>-0.93600000000000005</c:v>
                </c:pt>
                <c:pt idx="180">
                  <c:v>-0.93700000000000061</c:v>
                </c:pt>
                <c:pt idx="181">
                  <c:v>-0.93800000000000061</c:v>
                </c:pt>
                <c:pt idx="182">
                  <c:v>-0.93900000000000061</c:v>
                </c:pt>
                <c:pt idx="183">
                  <c:v>-0.94000000000000061</c:v>
                </c:pt>
                <c:pt idx="184">
                  <c:v>-0.94100000000000061</c:v>
                </c:pt>
                <c:pt idx="185">
                  <c:v>-0.94200000000000061</c:v>
                </c:pt>
                <c:pt idx="186">
                  <c:v>-0.94300000000000062</c:v>
                </c:pt>
                <c:pt idx="187">
                  <c:v>-0.94400000000000062</c:v>
                </c:pt>
                <c:pt idx="188">
                  <c:v>-0.94499999999999995</c:v>
                </c:pt>
                <c:pt idx="189">
                  <c:v>-0.94599999999999995</c:v>
                </c:pt>
                <c:pt idx="190">
                  <c:v>-0.94699999999999995</c:v>
                </c:pt>
                <c:pt idx="191">
                  <c:v>-0.94799999999999995</c:v>
                </c:pt>
                <c:pt idx="192">
                  <c:v>-0.94899999999999995</c:v>
                </c:pt>
                <c:pt idx="193">
                  <c:v>-0.95000000000000062</c:v>
                </c:pt>
                <c:pt idx="194">
                  <c:v>-0.95100000000000062</c:v>
                </c:pt>
                <c:pt idx="195">
                  <c:v>-0.95200000000000062</c:v>
                </c:pt>
                <c:pt idx="196">
                  <c:v>-0.95300000000000062</c:v>
                </c:pt>
                <c:pt idx="197">
                  <c:v>-0.95400000000000063</c:v>
                </c:pt>
                <c:pt idx="198">
                  <c:v>-0.95500000000000063</c:v>
                </c:pt>
                <c:pt idx="199">
                  <c:v>-0.95600000000000063</c:v>
                </c:pt>
                <c:pt idx="200">
                  <c:v>-0.95700000000000063</c:v>
                </c:pt>
                <c:pt idx="201">
                  <c:v>-0.95800000000000063</c:v>
                </c:pt>
                <c:pt idx="202">
                  <c:v>-0.95900000000000063</c:v>
                </c:pt>
                <c:pt idx="203">
                  <c:v>-0.96000000000000063</c:v>
                </c:pt>
                <c:pt idx="204">
                  <c:v>-0.96100000000000063</c:v>
                </c:pt>
                <c:pt idx="205">
                  <c:v>-0.96200000000000063</c:v>
                </c:pt>
                <c:pt idx="206">
                  <c:v>-0.96300000000000063</c:v>
                </c:pt>
                <c:pt idx="207">
                  <c:v>-0.96400000000000063</c:v>
                </c:pt>
                <c:pt idx="208">
                  <c:v>-0.96500000000000064</c:v>
                </c:pt>
                <c:pt idx="209">
                  <c:v>-0.96600000000000064</c:v>
                </c:pt>
                <c:pt idx="210">
                  <c:v>-0.96700000000000064</c:v>
                </c:pt>
                <c:pt idx="211">
                  <c:v>-0.96800000000000064</c:v>
                </c:pt>
                <c:pt idx="212">
                  <c:v>-0.96900000000000064</c:v>
                </c:pt>
                <c:pt idx="213">
                  <c:v>-0.97000000000000053</c:v>
                </c:pt>
                <c:pt idx="214">
                  <c:v>-0.97100000000000053</c:v>
                </c:pt>
                <c:pt idx="215">
                  <c:v>-0.97200000000000053</c:v>
                </c:pt>
                <c:pt idx="216">
                  <c:v>-0.97300000000000053</c:v>
                </c:pt>
                <c:pt idx="217">
                  <c:v>-0.97400000000000053</c:v>
                </c:pt>
                <c:pt idx="218">
                  <c:v>-0.97500000000000053</c:v>
                </c:pt>
                <c:pt idx="219">
                  <c:v>-0.97600000000000053</c:v>
                </c:pt>
                <c:pt idx="220">
                  <c:v>-0.97700000000000053</c:v>
                </c:pt>
                <c:pt idx="221">
                  <c:v>-0.97800000000000054</c:v>
                </c:pt>
                <c:pt idx="222">
                  <c:v>-0.97900000000000054</c:v>
                </c:pt>
                <c:pt idx="223">
                  <c:v>-0.98</c:v>
                </c:pt>
                <c:pt idx="224">
                  <c:v>-0.98099999999999998</c:v>
                </c:pt>
                <c:pt idx="225">
                  <c:v>-0.98199999999999998</c:v>
                </c:pt>
                <c:pt idx="226">
                  <c:v>-0.98299999999999998</c:v>
                </c:pt>
                <c:pt idx="227">
                  <c:v>-0.98399999999999999</c:v>
                </c:pt>
                <c:pt idx="228">
                  <c:v>-0.98499999999999999</c:v>
                </c:pt>
                <c:pt idx="229">
                  <c:v>-0.98599999999999999</c:v>
                </c:pt>
                <c:pt idx="230">
                  <c:v>-0.98699999999999999</c:v>
                </c:pt>
                <c:pt idx="231">
                  <c:v>-0.98799999999999999</c:v>
                </c:pt>
                <c:pt idx="232">
                  <c:v>-0.98899999999999999</c:v>
                </c:pt>
                <c:pt idx="233">
                  <c:v>-0.99</c:v>
                </c:pt>
                <c:pt idx="234">
                  <c:v>-0.99099999999999999</c:v>
                </c:pt>
                <c:pt idx="235">
                  <c:v>-0.99199999999999999</c:v>
                </c:pt>
                <c:pt idx="236">
                  <c:v>-0.99299999999999999</c:v>
                </c:pt>
                <c:pt idx="237">
                  <c:v>-0.99399999999999999</c:v>
                </c:pt>
                <c:pt idx="238">
                  <c:v>-0.995</c:v>
                </c:pt>
                <c:pt idx="239">
                  <c:v>-0.996</c:v>
                </c:pt>
                <c:pt idx="240">
                  <c:v>-0.997</c:v>
                </c:pt>
                <c:pt idx="241">
                  <c:v>-0.998</c:v>
                </c:pt>
                <c:pt idx="242">
                  <c:v>-0.999</c:v>
                </c:pt>
                <c:pt idx="243">
                  <c:v>-1</c:v>
                </c:pt>
                <c:pt idx="244">
                  <c:v>-1.0009999999999806</c:v>
                </c:pt>
                <c:pt idx="245">
                  <c:v>-1.002</c:v>
                </c:pt>
                <c:pt idx="246">
                  <c:v>-1.0029999999999808</c:v>
                </c:pt>
                <c:pt idx="247">
                  <c:v>-1.004</c:v>
                </c:pt>
                <c:pt idx="248">
                  <c:v>-1.0049999999999806</c:v>
                </c:pt>
                <c:pt idx="249">
                  <c:v>-1.006</c:v>
                </c:pt>
                <c:pt idx="250">
                  <c:v>-1.0069999999999808</c:v>
                </c:pt>
                <c:pt idx="251">
                  <c:v>-1.008</c:v>
                </c:pt>
                <c:pt idx="252">
                  <c:v>-1.0089999999999806</c:v>
                </c:pt>
                <c:pt idx="253">
                  <c:v>-1.01</c:v>
                </c:pt>
                <c:pt idx="254">
                  <c:v>-1.0109999999999808</c:v>
                </c:pt>
                <c:pt idx="255">
                  <c:v>-1.012</c:v>
                </c:pt>
                <c:pt idx="256">
                  <c:v>-1.0129999999999806</c:v>
                </c:pt>
                <c:pt idx="257">
                  <c:v>-1.014</c:v>
                </c:pt>
                <c:pt idx="258">
                  <c:v>-1.0149999999999808</c:v>
                </c:pt>
                <c:pt idx="259">
                  <c:v>-1.016</c:v>
                </c:pt>
                <c:pt idx="260">
                  <c:v>-1.0169999999999806</c:v>
                </c:pt>
                <c:pt idx="261">
                  <c:v>-1.018</c:v>
                </c:pt>
                <c:pt idx="262">
                  <c:v>-1.0189999999999808</c:v>
                </c:pt>
                <c:pt idx="263">
                  <c:v>-1.02</c:v>
                </c:pt>
                <c:pt idx="264">
                  <c:v>-1.0209999999999806</c:v>
                </c:pt>
                <c:pt idx="265">
                  <c:v>-1.022</c:v>
                </c:pt>
                <c:pt idx="266">
                  <c:v>-1.0229999999999808</c:v>
                </c:pt>
                <c:pt idx="267">
                  <c:v>-1.024</c:v>
                </c:pt>
                <c:pt idx="268">
                  <c:v>-1.0249999999999806</c:v>
                </c:pt>
                <c:pt idx="269">
                  <c:v>-1.026</c:v>
                </c:pt>
                <c:pt idx="270">
                  <c:v>-1.0269999999999808</c:v>
                </c:pt>
                <c:pt idx="271">
                  <c:v>-1.028</c:v>
                </c:pt>
                <c:pt idx="272">
                  <c:v>-1.0289999999999808</c:v>
                </c:pt>
                <c:pt idx="273">
                  <c:v>-1.03</c:v>
                </c:pt>
                <c:pt idx="274">
                  <c:v>-1.0309999999999813</c:v>
                </c:pt>
                <c:pt idx="275">
                  <c:v>-1.032</c:v>
                </c:pt>
                <c:pt idx="276">
                  <c:v>-1.0329999999999813</c:v>
                </c:pt>
                <c:pt idx="277">
                  <c:v>-1.034</c:v>
                </c:pt>
                <c:pt idx="278">
                  <c:v>-1.0349999999999819</c:v>
                </c:pt>
                <c:pt idx="279">
                  <c:v>-1.036</c:v>
                </c:pt>
                <c:pt idx="280">
                  <c:v>-1.0369999999999819</c:v>
                </c:pt>
                <c:pt idx="281">
                  <c:v>-1.038</c:v>
                </c:pt>
                <c:pt idx="282">
                  <c:v>-1.0389999999999824</c:v>
                </c:pt>
                <c:pt idx="283">
                  <c:v>-1.04</c:v>
                </c:pt>
                <c:pt idx="284">
                  <c:v>-1.0409999999999824</c:v>
                </c:pt>
                <c:pt idx="285">
                  <c:v>-1.042</c:v>
                </c:pt>
                <c:pt idx="286">
                  <c:v>-1.0429999999999828</c:v>
                </c:pt>
                <c:pt idx="287">
                  <c:v>-1.044</c:v>
                </c:pt>
                <c:pt idx="288">
                  <c:v>-1.0449999999999826</c:v>
                </c:pt>
                <c:pt idx="289">
                  <c:v>-1.046</c:v>
                </c:pt>
                <c:pt idx="290">
                  <c:v>-1.0470000000000002</c:v>
                </c:pt>
                <c:pt idx="291">
                  <c:v>-1.048</c:v>
                </c:pt>
                <c:pt idx="292">
                  <c:v>-1.0489999999999826</c:v>
                </c:pt>
                <c:pt idx="293">
                  <c:v>-1.05</c:v>
                </c:pt>
                <c:pt idx="294">
                  <c:v>-1.0510000000000002</c:v>
                </c:pt>
                <c:pt idx="295">
                  <c:v>-1.052</c:v>
                </c:pt>
                <c:pt idx="296">
                  <c:v>-1.0529999999999826</c:v>
                </c:pt>
                <c:pt idx="297">
                  <c:v>-1.054</c:v>
                </c:pt>
                <c:pt idx="298">
                  <c:v>-1.0550000000000002</c:v>
                </c:pt>
                <c:pt idx="299">
                  <c:v>-1.056</c:v>
                </c:pt>
                <c:pt idx="300">
                  <c:v>-1.0569999999999826</c:v>
                </c:pt>
                <c:pt idx="301">
                  <c:v>-1.0580000000000001</c:v>
                </c:pt>
                <c:pt idx="302">
                  <c:v>-1.0590000000000002</c:v>
                </c:pt>
                <c:pt idx="303">
                  <c:v>-1.06</c:v>
                </c:pt>
                <c:pt idx="304">
                  <c:v>-1.0609999999999826</c:v>
                </c:pt>
                <c:pt idx="305">
                  <c:v>-1.0620000000000001</c:v>
                </c:pt>
                <c:pt idx="306">
                  <c:v>-1.0630000000000002</c:v>
                </c:pt>
                <c:pt idx="307">
                  <c:v>-1.0640000000000001</c:v>
                </c:pt>
                <c:pt idx="308">
                  <c:v>-1.0649999999999826</c:v>
                </c:pt>
                <c:pt idx="309">
                  <c:v>-1.0660000000000001</c:v>
                </c:pt>
                <c:pt idx="310">
                  <c:v>-1.0670000000000002</c:v>
                </c:pt>
                <c:pt idx="311">
                  <c:v>-1.0680000000000001</c:v>
                </c:pt>
                <c:pt idx="312">
                  <c:v>-1.069</c:v>
                </c:pt>
                <c:pt idx="313">
                  <c:v>-1.0699999999999776</c:v>
                </c:pt>
                <c:pt idx="314">
                  <c:v>-1.071</c:v>
                </c:pt>
                <c:pt idx="315">
                  <c:v>-1.0720000000000001</c:v>
                </c:pt>
                <c:pt idx="316">
                  <c:v>-1.073</c:v>
                </c:pt>
                <c:pt idx="317">
                  <c:v>-1.0739999999999776</c:v>
                </c:pt>
                <c:pt idx="318">
                  <c:v>-1.075</c:v>
                </c:pt>
                <c:pt idx="319">
                  <c:v>-1.0760000000000001</c:v>
                </c:pt>
                <c:pt idx="320">
                  <c:v>-1.077</c:v>
                </c:pt>
                <c:pt idx="321">
                  <c:v>-1.0779999999999776</c:v>
                </c:pt>
                <c:pt idx="322">
                  <c:v>-1.079</c:v>
                </c:pt>
                <c:pt idx="323">
                  <c:v>-1.08</c:v>
                </c:pt>
                <c:pt idx="324">
                  <c:v>-1.081</c:v>
                </c:pt>
                <c:pt idx="325">
                  <c:v>-1.0819999999999776</c:v>
                </c:pt>
                <c:pt idx="326">
                  <c:v>-1.083</c:v>
                </c:pt>
                <c:pt idx="327">
                  <c:v>-1.0840000000000001</c:v>
                </c:pt>
                <c:pt idx="328">
                  <c:v>-1.085</c:v>
                </c:pt>
                <c:pt idx="329">
                  <c:v>-1.0859999999999776</c:v>
                </c:pt>
                <c:pt idx="330">
                  <c:v>-1.087</c:v>
                </c:pt>
                <c:pt idx="331">
                  <c:v>-1.0880000000000001</c:v>
                </c:pt>
                <c:pt idx="332">
                  <c:v>-1.089</c:v>
                </c:pt>
                <c:pt idx="333">
                  <c:v>-1.0899999999999777</c:v>
                </c:pt>
                <c:pt idx="334">
                  <c:v>-1.091</c:v>
                </c:pt>
                <c:pt idx="335">
                  <c:v>-1.0920000000000001</c:v>
                </c:pt>
                <c:pt idx="336">
                  <c:v>-1.093</c:v>
                </c:pt>
                <c:pt idx="337">
                  <c:v>-1.0939999999999777</c:v>
                </c:pt>
                <c:pt idx="338">
                  <c:v>-1.095</c:v>
                </c:pt>
                <c:pt idx="339">
                  <c:v>-1.0960000000000001</c:v>
                </c:pt>
                <c:pt idx="340">
                  <c:v>-1.097</c:v>
                </c:pt>
                <c:pt idx="341">
                  <c:v>-1.0979999999999777</c:v>
                </c:pt>
                <c:pt idx="342">
                  <c:v>-1.099</c:v>
                </c:pt>
                <c:pt idx="343">
                  <c:v>-1.1000000000000001</c:v>
                </c:pt>
                <c:pt idx="344">
                  <c:v>-1.101</c:v>
                </c:pt>
                <c:pt idx="345">
                  <c:v>-1.1019999999999783</c:v>
                </c:pt>
                <c:pt idx="346">
                  <c:v>-1.103</c:v>
                </c:pt>
                <c:pt idx="347">
                  <c:v>-1.1040000000000001</c:v>
                </c:pt>
                <c:pt idx="348">
                  <c:v>-1.105</c:v>
                </c:pt>
                <c:pt idx="349">
                  <c:v>-1.1059999999999788</c:v>
                </c:pt>
                <c:pt idx="350">
                  <c:v>-1.107</c:v>
                </c:pt>
                <c:pt idx="351">
                  <c:v>-1.1080000000000001</c:v>
                </c:pt>
                <c:pt idx="352">
                  <c:v>-1.109</c:v>
                </c:pt>
                <c:pt idx="353">
                  <c:v>-1.1099999999999792</c:v>
                </c:pt>
                <c:pt idx="354">
                  <c:v>-1.111</c:v>
                </c:pt>
                <c:pt idx="355">
                  <c:v>-1.1120000000000001</c:v>
                </c:pt>
                <c:pt idx="356">
                  <c:v>-1.113</c:v>
                </c:pt>
                <c:pt idx="357">
                  <c:v>-1.1139999999999799</c:v>
                </c:pt>
                <c:pt idx="358">
                  <c:v>-1.115</c:v>
                </c:pt>
                <c:pt idx="359">
                  <c:v>-1.1160000000000001</c:v>
                </c:pt>
                <c:pt idx="360">
                  <c:v>-1.117</c:v>
                </c:pt>
                <c:pt idx="361">
                  <c:v>-1.1179999999999806</c:v>
                </c:pt>
                <c:pt idx="362">
                  <c:v>-1.119</c:v>
                </c:pt>
                <c:pt idx="363">
                  <c:v>-1.1200000000000001</c:v>
                </c:pt>
                <c:pt idx="364">
                  <c:v>-1.121</c:v>
                </c:pt>
                <c:pt idx="365">
                  <c:v>-1.1219999999999806</c:v>
                </c:pt>
                <c:pt idx="366">
                  <c:v>-1.123</c:v>
                </c:pt>
                <c:pt idx="367">
                  <c:v>-1.1240000000000001</c:v>
                </c:pt>
                <c:pt idx="368">
                  <c:v>-1.125</c:v>
                </c:pt>
                <c:pt idx="369">
                  <c:v>-1.1259999999999806</c:v>
                </c:pt>
                <c:pt idx="370">
                  <c:v>-1.127</c:v>
                </c:pt>
                <c:pt idx="371">
                  <c:v>-1.1280000000000001</c:v>
                </c:pt>
                <c:pt idx="372">
                  <c:v>-1.129</c:v>
                </c:pt>
                <c:pt idx="373">
                  <c:v>-1.1299999999999806</c:v>
                </c:pt>
                <c:pt idx="374">
                  <c:v>-1.131</c:v>
                </c:pt>
                <c:pt idx="375">
                  <c:v>-1.1320000000000001</c:v>
                </c:pt>
                <c:pt idx="376">
                  <c:v>-1.133</c:v>
                </c:pt>
                <c:pt idx="377">
                  <c:v>-1.1339999999999806</c:v>
                </c:pt>
                <c:pt idx="378">
                  <c:v>-1.135</c:v>
                </c:pt>
                <c:pt idx="379">
                  <c:v>-1.1360000000000001</c:v>
                </c:pt>
                <c:pt idx="380">
                  <c:v>-1.137</c:v>
                </c:pt>
                <c:pt idx="381">
                  <c:v>-1.1379999999999806</c:v>
                </c:pt>
                <c:pt idx="382">
                  <c:v>-1.139</c:v>
                </c:pt>
                <c:pt idx="383">
                  <c:v>-1.1400000000000001</c:v>
                </c:pt>
                <c:pt idx="384">
                  <c:v>-1.141</c:v>
                </c:pt>
                <c:pt idx="385">
                  <c:v>-1.1419999999999806</c:v>
                </c:pt>
                <c:pt idx="386">
                  <c:v>-1.143</c:v>
                </c:pt>
                <c:pt idx="387">
                  <c:v>-1.1440000000000001</c:v>
                </c:pt>
                <c:pt idx="388">
                  <c:v>-1.145</c:v>
                </c:pt>
                <c:pt idx="389">
                  <c:v>-1.1459999999999806</c:v>
                </c:pt>
                <c:pt idx="390">
                  <c:v>-1.147</c:v>
                </c:pt>
                <c:pt idx="391">
                  <c:v>-1.1480000000000001</c:v>
                </c:pt>
                <c:pt idx="392">
                  <c:v>-1.149</c:v>
                </c:pt>
                <c:pt idx="393">
                  <c:v>-1.1499999999999806</c:v>
                </c:pt>
                <c:pt idx="394">
                  <c:v>-1.151</c:v>
                </c:pt>
                <c:pt idx="395">
                  <c:v>-1.1520000000000001</c:v>
                </c:pt>
                <c:pt idx="396">
                  <c:v>-1.153</c:v>
                </c:pt>
                <c:pt idx="397">
                  <c:v>-1.1539999999999808</c:v>
                </c:pt>
                <c:pt idx="398">
                  <c:v>-1.155</c:v>
                </c:pt>
                <c:pt idx="399">
                  <c:v>-1.1560000000000001</c:v>
                </c:pt>
                <c:pt idx="400">
                  <c:v>-1.157</c:v>
                </c:pt>
                <c:pt idx="401">
                  <c:v>-1.1579999999999813</c:v>
                </c:pt>
                <c:pt idx="402">
                  <c:v>-1.159</c:v>
                </c:pt>
                <c:pt idx="403">
                  <c:v>-1.1600000000000001</c:v>
                </c:pt>
                <c:pt idx="404">
                  <c:v>-1.161</c:v>
                </c:pt>
                <c:pt idx="405">
                  <c:v>-1.1619999999999819</c:v>
                </c:pt>
                <c:pt idx="406">
                  <c:v>-1.163</c:v>
                </c:pt>
                <c:pt idx="407">
                  <c:v>-1.1640000000000001</c:v>
                </c:pt>
                <c:pt idx="408">
                  <c:v>-1.165</c:v>
                </c:pt>
                <c:pt idx="409">
                  <c:v>-1.1659999999999824</c:v>
                </c:pt>
                <c:pt idx="410">
                  <c:v>-1.167</c:v>
                </c:pt>
                <c:pt idx="411">
                  <c:v>-1.1680000000000001</c:v>
                </c:pt>
                <c:pt idx="412">
                  <c:v>-1.169</c:v>
                </c:pt>
                <c:pt idx="413">
                  <c:v>-1.1700000000000021</c:v>
                </c:pt>
                <c:pt idx="414">
                  <c:v>-1.171</c:v>
                </c:pt>
                <c:pt idx="415">
                  <c:v>-1.1720000000000041</c:v>
                </c:pt>
                <c:pt idx="416">
                  <c:v>-1.173</c:v>
                </c:pt>
                <c:pt idx="417">
                  <c:v>-1.1739999999999826</c:v>
                </c:pt>
                <c:pt idx="418">
                  <c:v>-1.175</c:v>
                </c:pt>
                <c:pt idx="419">
                  <c:v>-1.1760000000000081</c:v>
                </c:pt>
                <c:pt idx="420">
                  <c:v>-1.177</c:v>
                </c:pt>
                <c:pt idx="421">
                  <c:v>-1.1779999999999826</c:v>
                </c:pt>
                <c:pt idx="422">
                  <c:v>-1.179</c:v>
                </c:pt>
                <c:pt idx="423">
                  <c:v>-1.1800000000000141</c:v>
                </c:pt>
                <c:pt idx="424">
                  <c:v>-1.181</c:v>
                </c:pt>
                <c:pt idx="425">
                  <c:v>-1.1819999999999826</c:v>
                </c:pt>
                <c:pt idx="426">
                  <c:v>-1.1830000000000001</c:v>
                </c:pt>
                <c:pt idx="427">
                  <c:v>-1.1840000000000175</c:v>
                </c:pt>
                <c:pt idx="428">
                  <c:v>-1.1850000000000001</c:v>
                </c:pt>
                <c:pt idx="429">
                  <c:v>-1.1859999999999826</c:v>
                </c:pt>
                <c:pt idx="430">
                  <c:v>-1.1870000000000001</c:v>
                </c:pt>
                <c:pt idx="431">
                  <c:v>-1.1880000000000175</c:v>
                </c:pt>
                <c:pt idx="432">
                  <c:v>-1.1890000000000001</c:v>
                </c:pt>
                <c:pt idx="433">
                  <c:v>-1.1900000000000173</c:v>
                </c:pt>
                <c:pt idx="434">
                  <c:v>-1.1910000000000001</c:v>
                </c:pt>
                <c:pt idx="435">
                  <c:v>-1.1920000000000175</c:v>
                </c:pt>
                <c:pt idx="436">
                  <c:v>-1.1930000000000001</c:v>
                </c:pt>
                <c:pt idx="437">
                  <c:v>-1.1940000000000173</c:v>
                </c:pt>
                <c:pt idx="438">
                  <c:v>-1.1949999999999998</c:v>
                </c:pt>
                <c:pt idx="439">
                  <c:v>-1.1960000000000173</c:v>
                </c:pt>
                <c:pt idx="440">
                  <c:v>-1.1970000000000001</c:v>
                </c:pt>
                <c:pt idx="441">
                  <c:v>-1.1980000000000173</c:v>
                </c:pt>
                <c:pt idx="442">
                  <c:v>-1.1989999999999998</c:v>
                </c:pt>
                <c:pt idx="443">
                  <c:v>-1.2</c:v>
                </c:pt>
                <c:pt idx="444">
                  <c:v>-1.2009999999999781</c:v>
                </c:pt>
                <c:pt idx="445">
                  <c:v>-1.202</c:v>
                </c:pt>
                <c:pt idx="446">
                  <c:v>-1.2029999999999776</c:v>
                </c:pt>
                <c:pt idx="447">
                  <c:v>-1.204</c:v>
                </c:pt>
                <c:pt idx="448">
                  <c:v>-1.2049999999999781</c:v>
                </c:pt>
                <c:pt idx="449">
                  <c:v>-1.206</c:v>
                </c:pt>
                <c:pt idx="450">
                  <c:v>-1.2069999999999776</c:v>
                </c:pt>
                <c:pt idx="451">
                  <c:v>-1.208</c:v>
                </c:pt>
                <c:pt idx="452">
                  <c:v>-1.2089999999999781</c:v>
                </c:pt>
                <c:pt idx="453">
                  <c:v>-1.21</c:v>
                </c:pt>
                <c:pt idx="454">
                  <c:v>-1.2109999999999776</c:v>
                </c:pt>
                <c:pt idx="455">
                  <c:v>-1.212</c:v>
                </c:pt>
                <c:pt idx="456">
                  <c:v>-1.2129999999999781</c:v>
                </c:pt>
                <c:pt idx="457">
                  <c:v>-1.214</c:v>
                </c:pt>
                <c:pt idx="458">
                  <c:v>-1.2149999999999777</c:v>
                </c:pt>
                <c:pt idx="459">
                  <c:v>-1.216</c:v>
                </c:pt>
                <c:pt idx="460">
                  <c:v>-1.2169999999999781</c:v>
                </c:pt>
                <c:pt idx="461">
                  <c:v>-1.218</c:v>
                </c:pt>
                <c:pt idx="462">
                  <c:v>-1.2189999999999777</c:v>
                </c:pt>
                <c:pt idx="463">
                  <c:v>-1.22</c:v>
                </c:pt>
                <c:pt idx="464">
                  <c:v>-1.2209999999999781</c:v>
                </c:pt>
                <c:pt idx="465">
                  <c:v>-1.222</c:v>
                </c:pt>
                <c:pt idx="466">
                  <c:v>-1.2229999999999777</c:v>
                </c:pt>
                <c:pt idx="467">
                  <c:v>-1.224</c:v>
                </c:pt>
                <c:pt idx="468">
                  <c:v>-1.2249999999999783</c:v>
                </c:pt>
                <c:pt idx="469">
                  <c:v>-1.226</c:v>
                </c:pt>
                <c:pt idx="470">
                  <c:v>-1.2269999999999783</c:v>
                </c:pt>
                <c:pt idx="471">
                  <c:v>-1.228</c:v>
                </c:pt>
                <c:pt idx="472">
                  <c:v>-1.2289999999999788</c:v>
                </c:pt>
                <c:pt idx="473">
                  <c:v>-1.23</c:v>
                </c:pt>
                <c:pt idx="474">
                  <c:v>-1.2309999999999788</c:v>
                </c:pt>
                <c:pt idx="475">
                  <c:v>-1.232</c:v>
                </c:pt>
                <c:pt idx="476">
                  <c:v>-1.2329999999999792</c:v>
                </c:pt>
                <c:pt idx="477">
                  <c:v>-1.234</c:v>
                </c:pt>
                <c:pt idx="478">
                  <c:v>-1.2349999999999792</c:v>
                </c:pt>
                <c:pt idx="479">
                  <c:v>-1.236</c:v>
                </c:pt>
                <c:pt idx="480">
                  <c:v>-1.2369999999999797</c:v>
                </c:pt>
                <c:pt idx="481">
                  <c:v>-1.238</c:v>
                </c:pt>
                <c:pt idx="482">
                  <c:v>-1.2389999999999799</c:v>
                </c:pt>
                <c:pt idx="483">
                  <c:v>-1.24</c:v>
                </c:pt>
                <c:pt idx="484">
                  <c:v>-1.2409999999999806</c:v>
                </c:pt>
                <c:pt idx="485">
                  <c:v>-1.242</c:v>
                </c:pt>
                <c:pt idx="486">
                  <c:v>-1.2429999999999806</c:v>
                </c:pt>
                <c:pt idx="487">
                  <c:v>-1.244</c:v>
                </c:pt>
                <c:pt idx="488">
                  <c:v>-1.2449999999999808</c:v>
                </c:pt>
                <c:pt idx="489">
                  <c:v>-1.246</c:v>
                </c:pt>
                <c:pt idx="490">
                  <c:v>-1.2469999999999806</c:v>
                </c:pt>
                <c:pt idx="491">
                  <c:v>-1.248</c:v>
                </c:pt>
                <c:pt idx="492">
                  <c:v>-1.2489999999999808</c:v>
                </c:pt>
                <c:pt idx="493">
                  <c:v>-1.25</c:v>
                </c:pt>
                <c:pt idx="494">
                  <c:v>-1.2509999999999806</c:v>
                </c:pt>
                <c:pt idx="495">
                  <c:v>-1.252</c:v>
                </c:pt>
                <c:pt idx="496">
                  <c:v>-1.2529999999999808</c:v>
                </c:pt>
                <c:pt idx="497">
                  <c:v>-1.254</c:v>
                </c:pt>
                <c:pt idx="498">
                  <c:v>-1.2549999999999806</c:v>
                </c:pt>
                <c:pt idx="499">
                  <c:v>-1.256</c:v>
                </c:pt>
                <c:pt idx="500">
                  <c:v>-1.2569999999999808</c:v>
                </c:pt>
                <c:pt idx="501">
                  <c:v>-1.258</c:v>
                </c:pt>
                <c:pt idx="502">
                  <c:v>-1.2589999999999806</c:v>
                </c:pt>
                <c:pt idx="503">
                  <c:v>-1.2599999999999723</c:v>
                </c:pt>
                <c:pt idx="504">
                  <c:v>-1.2609999999999808</c:v>
                </c:pt>
                <c:pt idx="505">
                  <c:v>-1.262</c:v>
                </c:pt>
                <c:pt idx="506">
                  <c:v>-1.2629999999999806</c:v>
                </c:pt>
                <c:pt idx="507">
                  <c:v>-1.2639999999999731</c:v>
                </c:pt>
                <c:pt idx="508">
                  <c:v>-1.2649999999999808</c:v>
                </c:pt>
                <c:pt idx="509">
                  <c:v>-1.266</c:v>
                </c:pt>
                <c:pt idx="510">
                  <c:v>-1.2669999999999806</c:v>
                </c:pt>
                <c:pt idx="511">
                  <c:v>-1.2679999999999736</c:v>
                </c:pt>
                <c:pt idx="512">
                  <c:v>-1.2689999999999808</c:v>
                </c:pt>
                <c:pt idx="513">
                  <c:v>-1.27</c:v>
                </c:pt>
                <c:pt idx="514">
                  <c:v>-1.2709999999999806</c:v>
                </c:pt>
                <c:pt idx="515">
                  <c:v>-1.271999999999974</c:v>
                </c:pt>
                <c:pt idx="516">
                  <c:v>-1.2729999999999808</c:v>
                </c:pt>
                <c:pt idx="517">
                  <c:v>-1.274</c:v>
                </c:pt>
                <c:pt idx="518">
                  <c:v>-1.2749999999999806</c:v>
                </c:pt>
                <c:pt idx="519">
                  <c:v>-1.275999999999974</c:v>
                </c:pt>
                <c:pt idx="520">
                  <c:v>-1.2769999999999808</c:v>
                </c:pt>
                <c:pt idx="521">
                  <c:v>-1.278</c:v>
                </c:pt>
                <c:pt idx="522">
                  <c:v>-1.2789999999999808</c:v>
                </c:pt>
                <c:pt idx="523">
                  <c:v>-1.279999999999974</c:v>
                </c:pt>
                <c:pt idx="524">
                  <c:v>-1.2809999999999813</c:v>
                </c:pt>
                <c:pt idx="525">
                  <c:v>-1.282</c:v>
                </c:pt>
                <c:pt idx="526">
                  <c:v>-1.2829999999999813</c:v>
                </c:pt>
                <c:pt idx="527">
                  <c:v>-1.2839999999999741</c:v>
                </c:pt>
                <c:pt idx="528">
                  <c:v>-1.2849999999999819</c:v>
                </c:pt>
                <c:pt idx="529">
                  <c:v>-1.286</c:v>
                </c:pt>
                <c:pt idx="530">
                  <c:v>-1.2869999999999819</c:v>
                </c:pt>
                <c:pt idx="531">
                  <c:v>-1.2879999999999741</c:v>
                </c:pt>
                <c:pt idx="532">
                  <c:v>-1.2889999999999824</c:v>
                </c:pt>
                <c:pt idx="533">
                  <c:v>-1.29</c:v>
                </c:pt>
                <c:pt idx="534">
                  <c:v>-1.2909999999999824</c:v>
                </c:pt>
                <c:pt idx="535">
                  <c:v>-1.2919999999999741</c:v>
                </c:pt>
                <c:pt idx="536">
                  <c:v>-1.2929999999999828</c:v>
                </c:pt>
                <c:pt idx="537">
                  <c:v>-1.294</c:v>
                </c:pt>
                <c:pt idx="538">
                  <c:v>-1.2949999999999826</c:v>
                </c:pt>
                <c:pt idx="539">
                  <c:v>-1.2959999999999741</c:v>
                </c:pt>
                <c:pt idx="540">
                  <c:v>-1.2970000000000002</c:v>
                </c:pt>
                <c:pt idx="541">
                  <c:v>-1.298</c:v>
                </c:pt>
                <c:pt idx="542">
                  <c:v>-1.2989999999999826</c:v>
                </c:pt>
                <c:pt idx="543">
                  <c:v>-1.299999999999975</c:v>
                </c:pt>
                <c:pt idx="544">
                  <c:v>-1.3010000000000002</c:v>
                </c:pt>
                <c:pt idx="545">
                  <c:v>-1.302</c:v>
                </c:pt>
                <c:pt idx="546">
                  <c:v>-1.3029999999999826</c:v>
                </c:pt>
                <c:pt idx="547">
                  <c:v>-1.3039999999999754</c:v>
                </c:pt>
                <c:pt idx="548">
                  <c:v>-1.3050000000000002</c:v>
                </c:pt>
                <c:pt idx="549">
                  <c:v>-1.306</c:v>
                </c:pt>
                <c:pt idx="550">
                  <c:v>-1.3069999999999826</c:v>
                </c:pt>
                <c:pt idx="551">
                  <c:v>-1.3079999999999758</c:v>
                </c:pt>
                <c:pt idx="552">
                  <c:v>-1.3090000000000002</c:v>
                </c:pt>
                <c:pt idx="553">
                  <c:v>-1.31</c:v>
                </c:pt>
                <c:pt idx="554">
                  <c:v>-1.3109999999999826</c:v>
                </c:pt>
                <c:pt idx="555">
                  <c:v>-1.3119999999999767</c:v>
                </c:pt>
                <c:pt idx="556">
                  <c:v>-1.3130000000000002</c:v>
                </c:pt>
                <c:pt idx="557">
                  <c:v>-1.3140000000000001</c:v>
                </c:pt>
                <c:pt idx="558">
                  <c:v>-1.3149999999999826</c:v>
                </c:pt>
                <c:pt idx="559">
                  <c:v>-1.3159999999999772</c:v>
                </c:pt>
                <c:pt idx="560">
                  <c:v>-1.3170000000000002</c:v>
                </c:pt>
                <c:pt idx="561">
                  <c:v>-1.3180000000000001</c:v>
                </c:pt>
                <c:pt idx="562">
                  <c:v>-1.319</c:v>
                </c:pt>
                <c:pt idx="563">
                  <c:v>-1.3199999999999776</c:v>
                </c:pt>
                <c:pt idx="564">
                  <c:v>-1.3210000000000002</c:v>
                </c:pt>
                <c:pt idx="565">
                  <c:v>-1.3220000000000001</c:v>
                </c:pt>
                <c:pt idx="566">
                  <c:v>-1.323</c:v>
                </c:pt>
                <c:pt idx="567">
                  <c:v>-1.3239999999999776</c:v>
                </c:pt>
                <c:pt idx="568">
                  <c:v>-1.3250000000000002</c:v>
                </c:pt>
                <c:pt idx="569">
                  <c:v>-1.3260000000000001</c:v>
                </c:pt>
                <c:pt idx="570">
                  <c:v>-1.327</c:v>
                </c:pt>
                <c:pt idx="571">
                  <c:v>-1.3279999999999776</c:v>
                </c:pt>
                <c:pt idx="572">
                  <c:v>-1.3290000000000002</c:v>
                </c:pt>
                <c:pt idx="573">
                  <c:v>-1.33</c:v>
                </c:pt>
                <c:pt idx="574">
                  <c:v>-1.331</c:v>
                </c:pt>
                <c:pt idx="575">
                  <c:v>-1.3319999999999776</c:v>
                </c:pt>
                <c:pt idx="576">
                  <c:v>-1.3330000000000002</c:v>
                </c:pt>
                <c:pt idx="577">
                  <c:v>-1.3340000000000001</c:v>
                </c:pt>
                <c:pt idx="578">
                  <c:v>-1.335</c:v>
                </c:pt>
                <c:pt idx="579">
                  <c:v>-1.3359999999999776</c:v>
                </c:pt>
                <c:pt idx="580">
                  <c:v>-1.3370000000000002</c:v>
                </c:pt>
                <c:pt idx="581">
                  <c:v>-1.3380000000000001</c:v>
                </c:pt>
                <c:pt idx="582">
                  <c:v>-1.339</c:v>
                </c:pt>
                <c:pt idx="583">
                  <c:v>-1.3399999999999777</c:v>
                </c:pt>
                <c:pt idx="584">
                  <c:v>-1.3410000000000002</c:v>
                </c:pt>
                <c:pt idx="585">
                  <c:v>-1.3420000000000001</c:v>
                </c:pt>
                <c:pt idx="586">
                  <c:v>-1.343</c:v>
                </c:pt>
                <c:pt idx="587">
                  <c:v>-1.3439999999999777</c:v>
                </c:pt>
                <c:pt idx="588">
                  <c:v>-1.3450000000000002</c:v>
                </c:pt>
                <c:pt idx="589">
                  <c:v>-1.3460000000000001</c:v>
                </c:pt>
                <c:pt idx="590">
                  <c:v>-1.347</c:v>
                </c:pt>
                <c:pt idx="591">
                  <c:v>-1.3479999999999777</c:v>
                </c:pt>
                <c:pt idx="592">
                  <c:v>-1.3490000000000002</c:v>
                </c:pt>
                <c:pt idx="593">
                  <c:v>-1.35</c:v>
                </c:pt>
                <c:pt idx="594">
                  <c:v>-1.351</c:v>
                </c:pt>
                <c:pt idx="595">
                  <c:v>-1.3519999999999783</c:v>
                </c:pt>
                <c:pt idx="596">
                  <c:v>-1.3530000000000002</c:v>
                </c:pt>
                <c:pt idx="597">
                  <c:v>-1.3540000000000001</c:v>
                </c:pt>
                <c:pt idx="598">
                  <c:v>-1.355</c:v>
                </c:pt>
                <c:pt idx="599">
                  <c:v>-1.3559999999999788</c:v>
                </c:pt>
                <c:pt idx="600">
                  <c:v>-1.3570000000000002</c:v>
                </c:pt>
                <c:pt idx="601">
                  <c:v>-1.3580000000000001</c:v>
                </c:pt>
                <c:pt idx="602">
                  <c:v>-1.359</c:v>
                </c:pt>
                <c:pt idx="603">
                  <c:v>-1.3599999999999792</c:v>
                </c:pt>
                <c:pt idx="604">
                  <c:v>-1.3610000000000002</c:v>
                </c:pt>
                <c:pt idx="605">
                  <c:v>-1.3620000000000001</c:v>
                </c:pt>
                <c:pt idx="606">
                  <c:v>-1.363</c:v>
                </c:pt>
                <c:pt idx="607">
                  <c:v>-1.3639999999999799</c:v>
                </c:pt>
                <c:pt idx="608">
                  <c:v>-1.3650000000000002</c:v>
                </c:pt>
                <c:pt idx="609">
                  <c:v>-1.3660000000000001</c:v>
                </c:pt>
                <c:pt idx="610">
                  <c:v>-1.367</c:v>
                </c:pt>
                <c:pt idx="611">
                  <c:v>-1.3679999999999806</c:v>
                </c:pt>
                <c:pt idx="612">
                  <c:v>-1.3690000000000002</c:v>
                </c:pt>
                <c:pt idx="613">
                  <c:v>-1.37</c:v>
                </c:pt>
                <c:pt idx="614">
                  <c:v>-1.371</c:v>
                </c:pt>
                <c:pt idx="615">
                  <c:v>-1.3719999999999806</c:v>
                </c:pt>
                <c:pt idx="616">
                  <c:v>-1.3730000000000002</c:v>
                </c:pt>
                <c:pt idx="617">
                  <c:v>-1.3740000000000001</c:v>
                </c:pt>
                <c:pt idx="618">
                  <c:v>-1.375</c:v>
                </c:pt>
                <c:pt idx="619">
                  <c:v>-1.3759999999999806</c:v>
                </c:pt>
                <c:pt idx="620">
                  <c:v>-1.3770000000000002</c:v>
                </c:pt>
                <c:pt idx="621">
                  <c:v>-1.3780000000000001</c:v>
                </c:pt>
                <c:pt idx="622">
                  <c:v>-1.379</c:v>
                </c:pt>
                <c:pt idx="623">
                  <c:v>-1.3800000000000001</c:v>
                </c:pt>
                <c:pt idx="624">
                  <c:v>-1.3810000000000002</c:v>
                </c:pt>
                <c:pt idx="625">
                  <c:v>-1.3820000000000001</c:v>
                </c:pt>
                <c:pt idx="626">
                  <c:v>-1.383</c:v>
                </c:pt>
                <c:pt idx="627">
                  <c:v>-1.3839999999999806</c:v>
                </c:pt>
                <c:pt idx="628">
                  <c:v>-1.3849999999999998</c:v>
                </c:pt>
                <c:pt idx="629">
                  <c:v>-1.3860000000000001</c:v>
                </c:pt>
                <c:pt idx="630">
                  <c:v>-1.387</c:v>
                </c:pt>
                <c:pt idx="631">
                  <c:v>-1.3879999999999806</c:v>
                </c:pt>
                <c:pt idx="632">
                  <c:v>-1.3889999999999998</c:v>
                </c:pt>
                <c:pt idx="633">
                  <c:v>-1.3900000000000001</c:v>
                </c:pt>
                <c:pt idx="634">
                  <c:v>-1.391</c:v>
                </c:pt>
                <c:pt idx="635">
                  <c:v>-1.3919999999999806</c:v>
                </c:pt>
                <c:pt idx="636">
                  <c:v>-1.3929999999999998</c:v>
                </c:pt>
                <c:pt idx="637">
                  <c:v>-1.3940000000000001</c:v>
                </c:pt>
                <c:pt idx="638">
                  <c:v>-1.395</c:v>
                </c:pt>
                <c:pt idx="639">
                  <c:v>-1.3959999999999806</c:v>
                </c:pt>
                <c:pt idx="640">
                  <c:v>-1.3969999999999998</c:v>
                </c:pt>
                <c:pt idx="641">
                  <c:v>-1.3980000000000001</c:v>
                </c:pt>
                <c:pt idx="642">
                  <c:v>-1.399</c:v>
                </c:pt>
                <c:pt idx="643">
                  <c:v>-1.4</c:v>
                </c:pt>
                <c:pt idx="644">
                  <c:v>-1.400999999999974</c:v>
                </c:pt>
                <c:pt idx="645">
                  <c:v>-1.4019999999999637</c:v>
                </c:pt>
                <c:pt idx="646">
                  <c:v>-1.4029999999999745</c:v>
                </c:pt>
                <c:pt idx="647">
                  <c:v>-1.4039999999999635</c:v>
                </c:pt>
                <c:pt idx="648">
                  <c:v>-1.404999999999974</c:v>
                </c:pt>
                <c:pt idx="649">
                  <c:v>-1.4059999999999642</c:v>
                </c:pt>
                <c:pt idx="650">
                  <c:v>-1.4069999999999745</c:v>
                </c:pt>
                <c:pt idx="651">
                  <c:v>-1.4079999999999639</c:v>
                </c:pt>
                <c:pt idx="652">
                  <c:v>-1.4089999999999741</c:v>
                </c:pt>
                <c:pt idx="653">
                  <c:v>-1.41</c:v>
                </c:pt>
                <c:pt idx="654">
                  <c:v>-1.4109999999999745</c:v>
                </c:pt>
                <c:pt idx="655">
                  <c:v>-1.4119999999999646</c:v>
                </c:pt>
                <c:pt idx="656">
                  <c:v>-1.4129999999999741</c:v>
                </c:pt>
                <c:pt idx="657">
                  <c:v>-1.4139999999999653</c:v>
                </c:pt>
                <c:pt idx="658">
                  <c:v>-1.4149999999999745</c:v>
                </c:pt>
                <c:pt idx="659">
                  <c:v>-1.4159999999999651</c:v>
                </c:pt>
                <c:pt idx="660">
                  <c:v>-1.4169999999999741</c:v>
                </c:pt>
                <c:pt idx="661">
                  <c:v>-1.4179999999999657</c:v>
                </c:pt>
                <c:pt idx="662">
                  <c:v>-1.4189999999999745</c:v>
                </c:pt>
                <c:pt idx="663">
                  <c:v>-1.42</c:v>
                </c:pt>
                <c:pt idx="664">
                  <c:v>-1.4209999999999741</c:v>
                </c:pt>
                <c:pt idx="665">
                  <c:v>-1.4220000000000002</c:v>
                </c:pt>
                <c:pt idx="666">
                  <c:v>-1.4229999999999747</c:v>
                </c:pt>
                <c:pt idx="667">
                  <c:v>-1.4239999999999653</c:v>
                </c:pt>
                <c:pt idx="668">
                  <c:v>-1.424999999999975</c:v>
                </c:pt>
                <c:pt idx="669">
                  <c:v>-1.4260000000000002</c:v>
                </c:pt>
                <c:pt idx="670">
                  <c:v>-1.4269999999999754</c:v>
                </c:pt>
                <c:pt idx="671">
                  <c:v>-1.4279999999999653</c:v>
                </c:pt>
                <c:pt idx="672">
                  <c:v>-1.4289999999999754</c:v>
                </c:pt>
                <c:pt idx="673">
                  <c:v>-1.4300000000000002</c:v>
                </c:pt>
                <c:pt idx="674">
                  <c:v>-1.4309999999999758</c:v>
                </c:pt>
                <c:pt idx="675">
                  <c:v>-1.4319999999999653</c:v>
                </c:pt>
                <c:pt idx="676">
                  <c:v>-1.4329999999999758</c:v>
                </c:pt>
                <c:pt idx="677">
                  <c:v>-1.4340000000000002</c:v>
                </c:pt>
                <c:pt idx="678">
                  <c:v>-1.4349999999999767</c:v>
                </c:pt>
                <c:pt idx="679">
                  <c:v>-1.4359999999999653</c:v>
                </c:pt>
                <c:pt idx="680">
                  <c:v>-1.4369999999999767</c:v>
                </c:pt>
                <c:pt idx="681">
                  <c:v>-1.4380000000000002</c:v>
                </c:pt>
                <c:pt idx="682">
                  <c:v>-1.4389999999999772</c:v>
                </c:pt>
                <c:pt idx="683">
                  <c:v>-1.44</c:v>
                </c:pt>
                <c:pt idx="684">
                  <c:v>-1.4409999999999772</c:v>
                </c:pt>
                <c:pt idx="685">
                  <c:v>-1.4420000000000002</c:v>
                </c:pt>
                <c:pt idx="686">
                  <c:v>-1.4429999999999779</c:v>
                </c:pt>
                <c:pt idx="687">
                  <c:v>-1.444</c:v>
                </c:pt>
                <c:pt idx="688">
                  <c:v>-1.4449999999999776</c:v>
                </c:pt>
                <c:pt idx="689">
                  <c:v>-1.4460000000000002</c:v>
                </c:pt>
                <c:pt idx="690">
                  <c:v>-1.4469999999999779</c:v>
                </c:pt>
                <c:pt idx="691">
                  <c:v>-1.448</c:v>
                </c:pt>
                <c:pt idx="692">
                  <c:v>-1.4489999999999776</c:v>
                </c:pt>
                <c:pt idx="693">
                  <c:v>-1.4500000000000002</c:v>
                </c:pt>
                <c:pt idx="694">
                  <c:v>-1.4509999999999781</c:v>
                </c:pt>
                <c:pt idx="695">
                  <c:v>-1.452</c:v>
                </c:pt>
                <c:pt idx="696">
                  <c:v>-1.4529999999999776</c:v>
                </c:pt>
                <c:pt idx="697">
                  <c:v>-1.4540000000000002</c:v>
                </c:pt>
                <c:pt idx="698">
                  <c:v>-1.4549999999999781</c:v>
                </c:pt>
                <c:pt idx="699">
                  <c:v>-1.456</c:v>
                </c:pt>
                <c:pt idx="700">
                  <c:v>-1.4569999999999776</c:v>
                </c:pt>
                <c:pt idx="701">
                  <c:v>-1.4580000000000002</c:v>
                </c:pt>
                <c:pt idx="702">
                  <c:v>-1.4589999999999781</c:v>
                </c:pt>
                <c:pt idx="703">
                  <c:v>-1.46</c:v>
                </c:pt>
                <c:pt idx="704">
                  <c:v>-1.4609999999999776</c:v>
                </c:pt>
                <c:pt idx="705">
                  <c:v>-1.4620000000000002</c:v>
                </c:pt>
                <c:pt idx="706">
                  <c:v>-1.4629999999999781</c:v>
                </c:pt>
                <c:pt idx="707">
                  <c:v>-1.464</c:v>
                </c:pt>
                <c:pt idx="708">
                  <c:v>-1.4649999999999777</c:v>
                </c:pt>
                <c:pt idx="709">
                  <c:v>-1.4660000000000002</c:v>
                </c:pt>
                <c:pt idx="710">
                  <c:v>-1.4669999999999781</c:v>
                </c:pt>
                <c:pt idx="711">
                  <c:v>-1.468</c:v>
                </c:pt>
                <c:pt idx="712">
                  <c:v>-1.4689999999999777</c:v>
                </c:pt>
                <c:pt idx="713">
                  <c:v>-1.4700000000000002</c:v>
                </c:pt>
                <c:pt idx="714">
                  <c:v>-1.4709999999999781</c:v>
                </c:pt>
                <c:pt idx="715">
                  <c:v>-1.472</c:v>
                </c:pt>
                <c:pt idx="716">
                  <c:v>-1.4729999999999777</c:v>
                </c:pt>
                <c:pt idx="717">
                  <c:v>-1.4740000000000002</c:v>
                </c:pt>
                <c:pt idx="718">
                  <c:v>-1.4749999999999783</c:v>
                </c:pt>
                <c:pt idx="719">
                  <c:v>-1.476</c:v>
                </c:pt>
                <c:pt idx="720">
                  <c:v>-1.4769999999999783</c:v>
                </c:pt>
                <c:pt idx="721">
                  <c:v>-1.4780000000000002</c:v>
                </c:pt>
                <c:pt idx="722">
                  <c:v>-1.4789999999999788</c:v>
                </c:pt>
                <c:pt idx="723">
                  <c:v>-1.48</c:v>
                </c:pt>
                <c:pt idx="724">
                  <c:v>-1.4809999999999788</c:v>
                </c:pt>
                <c:pt idx="725">
                  <c:v>-1.4820000000000002</c:v>
                </c:pt>
                <c:pt idx="726">
                  <c:v>-1.4829999999999792</c:v>
                </c:pt>
                <c:pt idx="727">
                  <c:v>-1.484</c:v>
                </c:pt>
                <c:pt idx="728">
                  <c:v>-1.4849999999999792</c:v>
                </c:pt>
                <c:pt idx="729">
                  <c:v>-1.4860000000000002</c:v>
                </c:pt>
                <c:pt idx="730">
                  <c:v>-1.4869999999999797</c:v>
                </c:pt>
                <c:pt idx="731">
                  <c:v>-1.488</c:v>
                </c:pt>
                <c:pt idx="732">
                  <c:v>-1.4889999999999799</c:v>
                </c:pt>
                <c:pt idx="733">
                  <c:v>-1.4900000000000002</c:v>
                </c:pt>
                <c:pt idx="734">
                  <c:v>-1.4909999999999806</c:v>
                </c:pt>
                <c:pt idx="735">
                  <c:v>-1.492</c:v>
                </c:pt>
                <c:pt idx="736">
                  <c:v>-1.4929999999999806</c:v>
                </c:pt>
                <c:pt idx="737">
                  <c:v>-1.4940000000000002</c:v>
                </c:pt>
                <c:pt idx="738">
                  <c:v>-1.4949999999999808</c:v>
                </c:pt>
                <c:pt idx="739">
                  <c:v>-1.496</c:v>
                </c:pt>
                <c:pt idx="740">
                  <c:v>-1.4969999999999806</c:v>
                </c:pt>
                <c:pt idx="741">
                  <c:v>-1.4980000000000002</c:v>
                </c:pt>
                <c:pt idx="742">
                  <c:v>-1.4989999999999808</c:v>
                </c:pt>
                <c:pt idx="743">
                  <c:v>-1.5</c:v>
                </c:pt>
                <c:pt idx="744">
                  <c:v>-1.5009999999999806</c:v>
                </c:pt>
                <c:pt idx="745">
                  <c:v>-1.5020000000000002</c:v>
                </c:pt>
                <c:pt idx="746">
                  <c:v>-1.5029999999999808</c:v>
                </c:pt>
                <c:pt idx="747">
                  <c:v>-1.504</c:v>
                </c:pt>
                <c:pt idx="748">
                  <c:v>-1.5049999999999806</c:v>
                </c:pt>
                <c:pt idx="749">
                  <c:v>-1.5060000000000002</c:v>
                </c:pt>
                <c:pt idx="750">
                  <c:v>-1.5069999999999808</c:v>
                </c:pt>
                <c:pt idx="751">
                  <c:v>-1.508</c:v>
                </c:pt>
                <c:pt idx="752">
                  <c:v>-1.5089999999999806</c:v>
                </c:pt>
                <c:pt idx="753">
                  <c:v>-1.5099999999999723</c:v>
                </c:pt>
                <c:pt idx="754">
                  <c:v>-1.5109999999999808</c:v>
                </c:pt>
                <c:pt idx="755">
                  <c:v>-1.512</c:v>
                </c:pt>
                <c:pt idx="756">
                  <c:v>-1.5129999999999806</c:v>
                </c:pt>
                <c:pt idx="757">
                  <c:v>-1.5139999999999731</c:v>
                </c:pt>
                <c:pt idx="758">
                  <c:v>-1.5149999999999808</c:v>
                </c:pt>
                <c:pt idx="759">
                  <c:v>-1.516</c:v>
                </c:pt>
                <c:pt idx="760">
                  <c:v>-1.5169999999999806</c:v>
                </c:pt>
                <c:pt idx="761">
                  <c:v>-1.5179999999999736</c:v>
                </c:pt>
                <c:pt idx="762">
                  <c:v>-1.5189999999999808</c:v>
                </c:pt>
                <c:pt idx="763">
                  <c:v>-1.52</c:v>
                </c:pt>
                <c:pt idx="764">
                  <c:v>-1.5209999999999806</c:v>
                </c:pt>
                <c:pt idx="765">
                  <c:v>-1.521999999999974</c:v>
                </c:pt>
                <c:pt idx="766">
                  <c:v>-1.5229999999999808</c:v>
                </c:pt>
                <c:pt idx="767">
                  <c:v>-1.524</c:v>
                </c:pt>
                <c:pt idx="768">
                  <c:v>-1.5249999999999806</c:v>
                </c:pt>
                <c:pt idx="769">
                  <c:v>-1.525999999999974</c:v>
                </c:pt>
                <c:pt idx="770">
                  <c:v>-1.5269999999999808</c:v>
                </c:pt>
                <c:pt idx="771">
                  <c:v>-1.528</c:v>
                </c:pt>
                <c:pt idx="772">
                  <c:v>-1.5289999999999808</c:v>
                </c:pt>
                <c:pt idx="773">
                  <c:v>-1.529999999999974</c:v>
                </c:pt>
                <c:pt idx="774">
                  <c:v>-1.5309999999999813</c:v>
                </c:pt>
                <c:pt idx="775">
                  <c:v>-1.532</c:v>
                </c:pt>
                <c:pt idx="776">
                  <c:v>-1.5329999999999813</c:v>
                </c:pt>
                <c:pt idx="777">
                  <c:v>-1.5339999999999741</c:v>
                </c:pt>
                <c:pt idx="778">
                  <c:v>-1.5349999999999819</c:v>
                </c:pt>
                <c:pt idx="779">
                  <c:v>-1.536</c:v>
                </c:pt>
                <c:pt idx="780">
                  <c:v>-1.5369999999999819</c:v>
                </c:pt>
                <c:pt idx="781">
                  <c:v>-1.5379999999999741</c:v>
                </c:pt>
                <c:pt idx="782">
                  <c:v>-1.5389999999999824</c:v>
                </c:pt>
                <c:pt idx="783">
                  <c:v>-1.54</c:v>
                </c:pt>
                <c:pt idx="784">
                  <c:v>-1.5409999999999824</c:v>
                </c:pt>
                <c:pt idx="785">
                  <c:v>-1.5419999999999741</c:v>
                </c:pt>
                <c:pt idx="786">
                  <c:v>-1.5429999999999828</c:v>
                </c:pt>
                <c:pt idx="787">
                  <c:v>-1.544</c:v>
                </c:pt>
                <c:pt idx="788">
                  <c:v>-1.5449999999999826</c:v>
                </c:pt>
                <c:pt idx="789">
                  <c:v>-1.5459999999999741</c:v>
                </c:pt>
                <c:pt idx="790">
                  <c:v>-1.5470000000000002</c:v>
                </c:pt>
                <c:pt idx="791">
                  <c:v>-1.548</c:v>
                </c:pt>
                <c:pt idx="792">
                  <c:v>-1.5489999999999826</c:v>
                </c:pt>
                <c:pt idx="793">
                  <c:v>-1.549999999999975</c:v>
                </c:pt>
                <c:pt idx="794">
                  <c:v>-1.5510000000000002</c:v>
                </c:pt>
                <c:pt idx="795">
                  <c:v>-1.552</c:v>
                </c:pt>
                <c:pt idx="796">
                  <c:v>-1.5529999999999826</c:v>
                </c:pt>
                <c:pt idx="797">
                  <c:v>-1.5539999999999754</c:v>
                </c:pt>
                <c:pt idx="798">
                  <c:v>-1.5550000000000002</c:v>
                </c:pt>
                <c:pt idx="799">
                  <c:v>-1.556</c:v>
                </c:pt>
                <c:pt idx="800">
                  <c:v>-1.5569999999999826</c:v>
                </c:pt>
                <c:pt idx="801">
                  <c:v>-1.5579999999999758</c:v>
                </c:pt>
                <c:pt idx="802">
                  <c:v>-1.5590000000000002</c:v>
                </c:pt>
                <c:pt idx="803">
                  <c:v>-1.56</c:v>
                </c:pt>
                <c:pt idx="804">
                  <c:v>-1.5609999999999826</c:v>
                </c:pt>
                <c:pt idx="805">
                  <c:v>-1.5619999999999767</c:v>
                </c:pt>
                <c:pt idx="806">
                  <c:v>-1.5630000000000002</c:v>
                </c:pt>
                <c:pt idx="807">
                  <c:v>-1.5640000000000001</c:v>
                </c:pt>
                <c:pt idx="808">
                  <c:v>-1.5649999999999826</c:v>
                </c:pt>
                <c:pt idx="809">
                  <c:v>-1.5659999999999772</c:v>
                </c:pt>
                <c:pt idx="810">
                  <c:v>-1.5670000000000002</c:v>
                </c:pt>
                <c:pt idx="811">
                  <c:v>-1.5680000000000001</c:v>
                </c:pt>
                <c:pt idx="812">
                  <c:v>-1.569</c:v>
                </c:pt>
                <c:pt idx="813">
                  <c:v>-1.5699999999999776</c:v>
                </c:pt>
                <c:pt idx="814">
                  <c:v>-1.5710000000000002</c:v>
                </c:pt>
                <c:pt idx="815">
                  <c:v>-1.5720000000000001</c:v>
                </c:pt>
                <c:pt idx="816">
                  <c:v>-1.573</c:v>
                </c:pt>
                <c:pt idx="817">
                  <c:v>-1.5739999999999776</c:v>
                </c:pt>
                <c:pt idx="818">
                  <c:v>-1.5750000000000002</c:v>
                </c:pt>
                <c:pt idx="819">
                  <c:v>-1.5760000000000001</c:v>
                </c:pt>
                <c:pt idx="820">
                  <c:v>-1.577</c:v>
                </c:pt>
                <c:pt idx="821">
                  <c:v>-1.5779999999999776</c:v>
                </c:pt>
                <c:pt idx="822">
                  <c:v>-1.5790000000000002</c:v>
                </c:pt>
                <c:pt idx="823">
                  <c:v>-1.58</c:v>
                </c:pt>
                <c:pt idx="824">
                  <c:v>-1.581</c:v>
                </c:pt>
                <c:pt idx="825">
                  <c:v>-1.5819999999999776</c:v>
                </c:pt>
                <c:pt idx="826">
                  <c:v>-1.5830000000000002</c:v>
                </c:pt>
                <c:pt idx="827">
                  <c:v>-1.5840000000000001</c:v>
                </c:pt>
                <c:pt idx="828">
                  <c:v>-1.585</c:v>
                </c:pt>
                <c:pt idx="829">
                  <c:v>-1.5859999999999776</c:v>
                </c:pt>
                <c:pt idx="830">
                  <c:v>-1.5870000000000002</c:v>
                </c:pt>
                <c:pt idx="831">
                  <c:v>-1.5880000000000001</c:v>
                </c:pt>
                <c:pt idx="832">
                  <c:v>-1.589</c:v>
                </c:pt>
                <c:pt idx="833">
                  <c:v>-1.5899999999999777</c:v>
                </c:pt>
                <c:pt idx="834">
                  <c:v>-1.5910000000000002</c:v>
                </c:pt>
                <c:pt idx="835">
                  <c:v>-1.5920000000000001</c:v>
                </c:pt>
                <c:pt idx="836">
                  <c:v>-1.593</c:v>
                </c:pt>
                <c:pt idx="837">
                  <c:v>-1.5939999999999777</c:v>
                </c:pt>
                <c:pt idx="838">
                  <c:v>-1.5950000000000002</c:v>
                </c:pt>
                <c:pt idx="839">
                  <c:v>-1.5960000000000001</c:v>
                </c:pt>
                <c:pt idx="840">
                  <c:v>-1.597</c:v>
                </c:pt>
                <c:pt idx="841">
                  <c:v>-1.5979999999999777</c:v>
                </c:pt>
                <c:pt idx="842">
                  <c:v>-1.5990000000000002</c:v>
                </c:pt>
                <c:pt idx="843">
                  <c:v>-1.6</c:v>
                </c:pt>
                <c:pt idx="844">
                  <c:v>-1.601</c:v>
                </c:pt>
                <c:pt idx="845">
                  <c:v>-1.6019999999999783</c:v>
                </c:pt>
                <c:pt idx="846">
                  <c:v>-1.6030000000000002</c:v>
                </c:pt>
                <c:pt idx="847">
                  <c:v>-1.6040000000000001</c:v>
                </c:pt>
                <c:pt idx="848">
                  <c:v>-1.605</c:v>
                </c:pt>
                <c:pt idx="849">
                  <c:v>-1.6059999999999788</c:v>
                </c:pt>
                <c:pt idx="850">
                  <c:v>-1.6070000000000002</c:v>
                </c:pt>
                <c:pt idx="851">
                  <c:v>-1.6080000000000001</c:v>
                </c:pt>
                <c:pt idx="852">
                  <c:v>-1.609</c:v>
                </c:pt>
                <c:pt idx="853">
                  <c:v>-1.6099999999999792</c:v>
                </c:pt>
                <c:pt idx="854">
                  <c:v>-1.6110000000000002</c:v>
                </c:pt>
                <c:pt idx="855">
                  <c:v>-1.6120000000000001</c:v>
                </c:pt>
                <c:pt idx="856">
                  <c:v>-1.613</c:v>
                </c:pt>
                <c:pt idx="857">
                  <c:v>-1.6139999999999799</c:v>
                </c:pt>
                <c:pt idx="858">
                  <c:v>-1.6150000000000002</c:v>
                </c:pt>
                <c:pt idx="859">
                  <c:v>-1.6160000000000001</c:v>
                </c:pt>
                <c:pt idx="860">
                  <c:v>-1.617</c:v>
                </c:pt>
                <c:pt idx="861">
                  <c:v>-1.6179999999999806</c:v>
                </c:pt>
                <c:pt idx="862">
                  <c:v>-1.6190000000000002</c:v>
                </c:pt>
                <c:pt idx="863">
                  <c:v>-1.62</c:v>
                </c:pt>
                <c:pt idx="864">
                  <c:v>-1.621</c:v>
                </c:pt>
                <c:pt idx="865">
                  <c:v>-1.6219999999999806</c:v>
                </c:pt>
                <c:pt idx="866">
                  <c:v>-1.6230000000000002</c:v>
                </c:pt>
                <c:pt idx="867">
                  <c:v>-1.6240000000000001</c:v>
                </c:pt>
                <c:pt idx="868">
                  <c:v>-1.625</c:v>
                </c:pt>
                <c:pt idx="869">
                  <c:v>-1.6259999999999806</c:v>
                </c:pt>
                <c:pt idx="870">
                  <c:v>-1.6270000000000002</c:v>
                </c:pt>
                <c:pt idx="871">
                  <c:v>-1.6280000000000001</c:v>
                </c:pt>
                <c:pt idx="872">
                  <c:v>-1.629</c:v>
                </c:pt>
                <c:pt idx="873">
                  <c:v>-1.6300000000000001</c:v>
                </c:pt>
                <c:pt idx="874">
                  <c:v>-1.6310000000000002</c:v>
                </c:pt>
                <c:pt idx="875">
                  <c:v>-1.6320000000000001</c:v>
                </c:pt>
                <c:pt idx="876">
                  <c:v>-1.633</c:v>
                </c:pt>
                <c:pt idx="877">
                  <c:v>-1.6339999999999806</c:v>
                </c:pt>
                <c:pt idx="878">
                  <c:v>-1.6349999999999998</c:v>
                </c:pt>
                <c:pt idx="879">
                  <c:v>-1.6360000000000001</c:v>
                </c:pt>
                <c:pt idx="880">
                  <c:v>-1.637</c:v>
                </c:pt>
                <c:pt idx="881">
                  <c:v>-1.6379999999999806</c:v>
                </c:pt>
                <c:pt idx="882">
                  <c:v>-1.6389999999999998</c:v>
                </c:pt>
                <c:pt idx="883">
                  <c:v>-1.6400000000000001</c:v>
                </c:pt>
                <c:pt idx="884">
                  <c:v>-1.641</c:v>
                </c:pt>
                <c:pt idx="885">
                  <c:v>-1.6419999999999806</c:v>
                </c:pt>
                <c:pt idx="886">
                  <c:v>-1.6429999999999998</c:v>
                </c:pt>
                <c:pt idx="887">
                  <c:v>-1.6440000000000001</c:v>
                </c:pt>
                <c:pt idx="888">
                  <c:v>-1.645</c:v>
                </c:pt>
                <c:pt idx="889">
                  <c:v>-1.6459999999999806</c:v>
                </c:pt>
                <c:pt idx="890">
                  <c:v>-1.6469999999999998</c:v>
                </c:pt>
                <c:pt idx="891">
                  <c:v>-1.6480000000000001</c:v>
                </c:pt>
                <c:pt idx="892">
                  <c:v>-1.649</c:v>
                </c:pt>
                <c:pt idx="893">
                  <c:v>-1.6500000000000001</c:v>
                </c:pt>
                <c:pt idx="894">
                  <c:v>-1.6509999999999998</c:v>
                </c:pt>
                <c:pt idx="895">
                  <c:v>-1.6520000000000001</c:v>
                </c:pt>
                <c:pt idx="896">
                  <c:v>-1.653</c:v>
                </c:pt>
                <c:pt idx="897">
                  <c:v>-1.6539999999999808</c:v>
                </c:pt>
                <c:pt idx="898">
                  <c:v>-1.6549999999999998</c:v>
                </c:pt>
                <c:pt idx="899">
                  <c:v>-1.6560000000000001</c:v>
                </c:pt>
                <c:pt idx="900">
                  <c:v>-1.657</c:v>
                </c:pt>
                <c:pt idx="901">
                  <c:v>-1.6579999999999813</c:v>
                </c:pt>
                <c:pt idx="902">
                  <c:v>-1.6589999999999998</c:v>
                </c:pt>
                <c:pt idx="903">
                  <c:v>-1.6600000000000001</c:v>
                </c:pt>
                <c:pt idx="904">
                  <c:v>-1.661</c:v>
                </c:pt>
                <c:pt idx="905">
                  <c:v>-1.6619999999999819</c:v>
                </c:pt>
                <c:pt idx="906">
                  <c:v>-1.6629999999999998</c:v>
                </c:pt>
                <c:pt idx="907">
                  <c:v>-1.6640000000000001</c:v>
                </c:pt>
                <c:pt idx="908">
                  <c:v>-1.665</c:v>
                </c:pt>
                <c:pt idx="909">
                  <c:v>-1.6659999999999824</c:v>
                </c:pt>
                <c:pt idx="910">
                  <c:v>-1.6669999999999998</c:v>
                </c:pt>
                <c:pt idx="911">
                  <c:v>-1.6680000000000001</c:v>
                </c:pt>
                <c:pt idx="912">
                  <c:v>-1.669</c:v>
                </c:pt>
                <c:pt idx="913">
                  <c:v>-1.6700000000000021</c:v>
                </c:pt>
                <c:pt idx="914">
                  <c:v>-1.6709999999999998</c:v>
                </c:pt>
                <c:pt idx="915">
                  <c:v>-1.6720000000000041</c:v>
                </c:pt>
                <c:pt idx="916">
                  <c:v>-1.673</c:v>
                </c:pt>
                <c:pt idx="917">
                  <c:v>-1.6739999999999826</c:v>
                </c:pt>
                <c:pt idx="918">
                  <c:v>-1.6749999999999998</c:v>
                </c:pt>
                <c:pt idx="919">
                  <c:v>-1.6760000000000081</c:v>
                </c:pt>
                <c:pt idx="920">
                  <c:v>-1.677</c:v>
                </c:pt>
                <c:pt idx="921">
                  <c:v>-1.6779999999999826</c:v>
                </c:pt>
                <c:pt idx="922">
                  <c:v>-1.6789999999999998</c:v>
                </c:pt>
                <c:pt idx="923">
                  <c:v>-1.6800000000000141</c:v>
                </c:pt>
                <c:pt idx="924">
                  <c:v>-1.681</c:v>
                </c:pt>
                <c:pt idx="925">
                  <c:v>-1.6819999999999826</c:v>
                </c:pt>
                <c:pt idx="926">
                  <c:v>-1.6829999999999998</c:v>
                </c:pt>
                <c:pt idx="927">
                  <c:v>-1.6840000000000175</c:v>
                </c:pt>
                <c:pt idx="928">
                  <c:v>-1.6850000000000001</c:v>
                </c:pt>
                <c:pt idx="929">
                  <c:v>-1.6859999999999826</c:v>
                </c:pt>
                <c:pt idx="930">
                  <c:v>-1.6869999999999998</c:v>
                </c:pt>
                <c:pt idx="931">
                  <c:v>-1.6880000000000175</c:v>
                </c:pt>
                <c:pt idx="932">
                  <c:v>-1.6890000000000001</c:v>
                </c:pt>
                <c:pt idx="933">
                  <c:v>-1.6900000000000173</c:v>
                </c:pt>
                <c:pt idx="934">
                  <c:v>-1.6909999999999998</c:v>
                </c:pt>
                <c:pt idx="935">
                  <c:v>-1.6920000000000175</c:v>
                </c:pt>
                <c:pt idx="936">
                  <c:v>-1.6930000000000001</c:v>
                </c:pt>
                <c:pt idx="937">
                  <c:v>-1.6940000000000173</c:v>
                </c:pt>
                <c:pt idx="938">
                  <c:v>-1.6949999999999998</c:v>
                </c:pt>
                <c:pt idx="939">
                  <c:v>-1.6960000000000175</c:v>
                </c:pt>
                <c:pt idx="940">
                  <c:v>-1.6970000000000001</c:v>
                </c:pt>
                <c:pt idx="941">
                  <c:v>-1.6980000000000173</c:v>
                </c:pt>
                <c:pt idx="942">
                  <c:v>-1.6989999999999998</c:v>
                </c:pt>
                <c:pt idx="943">
                  <c:v>-1.7000000000000035</c:v>
                </c:pt>
                <c:pt idx="944">
                  <c:v>-1.7009999999999819</c:v>
                </c:pt>
                <c:pt idx="945">
                  <c:v>-1.7020000000000033</c:v>
                </c:pt>
                <c:pt idx="946">
                  <c:v>-1.7029999999999819</c:v>
                </c:pt>
                <c:pt idx="947">
                  <c:v>-1.7040000000000035</c:v>
                </c:pt>
                <c:pt idx="948">
                  <c:v>-1.7049999999999819</c:v>
                </c:pt>
                <c:pt idx="949">
                  <c:v>-1.7060000000000033</c:v>
                </c:pt>
                <c:pt idx="950">
                  <c:v>-1.7069999999999819</c:v>
                </c:pt>
                <c:pt idx="951">
                  <c:v>-1.7080000000000035</c:v>
                </c:pt>
                <c:pt idx="952">
                  <c:v>-1.7089999999999819</c:v>
                </c:pt>
                <c:pt idx="953">
                  <c:v>-1.7100000000000033</c:v>
                </c:pt>
                <c:pt idx="954">
                  <c:v>-1.7109999999999819</c:v>
                </c:pt>
                <c:pt idx="955">
                  <c:v>-1.7120000000000035</c:v>
                </c:pt>
                <c:pt idx="956">
                  <c:v>-1.7129999999999819</c:v>
                </c:pt>
                <c:pt idx="957">
                  <c:v>-1.7140000000000033</c:v>
                </c:pt>
                <c:pt idx="958">
                  <c:v>-1.7149999999999819</c:v>
                </c:pt>
                <c:pt idx="959">
                  <c:v>-1.7160000000000035</c:v>
                </c:pt>
                <c:pt idx="960">
                  <c:v>-1.7169999999999819</c:v>
                </c:pt>
                <c:pt idx="961">
                  <c:v>-1.7180000000000033</c:v>
                </c:pt>
                <c:pt idx="962">
                  <c:v>-1.7189999999999819</c:v>
                </c:pt>
                <c:pt idx="963">
                  <c:v>-1.7200000000000035</c:v>
                </c:pt>
                <c:pt idx="964">
                  <c:v>-1.7209999999999819</c:v>
                </c:pt>
                <c:pt idx="965">
                  <c:v>-1.7220000000000035</c:v>
                </c:pt>
                <c:pt idx="966">
                  <c:v>-1.7229999999999819</c:v>
                </c:pt>
                <c:pt idx="967">
                  <c:v>-1.7240000000000038</c:v>
                </c:pt>
                <c:pt idx="968">
                  <c:v>-1.7249999999999819</c:v>
                </c:pt>
                <c:pt idx="969">
                  <c:v>-1.7260000000000035</c:v>
                </c:pt>
                <c:pt idx="970">
                  <c:v>-1.7269999999999819</c:v>
                </c:pt>
                <c:pt idx="971">
                  <c:v>-1.7280000000000038</c:v>
                </c:pt>
                <c:pt idx="972">
                  <c:v>-1.7289999999999826</c:v>
                </c:pt>
                <c:pt idx="973">
                  <c:v>-1.7300000000000035</c:v>
                </c:pt>
                <c:pt idx="974">
                  <c:v>-1.7309999999999826</c:v>
                </c:pt>
                <c:pt idx="975">
                  <c:v>-1.7320000000000038</c:v>
                </c:pt>
                <c:pt idx="976">
                  <c:v>-1.732999999999983</c:v>
                </c:pt>
                <c:pt idx="977">
                  <c:v>-1.7340000000000035</c:v>
                </c:pt>
                <c:pt idx="978">
                  <c:v>-1.734999999999983</c:v>
                </c:pt>
                <c:pt idx="979">
                  <c:v>-1.7360000000000038</c:v>
                </c:pt>
                <c:pt idx="980">
                  <c:v>-1.7369999999999834</c:v>
                </c:pt>
                <c:pt idx="981">
                  <c:v>-1.7380000000000035</c:v>
                </c:pt>
                <c:pt idx="982">
                  <c:v>-1.7389999999999837</c:v>
                </c:pt>
                <c:pt idx="983">
                  <c:v>-1.7400000000000038</c:v>
                </c:pt>
                <c:pt idx="984">
                  <c:v>-1.7409999999999839</c:v>
                </c:pt>
                <c:pt idx="985">
                  <c:v>-1.7420000000000035</c:v>
                </c:pt>
                <c:pt idx="986">
                  <c:v>-1.7429999999999839</c:v>
                </c:pt>
                <c:pt idx="987">
                  <c:v>-1.7440000000000038</c:v>
                </c:pt>
                <c:pt idx="988">
                  <c:v>-1.7449999999999846</c:v>
                </c:pt>
                <c:pt idx="989">
                  <c:v>-1.7460000000000035</c:v>
                </c:pt>
                <c:pt idx="990">
                  <c:v>-1.7469999999999839</c:v>
                </c:pt>
                <c:pt idx="991">
                  <c:v>-1.748000000000004</c:v>
                </c:pt>
                <c:pt idx="992">
                  <c:v>-1.7489999999999846</c:v>
                </c:pt>
                <c:pt idx="993">
                  <c:v>-1.7500000000000036</c:v>
                </c:pt>
                <c:pt idx="994">
                  <c:v>-1.7509999999999839</c:v>
                </c:pt>
                <c:pt idx="995">
                  <c:v>-1.752000000000004</c:v>
                </c:pt>
                <c:pt idx="996">
                  <c:v>-1.7529999999999846</c:v>
                </c:pt>
                <c:pt idx="997">
                  <c:v>-1.7540000000000036</c:v>
                </c:pt>
                <c:pt idx="998">
                  <c:v>-1.7549999999999844</c:v>
                </c:pt>
                <c:pt idx="999">
                  <c:v>-1.756000000000004</c:v>
                </c:pt>
                <c:pt idx="1000">
                  <c:v>-1.7569999999999846</c:v>
                </c:pt>
                <c:pt idx="1001">
                  <c:v>-1.7580000000000036</c:v>
                </c:pt>
                <c:pt idx="1002">
                  <c:v>-1.7589999999999844</c:v>
                </c:pt>
                <c:pt idx="1003">
                  <c:v>-1.7599999999999774</c:v>
                </c:pt>
                <c:pt idx="1004">
                  <c:v>-1.7609999999999846</c:v>
                </c:pt>
                <c:pt idx="1005">
                  <c:v>-1.7620000000000036</c:v>
                </c:pt>
                <c:pt idx="1006">
                  <c:v>-1.7629999999999844</c:v>
                </c:pt>
                <c:pt idx="1007">
                  <c:v>-1.7639999999999778</c:v>
                </c:pt>
                <c:pt idx="1008">
                  <c:v>-1.7649999999999846</c:v>
                </c:pt>
                <c:pt idx="1009">
                  <c:v>-1.7660000000000036</c:v>
                </c:pt>
                <c:pt idx="1010">
                  <c:v>-1.7669999999999844</c:v>
                </c:pt>
                <c:pt idx="1011">
                  <c:v>-1.7679999999999778</c:v>
                </c:pt>
                <c:pt idx="1012">
                  <c:v>-1.7689999999999846</c:v>
                </c:pt>
                <c:pt idx="1013">
                  <c:v>-1.770000000000004</c:v>
                </c:pt>
                <c:pt idx="1014">
                  <c:v>-1.7709999999999844</c:v>
                </c:pt>
                <c:pt idx="1015">
                  <c:v>-1.7719999999999778</c:v>
                </c:pt>
                <c:pt idx="1016">
                  <c:v>-1.7729999999999846</c:v>
                </c:pt>
                <c:pt idx="1017">
                  <c:v>-1.7740000000000042</c:v>
                </c:pt>
                <c:pt idx="1018">
                  <c:v>-1.7749999999999844</c:v>
                </c:pt>
                <c:pt idx="1019">
                  <c:v>-1.7759999999999792</c:v>
                </c:pt>
                <c:pt idx="1020">
                  <c:v>-1.7769999999999846</c:v>
                </c:pt>
                <c:pt idx="1021">
                  <c:v>-1.7780000000000042</c:v>
                </c:pt>
                <c:pt idx="1022">
                  <c:v>-1.7789999999999844</c:v>
                </c:pt>
                <c:pt idx="1023">
                  <c:v>-1.7799999999999792</c:v>
                </c:pt>
                <c:pt idx="1024">
                  <c:v>-1.7809999999999846</c:v>
                </c:pt>
                <c:pt idx="1025">
                  <c:v>-1.7820000000000042</c:v>
                </c:pt>
                <c:pt idx="1026">
                  <c:v>-1.7829999999999846</c:v>
                </c:pt>
                <c:pt idx="1027">
                  <c:v>-1.7839999999999792</c:v>
                </c:pt>
                <c:pt idx="1028">
                  <c:v>-1.7849999999999853</c:v>
                </c:pt>
                <c:pt idx="1029">
                  <c:v>-1.7860000000000043</c:v>
                </c:pt>
                <c:pt idx="1030">
                  <c:v>-1.7869999999999853</c:v>
                </c:pt>
                <c:pt idx="1031">
                  <c:v>-1.7879999999999792</c:v>
                </c:pt>
                <c:pt idx="1032">
                  <c:v>-1.7889999999999857</c:v>
                </c:pt>
                <c:pt idx="1033">
                  <c:v>-1.7900000000000043</c:v>
                </c:pt>
                <c:pt idx="1034">
                  <c:v>-1.7909999999999857</c:v>
                </c:pt>
                <c:pt idx="1035">
                  <c:v>-1.7919999999999792</c:v>
                </c:pt>
                <c:pt idx="1036">
                  <c:v>-1.7929999999999862</c:v>
                </c:pt>
                <c:pt idx="1037">
                  <c:v>-1.7940000000000043</c:v>
                </c:pt>
                <c:pt idx="1038">
                  <c:v>-1.7949999999999859</c:v>
                </c:pt>
                <c:pt idx="1039">
                  <c:v>-1.7959999999999792</c:v>
                </c:pt>
                <c:pt idx="1040">
                  <c:v>-1.7970000000000035</c:v>
                </c:pt>
                <c:pt idx="1041">
                  <c:v>-1.7980000000000043</c:v>
                </c:pt>
                <c:pt idx="1042">
                  <c:v>-1.7989999999999859</c:v>
                </c:pt>
                <c:pt idx="1043">
                  <c:v>-1.7999999999999792</c:v>
                </c:pt>
                <c:pt idx="1044">
                  <c:v>-1.8010000000000002</c:v>
                </c:pt>
                <c:pt idx="1045">
                  <c:v>-1.802</c:v>
                </c:pt>
                <c:pt idx="1046">
                  <c:v>-1.8029999999999826</c:v>
                </c:pt>
                <c:pt idx="1047">
                  <c:v>-1.8039999999999754</c:v>
                </c:pt>
                <c:pt idx="1048">
                  <c:v>-1.8050000000000002</c:v>
                </c:pt>
                <c:pt idx="1049">
                  <c:v>-1.806</c:v>
                </c:pt>
                <c:pt idx="1050">
                  <c:v>-1.8069999999999826</c:v>
                </c:pt>
                <c:pt idx="1051">
                  <c:v>-1.8079999999999758</c:v>
                </c:pt>
                <c:pt idx="1052">
                  <c:v>-1.8090000000000002</c:v>
                </c:pt>
                <c:pt idx="1053">
                  <c:v>-1.81</c:v>
                </c:pt>
                <c:pt idx="1054">
                  <c:v>-1.8109999999999826</c:v>
                </c:pt>
                <c:pt idx="1055">
                  <c:v>-1.8119999999999767</c:v>
                </c:pt>
                <c:pt idx="1056">
                  <c:v>-1.8130000000000002</c:v>
                </c:pt>
                <c:pt idx="1057">
                  <c:v>-1.8140000000000001</c:v>
                </c:pt>
                <c:pt idx="1058">
                  <c:v>-1.8149999999999826</c:v>
                </c:pt>
                <c:pt idx="1059">
                  <c:v>-1.8159999999999772</c:v>
                </c:pt>
                <c:pt idx="1060">
                  <c:v>-1.8170000000000002</c:v>
                </c:pt>
                <c:pt idx="1061">
                  <c:v>-1.8180000000000001</c:v>
                </c:pt>
                <c:pt idx="1062">
                  <c:v>-1.819</c:v>
                </c:pt>
                <c:pt idx="1063">
                  <c:v>-1.8199999999999776</c:v>
                </c:pt>
                <c:pt idx="1064">
                  <c:v>-1.8210000000000002</c:v>
                </c:pt>
                <c:pt idx="1065">
                  <c:v>-1.8220000000000001</c:v>
                </c:pt>
                <c:pt idx="1066">
                  <c:v>-1.823</c:v>
                </c:pt>
                <c:pt idx="1067">
                  <c:v>-1.8239999999999776</c:v>
                </c:pt>
                <c:pt idx="1068">
                  <c:v>-1.8250000000000002</c:v>
                </c:pt>
                <c:pt idx="1069">
                  <c:v>-1.8260000000000001</c:v>
                </c:pt>
                <c:pt idx="1070">
                  <c:v>-1.827</c:v>
                </c:pt>
                <c:pt idx="1071">
                  <c:v>-1.8279999999999776</c:v>
                </c:pt>
                <c:pt idx="1072">
                  <c:v>-1.8290000000000002</c:v>
                </c:pt>
                <c:pt idx="1073">
                  <c:v>-1.83</c:v>
                </c:pt>
                <c:pt idx="1074">
                  <c:v>-1.831</c:v>
                </c:pt>
                <c:pt idx="1075">
                  <c:v>-1.8319999999999776</c:v>
                </c:pt>
                <c:pt idx="1076">
                  <c:v>-1.8330000000000002</c:v>
                </c:pt>
                <c:pt idx="1077">
                  <c:v>-1.8340000000000001</c:v>
                </c:pt>
                <c:pt idx="1078">
                  <c:v>-1.835</c:v>
                </c:pt>
                <c:pt idx="1079">
                  <c:v>-1.8359999999999776</c:v>
                </c:pt>
                <c:pt idx="1080">
                  <c:v>-1.8370000000000002</c:v>
                </c:pt>
                <c:pt idx="1081">
                  <c:v>-1.8380000000000001</c:v>
                </c:pt>
                <c:pt idx="1082">
                  <c:v>-1.839</c:v>
                </c:pt>
                <c:pt idx="1083">
                  <c:v>-1.8399999999999777</c:v>
                </c:pt>
                <c:pt idx="1084">
                  <c:v>-1.8410000000000002</c:v>
                </c:pt>
                <c:pt idx="1085">
                  <c:v>-1.8420000000000001</c:v>
                </c:pt>
                <c:pt idx="1086">
                  <c:v>-1.843</c:v>
                </c:pt>
                <c:pt idx="1087">
                  <c:v>-1.8439999999999777</c:v>
                </c:pt>
                <c:pt idx="1088">
                  <c:v>-1.8450000000000002</c:v>
                </c:pt>
                <c:pt idx="1089">
                  <c:v>-1.8460000000000001</c:v>
                </c:pt>
                <c:pt idx="1090">
                  <c:v>-1.847</c:v>
                </c:pt>
                <c:pt idx="1091">
                  <c:v>-1.8479999999999777</c:v>
                </c:pt>
                <c:pt idx="1092">
                  <c:v>-1.8490000000000002</c:v>
                </c:pt>
                <c:pt idx="1093">
                  <c:v>-1.85</c:v>
                </c:pt>
                <c:pt idx="1094">
                  <c:v>-1.851</c:v>
                </c:pt>
                <c:pt idx="1095">
                  <c:v>-1.8519999999999783</c:v>
                </c:pt>
                <c:pt idx="1096">
                  <c:v>-1.8530000000000002</c:v>
                </c:pt>
                <c:pt idx="1097">
                  <c:v>-1.8540000000000001</c:v>
                </c:pt>
                <c:pt idx="1098">
                  <c:v>-1.855</c:v>
                </c:pt>
                <c:pt idx="1099">
                  <c:v>-1.8559999999999788</c:v>
                </c:pt>
                <c:pt idx="1100">
                  <c:v>-1.8570000000000002</c:v>
                </c:pt>
                <c:pt idx="1101">
                  <c:v>-1.8559999999999788</c:v>
                </c:pt>
                <c:pt idx="1102">
                  <c:v>-1.855</c:v>
                </c:pt>
                <c:pt idx="1103">
                  <c:v>-1.8540000000000001</c:v>
                </c:pt>
                <c:pt idx="1104">
                  <c:v>-1.8530000000000002</c:v>
                </c:pt>
                <c:pt idx="1105">
                  <c:v>-1.8519999999999783</c:v>
                </c:pt>
                <c:pt idx="1106">
                  <c:v>-1.851</c:v>
                </c:pt>
                <c:pt idx="1107">
                  <c:v>-1.85</c:v>
                </c:pt>
                <c:pt idx="1108">
                  <c:v>-1.8490000000000002</c:v>
                </c:pt>
                <c:pt idx="1109">
                  <c:v>-1.8479999999999777</c:v>
                </c:pt>
                <c:pt idx="1110">
                  <c:v>-1.847</c:v>
                </c:pt>
                <c:pt idx="1111">
                  <c:v>-1.8460000000000001</c:v>
                </c:pt>
                <c:pt idx="1112">
                  <c:v>-1.8450000000000002</c:v>
                </c:pt>
                <c:pt idx="1113">
                  <c:v>-1.8439999999999777</c:v>
                </c:pt>
                <c:pt idx="1114">
                  <c:v>-1.843</c:v>
                </c:pt>
                <c:pt idx="1115">
                  <c:v>-1.8420000000000001</c:v>
                </c:pt>
                <c:pt idx="1116">
                  <c:v>-1.8410000000000002</c:v>
                </c:pt>
                <c:pt idx="1117">
                  <c:v>-1.8399999999999777</c:v>
                </c:pt>
                <c:pt idx="1118">
                  <c:v>-1.839</c:v>
                </c:pt>
                <c:pt idx="1119">
                  <c:v>-1.8380000000000001</c:v>
                </c:pt>
                <c:pt idx="1120">
                  <c:v>-1.8370000000000002</c:v>
                </c:pt>
                <c:pt idx="1121">
                  <c:v>-1.8359999999999776</c:v>
                </c:pt>
                <c:pt idx="1122">
                  <c:v>-1.835</c:v>
                </c:pt>
                <c:pt idx="1123">
                  <c:v>-1.8340000000000001</c:v>
                </c:pt>
                <c:pt idx="1124">
                  <c:v>-1.8330000000000002</c:v>
                </c:pt>
                <c:pt idx="1125">
                  <c:v>-1.8319999999999776</c:v>
                </c:pt>
                <c:pt idx="1126">
                  <c:v>-1.831</c:v>
                </c:pt>
                <c:pt idx="1127">
                  <c:v>-1.83</c:v>
                </c:pt>
                <c:pt idx="1128">
                  <c:v>-1.8290000000000002</c:v>
                </c:pt>
                <c:pt idx="1129">
                  <c:v>-1.8279999999999776</c:v>
                </c:pt>
                <c:pt idx="1130">
                  <c:v>-1.827</c:v>
                </c:pt>
                <c:pt idx="1131">
                  <c:v>-1.8260000000000001</c:v>
                </c:pt>
                <c:pt idx="1132">
                  <c:v>-1.8250000000000002</c:v>
                </c:pt>
                <c:pt idx="1133">
                  <c:v>-1.8239999999999776</c:v>
                </c:pt>
                <c:pt idx="1134">
                  <c:v>-1.823</c:v>
                </c:pt>
                <c:pt idx="1135">
                  <c:v>-1.8220000000000001</c:v>
                </c:pt>
                <c:pt idx="1136">
                  <c:v>-1.8210000000000002</c:v>
                </c:pt>
                <c:pt idx="1137">
                  <c:v>-1.8199999999999776</c:v>
                </c:pt>
                <c:pt idx="1138">
                  <c:v>-1.819</c:v>
                </c:pt>
                <c:pt idx="1139">
                  <c:v>-1.8180000000000001</c:v>
                </c:pt>
                <c:pt idx="1140">
                  <c:v>-1.8170000000000002</c:v>
                </c:pt>
                <c:pt idx="1141">
                  <c:v>-1.8159999999999772</c:v>
                </c:pt>
                <c:pt idx="1142">
                  <c:v>-1.8149999999999826</c:v>
                </c:pt>
                <c:pt idx="1143">
                  <c:v>-1.8140000000000001</c:v>
                </c:pt>
                <c:pt idx="1144">
                  <c:v>-1.8130000000000002</c:v>
                </c:pt>
                <c:pt idx="1145">
                  <c:v>-1.8119999999999767</c:v>
                </c:pt>
                <c:pt idx="1146">
                  <c:v>-1.8109999999999826</c:v>
                </c:pt>
                <c:pt idx="1147">
                  <c:v>-1.81</c:v>
                </c:pt>
                <c:pt idx="1148">
                  <c:v>-1.8090000000000002</c:v>
                </c:pt>
                <c:pt idx="1149">
                  <c:v>-1.8079999999999758</c:v>
                </c:pt>
                <c:pt idx="1150">
                  <c:v>-1.8069999999999826</c:v>
                </c:pt>
                <c:pt idx="1151">
                  <c:v>-1.806</c:v>
                </c:pt>
                <c:pt idx="1152">
                  <c:v>-1.8050000000000002</c:v>
                </c:pt>
                <c:pt idx="1153">
                  <c:v>-1.8039999999999754</c:v>
                </c:pt>
                <c:pt idx="1154">
                  <c:v>-1.8029999999999826</c:v>
                </c:pt>
                <c:pt idx="1155">
                  <c:v>-1.802</c:v>
                </c:pt>
                <c:pt idx="1156">
                  <c:v>-1.8010000000000002</c:v>
                </c:pt>
                <c:pt idx="1157">
                  <c:v>-1.7999999999999792</c:v>
                </c:pt>
                <c:pt idx="1158">
                  <c:v>-1.7989999999999859</c:v>
                </c:pt>
                <c:pt idx="1159">
                  <c:v>-1.7980000000000043</c:v>
                </c:pt>
                <c:pt idx="1160">
                  <c:v>-1.7970000000000035</c:v>
                </c:pt>
                <c:pt idx="1161">
                  <c:v>-1.7959999999999792</c:v>
                </c:pt>
                <c:pt idx="1162">
                  <c:v>-1.7949999999999859</c:v>
                </c:pt>
                <c:pt idx="1163">
                  <c:v>-1.7940000000000043</c:v>
                </c:pt>
                <c:pt idx="1164">
                  <c:v>-1.7929999999999862</c:v>
                </c:pt>
                <c:pt idx="1165">
                  <c:v>-1.7919999999999792</c:v>
                </c:pt>
                <c:pt idx="1166">
                  <c:v>-1.7909999999999857</c:v>
                </c:pt>
                <c:pt idx="1167">
                  <c:v>-1.7900000000000043</c:v>
                </c:pt>
                <c:pt idx="1168">
                  <c:v>-1.7889999999999857</c:v>
                </c:pt>
                <c:pt idx="1169">
                  <c:v>-1.7879999999999792</c:v>
                </c:pt>
                <c:pt idx="1170">
                  <c:v>-1.7869999999999853</c:v>
                </c:pt>
                <c:pt idx="1171">
                  <c:v>-1.7860000000000043</c:v>
                </c:pt>
                <c:pt idx="1172">
                  <c:v>-1.7849999999999853</c:v>
                </c:pt>
                <c:pt idx="1173">
                  <c:v>-1.7839999999999792</c:v>
                </c:pt>
                <c:pt idx="1174">
                  <c:v>-1.7829999999999846</c:v>
                </c:pt>
                <c:pt idx="1175">
                  <c:v>-1.7820000000000042</c:v>
                </c:pt>
                <c:pt idx="1176">
                  <c:v>-1.7809999999999846</c:v>
                </c:pt>
                <c:pt idx="1177">
                  <c:v>-1.7799999999999792</c:v>
                </c:pt>
                <c:pt idx="1178">
                  <c:v>-1.7789999999999844</c:v>
                </c:pt>
                <c:pt idx="1179">
                  <c:v>-1.7780000000000042</c:v>
                </c:pt>
                <c:pt idx="1180">
                  <c:v>-1.7769999999999846</c:v>
                </c:pt>
                <c:pt idx="1181">
                  <c:v>-1.7759999999999792</c:v>
                </c:pt>
                <c:pt idx="1182">
                  <c:v>-1.7749999999999844</c:v>
                </c:pt>
                <c:pt idx="1183">
                  <c:v>-1.7740000000000042</c:v>
                </c:pt>
                <c:pt idx="1184">
                  <c:v>-1.7729999999999846</c:v>
                </c:pt>
                <c:pt idx="1185">
                  <c:v>-1.7719999999999778</c:v>
                </c:pt>
                <c:pt idx="1186">
                  <c:v>-1.7709999999999844</c:v>
                </c:pt>
                <c:pt idx="1187">
                  <c:v>-1.770000000000004</c:v>
                </c:pt>
                <c:pt idx="1188">
                  <c:v>-1.7689999999999846</c:v>
                </c:pt>
                <c:pt idx="1189">
                  <c:v>-1.7679999999999778</c:v>
                </c:pt>
                <c:pt idx="1190">
                  <c:v>-1.7669999999999844</c:v>
                </c:pt>
                <c:pt idx="1191">
                  <c:v>-1.7660000000000036</c:v>
                </c:pt>
                <c:pt idx="1192">
                  <c:v>-1.7649999999999846</c:v>
                </c:pt>
                <c:pt idx="1193">
                  <c:v>-1.7639999999999778</c:v>
                </c:pt>
                <c:pt idx="1194">
                  <c:v>-1.7629999999999844</c:v>
                </c:pt>
                <c:pt idx="1195">
                  <c:v>-1.7620000000000036</c:v>
                </c:pt>
                <c:pt idx="1196">
                  <c:v>-1.7609999999999846</c:v>
                </c:pt>
                <c:pt idx="1197">
                  <c:v>-1.7599999999999774</c:v>
                </c:pt>
                <c:pt idx="1198">
                  <c:v>-1.7589999999999844</c:v>
                </c:pt>
                <c:pt idx="1199">
                  <c:v>-1.7580000000000036</c:v>
                </c:pt>
                <c:pt idx="1200">
                  <c:v>-1.7569999999999846</c:v>
                </c:pt>
                <c:pt idx="1201">
                  <c:v>-1.756000000000004</c:v>
                </c:pt>
                <c:pt idx="1202">
                  <c:v>-1.7549999999999844</c:v>
                </c:pt>
                <c:pt idx="1203">
                  <c:v>-1.7540000000000036</c:v>
                </c:pt>
                <c:pt idx="1204">
                  <c:v>-1.7529999999999846</c:v>
                </c:pt>
                <c:pt idx="1205">
                  <c:v>-1.752000000000004</c:v>
                </c:pt>
                <c:pt idx="1206">
                  <c:v>-1.7509999999999839</c:v>
                </c:pt>
                <c:pt idx="1207">
                  <c:v>-1.7500000000000036</c:v>
                </c:pt>
                <c:pt idx="1208">
                  <c:v>-1.7489999999999846</c:v>
                </c:pt>
                <c:pt idx="1209">
                  <c:v>-1.748000000000004</c:v>
                </c:pt>
                <c:pt idx="1210">
                  <c:v>-1.7469999999999839</c:v>
                </c:pt>
                <c:pt idx="1211">
                  <c:v>-1.7460000000000035</c:v>
                </c:pt>
                <c:pt idx="1212">
                  <c:v>-1.7449999999999846</c:v>
                </c:pt>
                <c:pt idx="1213">
                  <c:v>-1.7440000000000038</c:v>
                </c:pt>
                <c:pt idx="1214">
                  <c:v>-1.7429999999999839</c:v>
                </c:pt>
                <c:pt idx="1215">
                  <c:v>-1.7420000000000035</c:v>
                </c:pt>
                <c:pt idx="1216">
                  <c:v>-1.7409999999999839</c:v>
                </c:pt>
                <c:pt idx="1217">
                  <c:v>-1.7400000000000038</c:v>
                </c:pt>
                <c:pt idx="1218">
                  <c:v>-1.7389999999999837</c:v>
                </c:pt>
                <c:pt idx="1219">
                  <c:v>-1.7380000000000035</c:v>
                </c:pt>
                <c:pt idx="1220">
                  <c:v>-1.7369999999999834</c:v>
                </c:pt>
                <c:pt idx="1221">
                  <c:v>-1.7360000000000038</c:v>
                </c:pt>
                <c:pt idx="1222">
                  <c:v>-1.734999999999983</c:v>
                </c:pt>
                <c:pt idx="1223">
                  <c:v>-1.7340000000000035</c:v>
                </c:pt>
                <c:pt idx="1224">
                  <c:v>-1.732999999999983</c:v>
                </c:pt>
                <c:pt idx="1225">
                  <c:v>-1.7320000000000038</c:v>
                </c:pt>
                <c:pt idx="1226">
                  <c:v>-1.7309999999999826</c:v>
                </c:pt>
                <c:pt idx="1227">
                  <c:v>-1.7300000000000035</c:v>
                </c:pt>
                <c:pt idx="1228">
                  <c:v>-1.7289999999999826</c:v>
                </c:pt>
                <c:pt idx="1229">
                  <c:v>-1.7280000000000038</c:v>
                </c:pt>
                <c:pt idx="1230">
                  <c:v>-1.7269999999999819</c:v>
                </c:pt>
                <c:pt idx="1231">
                  <c:v>-1.7260000000000035</c:v>
                </c:pt>
                <c:pt idx="1232">
                  <c:v>-1.7249999999999819</c:v>
                </c:pt>
                <c:pt idx="1233">
                  <c:v>-1.7240000000000038</c:v>
                </c:pt>
                <c:pt idx="1234">
                  <c:v>-1.7229999999999819</c:v>
                </c:pt>
                <c:pt idx="1235">
                  <c:v>-1.7220000000000035</c:v>
                </c:pt>
                <c:pt idx="1236">
                  <c:v>-1.7209999999999819</c:v>
                </c:pt>
                <c:pt idx="1237">
                  <c:v>-1.7200000000000035</c:v>
                </c:pt>
                <c:pt idx="1238">
                  <c:v>-1.7189999999999819</c:v>
                </c:pt>
                <c:pt idx="1239">
                  <c:v>-1.7180000000000033</c:v>
                </c:pt>
                <c:pt idx="1240">
                  <c:v>-1.7169999999999819</c:v>
                </c:pt>
                <c:pt idx="1241">
                  <c:v>-1.7160000000000035</c:v>
                </c:pt>
                <c:pt idx="1242">
                  <c:v>-1.7149999999999819</c:v>
                </c:pt>
                <c:pt idx="1243">
                  <c:v>-1.7140000000000033</c:v>
                </c:pt>
                <c:pt idx="1244">
                  <c:v>-1.7129999999999819</c:v>
                </c:pt>
                <c:pt idx="1245">
                  <c:v>-1.7120000000000035</c:v>
                </c:pt>
                <c:pt idx="1246">
                  <c:v>-1.7109999999999819</c:v>
                </c:pt>
                <c:pt idx="1247">
                  <c:v>-1.7100000000000033</c:v>
                </c:pt>
                <c:pt idx="1248">
                  <c:v>-1.7089999999999819</c:v>
                </c:pt>
                <c:pt idx="1249">
                  <c:v>-1.7080000000000035</c:v>
                </c:pt>
                <c:pt idx="1250">
                  <c:v>-1.7069999999999819</c:v>
                </c:pt>
                <c:pt idx="1251">
                  <c:v>-1.7060000000000033</c:v>
                </c:pt>
                <c:pt idx="1252">
                  <c:v>-1.7049999999999819</c:v>
                </c:pt>
                <c:pt idx="1253">
                  <c:v>-1.7040000000000035</c:v>
                </c:pt>
                <c:pt idx="1254">
                  <c:v>-1.7029999999999819</c:v>
                </c:pt>
                <c:pt idx="1255">
                  <c:v>-1.7020000000000033</c:v>
                </c:pt>
                <c:pt idx="1256">
                  <c:v>-1.7009999999999819</c:v>
                </c:pt>
                <c:pt idx="1257">
                  <c:v>-1.7000000000000035</c:v>
                </c:pt>
                <c:pt idx="1258">
                  <c:v>-1.6989999999999998</c:v>
                </c:pt>
                <c:pt idx="1259">
                  <c:v>-1.6980000000000173</c:v>
                </c:pt>
                <c:pt idx="1260">
                  <c:v>-1.6970000000000001</c:v>
                </c:pt>
                <c:pt idx="1261">
                  <c:v>-1.6960000000000175</c:v>
                </c:pt>
                <c:pt idx="1262">
                  <c:v>-1.6949999999999998</c:v>
                </c:pt>
                <c:pt idx="1263">
                  <c:v>-1.6940000000000173</c:v>
                </c:pt>
                <c:pt idx="1264">
                  <c:v>-1.6930000000000001</c:v>
                </c:pt>
                <c:pt idx="1265">
                  <c:v>-1.6920000000000175</c:v>
                </c:pt>
                <c:pt idx="1266">
                  <c:v>-1.6909999999999998</c:v>
                </c:pt>
                <c:pt idx="1267">
                  <c:v>-1.6900000000000173</c:v>
                </c:pt>
                <c:pt idx="1268">
                  <c:v>-1.6890000000000001</c:v>
                </c:pt>
                <c:pt idx="1269">
                  <c:v>-1.6880000000000175</c:v>
                </c:pt>
                <c:pt idx="1270">
                  <c:v>-1.6869999999999998</c:v>
                </c:pt>
                <c:pt idx="1271">
                  <c:v>-1.6859999999999826</c:v>
                </c:pt>
                <c:pt idx="1272">
                  <c:v>-1.6850000000000001</c:v>
                </c:pt>
                <c:pt idx="1273">
                  <c:v>-1.6840000000000175</c:v>
                </c:pt>
                <c:pt idx="1274">
                  <c:v>-1.6829999999999998</c:v>
                </c:pt>
                <c:pt idx="1275">
                  <c:v>-1.6819999999999826</c:v>
                </c:pt>
                <c:pt idx="1276">
                  <c:v>-1.681</c:v>
                </c:pt>
                <c:pt idx="1277">
                  <c:v>-1.6800000000000141</c:v>
                </c:pt>
                <c:pt idx="1278">
                  <c:v>-1.6789999999999998</c:v>
                </c:pt>
                <c:pt idx="1279">
                  <c:v>-1.6779999999999826</c:v>
                </c:pt>
                <c:pt idx="1280">
                  <c:v>-1.677</c:v>
                </c:pt>
                <c:pt idx="1281">
                  <c:v>-1.6760000000000081</c:v>
                </c:pt>
                <c:pt idx="1282">
                  <c:v>-1.6749999999999998</c:v>
                </c:pt>
                <c:pt idx="1283">
                  <c:v>-1.6739999999999826</c:v>
                </c:pt>
                <c:pt idx="1284">
                  <c:v>-1.673</c:v>
                </c:pt>
                <c:pt idx="1285">
                  <c:v>-1.6720000000000041</c:v>
                </c:pt>
                <c:pt idx="1286">
                  <c:v>-1.6709999999999998</c:v>
                </c:pt>
                <c:pt idx="1287">
                  <c:v>-1.6700000000000021</c:v>
                </c:pt>
                <c:pt idx="1288">
                  <c:v>-1.669</c:v>
                </c:pt>
                <c:pt idx="1289">
                  <c:v>-1.6680000000000001</c:v>
                </c:pt>
                <c:pt idx="1290">
                  <c:v>-1.6669999999999998</c:v>
                </c:pt>
                <c:pt idx="1291">
                  <c:v>-1.6659999999999824</c:v>
                </c:pt>
                <c:pt idx="1292">
                  <c:v>-1.665</c:v>
                </c:pt>
                <c:pt idx="1293">
                  <c:v>-1.6640000000000001</c:v>
                </c:pt>
                <c:pt idx="1294">
                  <c:v>-1.6629999999999998</c:v>
                </c:pt>
                <c:pt idx="1295">
                  <c:v>-1.6619999999999819</c:v>
                </c:pt>
                <c:pt idx="1296">
                  <c:v>-1.661</c:v>
                </c:pt>
                <c:pt idx="1297">
                  <c:v>-1.6600000000000001</c:v>
                </c:pt>
                <c:pt idx="1298">
                  <c:v>-1.6589999999999998</c:v>
                </c:pt>
                <c:pt idx="1299">
                  <c:v>-1.6579999999999813</c:v>
                </c:pt>
                <c:pt idx="1300">
                  <c:v>-1.657</c:v>
                </c:pt>
                <c:pt idx="1301">
                  <c:v>-1.6560000000000001</c:v>
                </c:pt>
                <c:pt idx="1302">
                  <c:v>-1.6549999999999998</c:v>
                </c:pt>
                <c:pt idx="1303">
                  <c:v>-1.6539999999999808</c:v>
                </c:pt>
                <c:pt idx="1304">
                  <c:v>-1.653</c:v>
                </c:pt>
                <c:pt idx="1305">
                  <c:v>-1.6520000000000001</c:v>
                </c:pt>
                <c:pt idx="1306">
                  <c:v>-1.6509999999999998</c:v>
                </c:pt>
                <c:pt idx="1307">
                  <c:v>-1.6500000000000001</c:v>
                </c:pt>
                <c:pt idx="1308">
                  <c:v>-1.649</c:v>
                </c:pt>
                <c:pt idx="1309">
                  <c:v>-1.6480000000000001</c:v>
                </c:pt>
                <c:pt idx="1310">
                  <c:v>-1.6469999999999998</c:v>
                </c:pt>
                <c:pt idx="1311">
                  <c:v>-1.6459999999999806</c:v>
                </c:pt>
                <c:pt idx="1312">
                  <c:v>-1.645</c:v>
                </c:pt>
                <c:pt idx="1313">
                  <c:v>-1.6440000000000001</c:v>
                </c:pt>
                <c:pt idx="1314">
                  <c:v>-1.6429999999999998</c:v>
                </c:pt>
                <c:pt idx="1315">
                  <c:v>-1.6419999999999806</c:v>
                </c:pt>
                <c:pt idx="1316">
                  <c:v>-1.641</c:v>
                </c:pt>
                <c:pt idx="1317">
                  <c:v>-1.6400000000000001</c:v>
                </c:pt>
                <c:pt idx="1318">
                  <c:v>-1.6389999999999998</c:v>
                </c:pt>
                <c:pt idx="1319">
                  <c:v>-1.6379999999999806</c:v>
                </c:pt>
                <c:pt idx="1320">
                  <c:v>-1.637</c:v>
                </c:pt>
                <c:pt idx="1321">
                  <c:v>-1.6360000000000001</c:v>
                </c:pt>
                <c:pt idx="1322">
                  <c:v>-1.6349999999999998</c:v>
                </c:pt>
                <c:pt idx="1323">
                  <c:v>-1.6339999999999806</c:v>
                </c:pt>
                <c:pt idx="1324">
                  <c:v>-1.633</c:v>
                </c:pt>
                <c:pt idx="1325">
                  <c:v>-1.6320000000000001</c:v>
                </c:pt>
                <c:pt idx="1326">
                  <c:v>-1.6310000000000002</c:v>
                </c:pt>
                <c:pt idx="1327">
                  <c:v>-1.6300000000000001</c:v>
                </c:pt>
                <c:pt idx="1328">
                  <c:v>-1.629</c:v>
                </c:pt>
                <c:pt idx="1329">
                  <c:v>-1.6280000000000001</c:v>
                </c:pt>
                <c:pt idx="1330">
                  <c:v>-1.6270000000000002</c:v>
                </c:pt>
                <c:pt idx="1331">
                  <c:v>-1.6259999999999806</c:v>
                </c:pt>
                <c:pt idx="1332">
                  <c:v>-1.625</c:v>
                </c:pt>
                <c:pt idx="1333">
                  <c:v>-1.6240000000000001</c:v>
                </c:pt>
                <c:pt idx="1334">
                  <c:v>-1.6230000000000002</c:v>
                </c:pt>
                <c:pt idx="1335">
                  <c:v>-1.6219999999999806</c:v>
                </c:pt>
                <c:pt idx="1336">
                  <c:v>-1.621</c:v>
                </c:pt>
                <c:pt idx="1337">
                  <c:v>-1.62</c:v>
                </c:pt>
                <c:pt idx="1338">
                  <c:v>-1.6190000000000002</c:v>
                </c:pt>
                <c:pt idx="1339">
                  <c:v>-1.6179999999999806</c:v>
                </c:pt>
                <c:pt idx="1340">
                  <c:v>-1.617</c:v>
                </c:pt>
                <c:pt idx="1341">
                  <c:v>-1.6160000000000001</c:v>
                </c:pt>
                <c:pt idx="1342">
                  <c:v>-1.6150000000000002</c:v>
                </c:pt>
                <c:pt idx="1343">
                  <c:v>-1.6139999999999799</c:v>
                </c:pt>
                <c:pt idx="1344">
                  <c:v>-1.613</c:v>
                </c:pt>
                <c:pt idx="1345">
                  <c:v>-1.6120000000000001</c:v>
                </c:pt>
                <c:pt idx="1346">
                  <c:v>-1.6110000000000002</c:v>
                </c:pt>
                <c:pt idx="1347">
                  <c:v>-1.6099999999999792</c:v>
                </c:pt>
                <c:pt idx="1348">
                  <c:v>-1.609</c:v>
                </c:pt>
                <c:pt idx="1349">
                  <c:v>-1.6080000000000001</c:v>
                </c:pt>
                <c:pt idx="1350">
                  <c:v>-1.6070000000000002</c:v>
                </c:pt>
                <c:pt idx="1351">
                  <c:v>-1.6059999999999788</c:v>
                </c:pt>
                <c:pt idx="1352">
                  <c:v>-1.605</c:v>
                </c:pt>
                <c:pt idx="1353">
                  <c:v>-1.6040000000000001</c:v>
                </c:pt>
                <c:pt idx="1354">
                  <c:v>-1.6030000000000002</c:v>
                </c:pt>
                <c:pt idx="1355">
                  <c:v>-1.6019999999999783</c:v>
                </c:pt>
                <c:pt idx="1356">
                  <c:v>-1.601</c:v>
                </c:pt>
                <c:pt idx="1357">
                  <c:v>-1.6</c:v>
                </c:pt>
                <c:pt idx="1358">
                  <c:v>-1.5990000000000002</c:v>
                </c:pt>
                <c:pt idx="1359">
                  <c:v>-1.5979999999999777</c:v>
                </c:pt>
                <c:pt idx="1360">
                  <c:v>-1.597</c:v>
                </c:pt>
                <c:pt idx="1361">
                  <c:v>-1.5960000000000001</c:v>
                </c:pt>
                <c:pt idx="1362">
                  <c:v>-1.5950000000000002</c:v>
                </c:pt>
                <c:pt idx="1363">
                  <c:v>-1.5939999999999777</c:v>
                </c:pt>
                <c:pt idx="1364">
                  <c:v>-1.593</c:v>
                </c:pt>
                <c:pt idx="1365">
                  <c:v>-1.5920000000000001</c:v>
                </c:pt>
                <c:pt idx="1366">
                  <c:v>-1.5910000000000002</c:v>
                </c:pt>
                <c:pt idx="1367">
                  <c:v>-1.5899999999999777</c:v>
                </c:pt>
                <c:pt idx="1368">
                  <c:v>-1.589</c:v>
                </c:pt>
                <c:pt idx="1369">
                  <c:v>-1.5880000000000001</c:v>
                </c:pt>
                <c:pt idx="1370">
                  <c:v>-1.5870000000000002</c:v>
                </c:pt>
                <c:pt idx="1371">
                  <c:v>-1.5859999999999776</c:v>
                </c:pt>
                <c:pt idx="1372">
                  <c:v>-1.585</c:v>
                </c:pt>
                <c:pt idx="1373">
                  <c:v>-1.5840000000000001</c:v>
                </c:pt>
                <c:pt idx="1374">
                  <c:v>-1.5830000000000002</c:v>
                </c:pt>
                <c:pt idx="1375">
                  <c:v>-1.5819999999999776</c:v>
                </c:pt>
                <c:pt idx="1376">
                  <c:v>-1.581</c:v>
                </c:pt>
                <c:pt idx="1377">
                  <c:v>-1.58</c:v>
                </c:pt>
                <c:pt idx="1378">
                  <c:v>-1.5790000000000002</c:v>
                </c:pt>
                <c:pt idx="1379">
                  <c:v>-1.5779999999999776</c:v>
                </c:pt>
                <c:pt idx="1380">
                  <c:v>-1.577</c:v>
                </c:pt>
                <c:pt idx="1381">
                  <c:v>-1.5760000000000001</c:v>
                </c:pt>
                <c:pt idx="1382">
                  <c:v>-1.5750000000000002</c:v>
                </c:pt>
                <c:pt idx="1383">
                  <c:v>-1.5739999999999776</c:v>
                </c:pt>
                <c:pt idx="1384">
                  <c:v>-1.573</c:v>
                </c:pt>
                <c:pt idx="1385">
                  <c:v>-1.5720000000000001</c:v>
                </c:pt>
                <c:pt idx="1386">
                  <c:v>-1.5710000000000002</c:v>
                </c:pt>
                <c:pt idx="1387">
                  <c:v>-1.5699999999999776</c:v>
                </c:pt>
                <c:pt idx="1388">
                  <c:v>-1.569</c:v>
                </c:pt>
                <c:pt idx="1389">
                  <c:v>-1.5680000000000001</c:v>
                </c:pt>
                <c:pt idx="1390">
                  <c:v>-1.5670000000000002</c:v>
                </c:pt>
                <c:pt idx="1391">
                  <c:v>-1.5659999999999772</c:v>
                </c:pt>
                <c:pt idx="1392">
                  <c:v>-1.5649999999999826</c:v>
                </c:pt>
                <c:pt idx="1393">
                  <c:v>-1.5640000000000001</c:v>
                </c:pt>
                <c:pt idx="1394">
                  <c:v>-1.5630000000000002</c:v>
                </c:pt>
                <c:pt idx="1395">
                  <c:v>-1.5619999999999767</c:v>
                </c:pt>
                <c:pt idx="1396">
                  <c:v>-1.5609999999999826</c:v>
                </c:pt>
                <c:pt idx="1397">
                  <c:v>-1.56</c:v>
                </c:pt>
                <c:pt idx="1398">
                  <c:v>-1.5590000000000002</c:v>
                </c:pt>
                <c:pt idx="1399">
                  <c:v>-1.5579999999999758</c:v>
                </c:pt>
                <c:pt idx="1400">
                  <c:v>-1.5569999999999826</c:v>
                </c:pt>
                <c:pt idx="1401">
                  <c:v>-1.556</c:v>
                </c:pt>
                <c:pt idx="1402">
                  <c:v>-1.5550000000000002</c:v>
                </c:pt>
                <c:pt idx="1403">
                  <c:v>-1.5539999999999754</c:v>
                </c:pt>
                <c:pt idx="1404">
                  <c:v>-1.5529999999999826</c:v>
                </c:pt>
                <c:pt idx="1405">
                  <c:v>-1.552</c:v>
                </c:pt>
                <c:pt idx="1406">
                  <c:v>-1.5510000000000002</c:v>
                </c:pt>
                <c:pt idx="1407">
                  <c:v>-1.549999999999975</c:v>
                </c:pt>
                <c:pt idx="1408">
                  <c:v>-1.5489999999999826</c:v>
                </c:pt>
                <c:pt idx="1409">
                  <c:v>-1.548</c:v>
                </c:pt>
                <c:pt idx="1410">
                  <c:v>-1.5470000000000002</c:v>
                </c:pt>
                <c:pt idx="1411">
                  <c:v>-1.5459999999999741</c:v>
                </c:pt>
                <c:pt idx="1412">
                  <c:v>-1.5449999999999826</c:v>
                </c:pt>
                <c:pt idx="1413">
                  <c:v>-1.544</c:v>
                </c:pt>
                <c:pt idx="1414">
                  <c:v>-1.5429999999999828</c:v>
                </c:pt>
                <c:pt idx="1415">
                  <c:v>-1.5419999999999741</c:v>
                </c:pt>
                <c:pt idx="1416">
                  <c:v>-1.5409999999999824</c:v>
                </c:pt>
                <c:pt idx="1417">
                  <c:v>-1.54</c:v>
                </c:pt>
                <c:pt idx="1418">
                  <c:v>-1.5389999999999824</c:v>
                </c:pt>
                <c:pt idx="1419">
                  <c:v>-1.5379999999999741</c:v>
                </c:pt>
                <c:pt idx="1420">
                  <c:v>-1.5369999999999819</c:v>
                </c:pt>
                <c:pt idx="1421">
                  <c:v>-1.536</c:v>
                </c:pt>
                <c:pt idx="1422">
                  <c:v>-1.5349999999999819</c:v>
                </c:pt>
                <c:pt idx="1423">
                  <c:v>-1.5339999999999741</c:v>
                </c:pt>
                <c:pt idx="1424">
                  <c:v>-1.5329999999999813</c:v>
                </c:pt>
                <c:pt idx="1425">
                  <c:v>-1.532</c:v>
                </c:pt>
                <c:pt idx="1426">
                  <c:v>-1.5309999999999813</c:v>
                </c:pt>
                <c:pt idx="1427">
                  <c:v>-1.529999999999974</c:v>
                </c:pt>
                <c:pt idx="1428">
                  <c:v>-1.5289999999999808</c:v>
                </c:pt>
                <c:pt idx="1429">
                  <c:v>-1.528</c:v>
                </c:pt>
                <c:pt idx="1430">
                  <c:v>-1.5269999999999808</c:v>
                </c:pt>
                <c:pt idx="1431">
                  <c:v>-1.525999999999974</c:v>
                </c:pt>
                <c:pt idx="1432">
                  <c:v>-1.5249999999999806</c:v>
                </c:pt>
                <c:pt idx="1433">
                  <c:v>-1.524</c:v>
                </c:pt>
                <c:pt idx="1434">
                  <c:v>-1.5229999999999808</c:v>
                </c:pt>
                <c:pt idx="1435">
                  <c:v>-1.521999999999974</c:v>
                </c:pt>
                <c:pt idx="1436">
                  <c:v>-1.5209999999999806</c:v>
                </c:pt>
                <c:pt idx="1437">
                  <c:v>-1.52</c:v>
                </c:pt>
                <c:pt idx="1438">
                  <c:v>-1.5189999999999808</c:v>
                </c:pt>
                <c:pt idx="1439">
                  <c:v>-1.5179999999999736</c:v>
                </c:pt>
                <c:pt idx="1440">
                  <c:v>-1.5169999999999806</c:v>
                </c:pt>
                <c:pt idx="1441">
                  <c:v>-1.516</c:v>
                </c:pt>
                <c:pt idx="1442">
                  <c:v>-1.5149999999999808</c:v>
                </c:pt>
                <c:pt idx="1443">
                  <c:v>-1.5139999999999731</c:v>
                </c:pt>
                <c:pt idx="1444">
                  <c:v>-1.5129999999999806</c:v>
                </c:pt>
                <c:pt idx="1445">
                  <c:v>-1.512</c:v>
                </c:pt>
                <c:pt idx="1446">
                  <c:v>-1.5109999999999808</c:v>
                </c:pt>
                <c:pt idx="1447">
                  <c:v>-1.5099999999999723</c:v>
                </c:pt>
                <c:pt idx="1448">
                  <c:v>-1.5089999999999806</c:v>
                </c:pt>
                <c:pt idx="1449">
                  <c:v>-1.508</c:v>
                </c:pt>
                <c:pt idx="1450">
                  <c:v>-1.5069999999999808</c:v>
                </c:pt>
                <c:pt idx="1451">
                  <c:v>-1.5060000000000002</c:v>
                </c:pt>
                <c:pt idx="1452">
                  <c:v>-1.5049999999999806</c:v>
                </c:pt>
                <c:pt idx="1453">
                  <c:v>-1.504</c:v>
                </c:pt>
                <c:pt idx="1454">
                  <c:v>-1.5029999999999808</c:v>
                </c:pt>
                <c:pt idx="1455">
                  <c:v>-1.5020000000000002</c:v>
                </c:pt>
                <c:pt idx="1456">
                  <c:v>-1.5009999999999806</c:v>
                </c:pt>
                <c:pt idx="1457">
                  <c:v>-1.5</c:v>
                </c:pt>
                <c:pt idx="1458">
                  <c:v>-1.4989999999999808</c:v>
                </c:pt>
                <c:pt idx="1459">
                  <c:v>-1.4980000000000002</c:v>
                </c:pt>
                <c:pt idx="1460">
                  <c:v>-1.4969999999999806</c:v>
                </c:pt>
                <c:pt idx="1461">
                  <c:v>-1.496</c:v>
                </c:pt>
                <c:pt idx="1462">
                  <c:v>-1.4949999999999808</c:v>
                </c:pt>
                <c:pt idx="1463">
                  <c:v>-1.4940000000000002</c:v>
                </c:pt>
                <c:pt idx="1464">
                  <c:v>-1.4929999999999806</c:v>
                </c:pt>
                <c:pt idx="1465">
                  <c:v>-1.492</c:v>
                </c:pt>
                <c:pt idx="1466">
                  <c:v>-1.4909999999999806</c:v>
                </c:pt>
                <c:pt idx="1467">
                  <c:v>-1.4900000000000002</c:v>
                </c:pt>
                <c:pt idx="1468">
                  <c:v>-1.4889999999999799</c:v>
                </c:pt>
                <c:pt idx="1469">
                  <c:v>-1.488</c:v>
                </c:pt>
                <c:pt idx="1470">
                  <c:v>-1.4869999999999797</c:v>
                </c:pt>
                <c:pt idx="1471">
                  <c:v>-1.4860000000000002</c:v>
                </c:pt>
                <c:pt idx="1472">
                  <c:v>-1.4849999999999792</c:v>
                </c:pt>
                <c:pt idx="1473">
                  <c:v>-1.484</c:v>
                </c:pt>
                <c:pt idx="1474">
                  <c:v>-1.4829999999999792</c:v>
                </c:pt>
                <c:pt idx="1475">
                  <c:v>-1.4820000000000002</c:v>
                </c:pt>
                <c:pt idx="1476">
                  <c:v>-1.4809999999999788</c:v>
                </c:pt>
                <c:pt idx="1477">
                  <c:v>-1.48</c:v>
                </c:pt>
                <c:pt idx="1478">
                  <c:v>-1.4789999999999788</c:v>
                </c:pt>
                <c:pt idx="1479">
                  <c:v>-1.4780000000000002</c:v>
                </c:pt>
                <c:pt idx="1480">
                  <c:v>-1.4769999999999783</c:v>
                </c:pt>
                <c:pt idx="1481">
                  <c:v>-1.476</c:v>
                </c:pt>
                <c:pt idx="1482">
                  <c:v>-1.4749999999999783</c:v>
                </c:pt>
                <c:pt idx="1483">
                  <c:v>-1.4740000000000002</c:v>
                </c:pt>
                <c:pt idx="1484">
                  <c:v>-1.4729999999999777</c:v>
                </c:pt>
                <c:pt idx="1485">
                  <c:v>-1.472</c:v>
                </c:pt>
                <c:pt idx="1486">
                  <c:v>-1.4709999999999781</c:v>
                </c:pt>
                <c:pt idx="1487">
                  <c:v>-1.4700000000000002</c:v>
                </c:pt>
                <c:pt idx="1488">
                  <c:v>-1.4689999999999777</c:v>
                </c:pt>
                <c:pt idx="1489">
                  <c:v>-1.468</c:v>
                </c:pt>
                <c:pt idx="1490">
                  <c:v>-1.4669999999999781</c:v>
                </c:pt>
                <c:pt idx="1491">
                  <c:v>-1.4660000000000002</c:v>
                </c:pt>
                <c:pt idx="1492">
                  <c:v>-1.4649999999999777</c:v>
                </c:pt>
                <c:pt idx="1493">
                  <c:v>-1.464</c:v>
                </c:pt>
                <c:pt idx="1494">
                  <c:v>-1.4629999999999781</c:v>
                </c:pt>
                <c:pt idx="1495">
                  <c:v>-1.4620000000000002</c:v>
                </c:pt>
                <c:pt idx="1496">
                  <c:v>-1.4609999999999776</c:v>
                </c:pt>
                <c:pt idx="1497">
                  <c:v>-1.46</c:v>
                </c:pt>
                <c:pt idx="1498">
                  <c:v>-1.4589999999999781</c:v>
                </c:pt>
                <c:pt idx="1499">
                  <c:v>-1.4580000000000002</c:v>
                </c:pt>
                <c:pt idx="1500">
                  <c:v>-1.4569999999999776</c:v>
                </c:pt>
                <c:pt idx="1501">
                  <c:v>-1.456</c:v>
                </c:pt>
                <c:pt idx="1502">
                  <c:v>-1.4549999999999781</c:v>
                </c:pt>
                <c:pt idx="1503">
                  <c:v>-1.4540000000000002</c:v>
                </c:pt>
                <c:pt idx="1504">
                  <c:v>-1.4529999999999776</c:v>
                </c:pt>
                <c:pt idx="1505">
                  <c:v>-1.452</c:v>
                </c:pt>
                <c:pt idx="1506">
                  <c:v>-1.4509999999999781</c:v>
                </c:pt>
                <c:pt idx="1507">
                  <c:v>-1.4500000000000002</c:v>
                </c:pt>
                <c:pt idx="1508">
                  <c:v>-1.4489999999999776</c:v>
                </c:pt>
                <c:pt idx="1509">
                  <c:v>-1.448</c:v>
                </c:pt>
                <c:pt idx="1510">
                  <c:v>-1.4469999999999779</c:v>
                </c:pt>
                <c:pt idx="1511">
                  <c:v>-1.4460000000000002</c:v>
                </c:pt>
                <c:pt idx="1512">
                  <c:v>-1.4449999999999776</c:v>
                </c:pt>
                <c:pt idx="1513">
                  <c:v>-1.444</c:v>
                </c:pt>
                <c:pt idx="1514">
                  <c:v>-1.4429999999999779</c:v>
                </c:pt>
                <c:pt idx="1515">
                  <c:v>-1.4420000000000002</c:v>
                </c:pt>
                <c:pt idx="1516">
                  <c:v>-1.4409999999999772</c:v>
                </c:pt>
                <c:pt idx="1517">
                  <c:v>-1.44</c:v>
                </c:pt>
                <c:pt idx="1518">
                  <c:v>-1.4389999999999772</c:v>
                </c:pt>
                <c:pt idx="1519">
                  <c:v>-1.4380000000000002</c:v>
                </c:pt>
                <c:pt idx="1520">
                  <c:v>-1.4369999999999767</c:v>
                </c:pt>
                <c:pt idx="1521">
                  <c:v>-1.4359999999999653</c:v>
                </c:pt>
                <c:pt idx="1522">
                  <c:v>-1.4349999999999767</c:v>
                </c:pt>
                <c:pt idx="1523">
                  <c:v>-1.4340000000000002</c:v>
                </c:pt>
                <c:pt idx="1524">
                  <c:v>-1.4329999999999758</c:v>
                </c:pt>
                <c:pt idx="1525">
                  <c:v>-1.4319999999999653</c:v>
                </c:pt>
                <c:pt idx="1526">
                  <c:v>-1.4309999999999758</c:v>
                </c:pt>
                <c:pt idx="1527">
                  <c:v>-1.4300000000000002</c:v>
                </c:pt>
                <c:pt idx="1528">
                  <c:v>-1.4289999999999754</c:v>
                </c:pt>
                <c:pt idx="1529">
                  <c:v>-1.4279999999999653</c:v>
                </c:pt>
                <c:pt idx="1530">
                  <c:v>-1.4269999999999754</c:v>
                </c:pt>
                <c:pt idx="1531">
                  <c:v>-1.4260000000000002</c:v>
                </c:pt>
                <c:pt idx="1532">
                  <c:v>-1.424999999999975</c:v>
                </c:pt>
                <c:pt idx="1533">
                  <c:v>-1.4239999999999653</c:v>
                </c:pt>
                <c:pt idx="1534">
                  <c:v>-1.4229999999999747</c:v>
                </c:pt>
                <c:pt idx="1535">
                  <c:v>-1.4220000000000002</c:v>
                </c:pt>
                <c:pt idx="1536">
                  <c:v>-1.4209999999999741</c:v>
                </c:pt>
                <c:pt idx="1537">
                  <c:v>-1.42</c:v>
                </c:pt>
                <c:pt idx="1538">
                  <c:v>-1.4189999999999745</c:v>
                </c:pt>
                <c:pt idx="1539">
                  <c:v>-1.4179999999999657</c:v>
                </c:pt>
                <c:pt idx="1540">
                  <c:v>-1.4169999999999741</c:v>
                </c:pt>
                <c:pt idx="1541">
                  <c:v>-1.4159999999999651</c:v>
                </c:pt>
                <c:pt idx="1542">
                  <c:v>-1.4149999999999745</c:v>
                </c:pt>
                <c:pt idx="1543">
                  <c:v>-1.4139999999999653</c:v>
                </c:pt>
                <c:pt idx="1544">
                  <c:v>-1.4129999999999741</c:v>
                </c:pt>
                <c:pt idx="1545">
                  <c:v>-1.4119999999999646</c:v>
                </c:pt>
                <c:pt idx="1546">
                  <c:v>-1.4109999999999745</c:v>
                </c:pt>
                <c:pt idx="1547">
                  <c:v>-1.41</c:v>
                </c:pt>
                <c:pt idx="1548">
                  <c:v>-1.4089999999999741</c:v>
                </c:pt>
                <c:pt idx="1549">
                  <c:v>-1.4079999999999639</c:v>
                </c:pt>
                <c:pt idx="1550">
                  <c:v>-1.4069999999999745</c:v>
                </c:pt>
                <c:pt idx="1551">
                  <c:v>-1.4059999999999642</c:v>
                </c:pt>
                <c:pt idx="1552">
                  <c:v>-1.404999999999974</c:v>
                </c:pt>
                <c:pt idx="1553">
                  <c:v>-1.4039999999999635</c:v>
                </c:pt>
                <c:pt idx="1554">
                  <c:v>-1.4029999999999745</c:v>
                </c:pt>
                <c:pt idx="1555">
                  <c:v>-1.4019999999999637</c:v>
                </c:pt>
                <c:pt idx="1556">
                  <c:v>-1.400999999999974</c:v>
                </c:pt>
                <c:pt idx="1557">
                  <c:v>-1.4</c:v>
                </c:pt>
                <c:pt idx="1558">
                  <c:v>-1.399</c:v>
                </c:pt>
                <c:pt idx="1559">
                  <c:v>-1.3980000000000001</c:v>
                </c:pt>
                <c:pt idx="1560">
                  <c:v>-1.3969999999999998</c:v>
                </c:pt>
                <c:pt idx="1561">
                  <c:v>-1.3959999999999806</c:v>
                </c:pt>
                <c:pt idx="1562">
                  <c:v>-1.395</c:v>
                </c:pt>
                <c:pt idx="1563">
                  <c:v>-1.3940000000000001</c:v>
                </c:pt>
                <c:pt idx="1564">
                  <c:v>-1.3929999999999998</c:v>
                </c:pt>
                <c:pt idx="1565">
                  <c:v>-1.3919999999999806</c:v>
                </c:pt>
                <c:pt idx="1566">
                  <c:v>-1.391</c:v>
                </c:pt>
                <c:pt idx="1567">
                  <c:v>-1.3900000000000001</c:v>
                </c:pt>
                <c:pt idx="1568">
                  <c:v>-1.3889999999999998</c:v>
                </c:pt>
                <c:pt idx="1569">
                  <c:v>-1.3879999999999806</c:v>
                </c:pt>
                <c:pt idx="1570">
                  <c:v>-1.387</c:v>
                </c:pt>
                <c:pt idx="1571">
                  <c:v>-1.3860000000000001</c:v>
                </c:pt>
                <c:pt idx="1572">
                  <c:v>-1.3849999999999998</c:v>
                </c:pt>
                <c:pt idx="1573">
                  <c:v>-1.3839999999999806</c:v>
                </c:pt>
                <c:pt idx="1574">
                  <c:v>-1.383</c:v>
                </c:pt>
                <c:pt idx="1575">
                  <c:v>-1.3820000000000001</c:v>
                </c:pt>
                <c:pt idx="1576">
                  <c:v>-1.3810000000000002</c:v>
                </c:pt>
                <c:pt idx="1577">
                  <c:v>-1.3800000000000001</c:v>
                </c:pt>
                <c:pt idx="1578">
                  <c:v>-1.379</c:v>
                </c:pt>
                <c:pt idx="1579">
                  <c:v>-1.3780000000000001</c:v>
                </c:pt>
                <c:pt idx="1580">
                  <c:v>-1.3770000000000002</c:v>
                </c:pt>
                <c:pt idx="1581">
                  <c:v>-1.3759999999999806</c:v>
                </c:pt>
                <c:pt idx="1582">
                  <c:v>-1.375</c:v>
                </c:pt>
                <c:pt idx="1583">
                  <c:v>-1.3740000000000001</c:v>
                </c:pt>
                <c:pt idx="1584">
                  <c:v>-1.3730000000000002</c:v>
                </c:pt>
                <c:pt idx="1585">
                  <c:v>-1.3719999999999806</c:v>
                </c:pt>
                <c:pt idx="1586">
                  <c:v>-1.371</c:v>
                </c:pt>
                <c:pt idx="1587">
                  <c:v>-1.37</c:v>
                </c:pt>
                <c:pt idx="1588">
                  <c:v>-1.3690000000000002</c:v>
                </c:pt>
                <c:pt idx="1589">
                  <c:v>-1.3679999999999806</c:v>
                </c:pt>
                <c:pt idx="1590">
                  <c:v>-1.367</c:v>
                </c:pt>
                <c:pt idx="1591">
                  <c:v>-1.3660000000000001</c:v>
                </c:pt>
                <c:pt idx="1592">
                  <c:v>-1.3650000000000002</c:v>
                </c:pt>
                <c:pt idx="1593">
                  <c:v>-1.3639999999999799</c:v>
                </c:pt>
                <c:pt idx="1594">
                  <c:v>-1.363</c:v>
                </c:pt>
                <c:pt idx="1595">
                  <c:v>-1.3620000000000001</c:v>
                </c:pt>
                <c:pt idx="1596">
                  <c:v>-1.3610000000000002</c:v>
                </c:pt>
                <c:pt idx="1597">
                  <c:v>-1.3599999999999792</c:v>
                </c:pt>
                <c:pt idx="1598">
                  <c:v>-1.359</c:v>
                </c:pt>
                <c:pt idx="1599">
                  <c:v>-1.3580000000000001</c:v>
                </c:pt>
                <c:pt idx="1600">
                  <c:v>-1.3570000000000002</c:v>
                </c:pt>
                <c:pt idx="1601">
                  <c:v>-1.3559999999999788</c:v>
                </c:pt>
                <c:pt idx="1602">
                  <c:v>-1.355</c:v>
                </c:pt>
                <c:pt idx="1603">
                  <c:v>-1.3540000000000001</c:v>
                </c:pt>
                <c:pt idx="1604">
                  <c:v>-1.3530000000000002</c:v>
                </c:pt>
                <c:pt idx="1605">
                  <c:v>-1.3519999999999783</c:v>
                </c:pt>
                <c:pt idx="1606">
                  <c:v>-1.351</c:v>
                </c:pt>
                <c:pt idx="1607">
                  <c:v>-1.35</c:v>
                </c:pt>
                <c:pt idx="1608">
                  <c:v>-1.3490000000000002</c:v>
                </c:pt>
                <c:pt idx="1609">
                  <c:v>-1.3479999999999777</c:v>
                </c:pt>
                <c:pt idx="1610">
                  <c:v>-1.347</c:v>
                </c:pt>
                <c:pt idx="1611">
                  <c:v>-1.3460000000000001</c:v>
                </c:pt>
                <c:pt idx="1612">
                  <c:v>-1.3450000000000002</c:v>
                </c:pt>
                <c:pt idx="1613">
                  <c:v>-1.3439999999999777</c:v>
                </c:pt>
                <c:pt idx="1614">
                  <c:v>-1.343</c:v>
                </c:pt>
                <c:pt idx="1615">
                  <c:v>-1.3420000000000001</c:v>
                </c:pt>
                <c:pt idx="1616">
                  <c:v>-1.3410000000000002</c:v>
                </c:pt>
                <c:pt idx="1617">
                  <c:v>-1.3399999999999777</c:v>
                </c:pt>
                <c:pt idx="1618">
                  <c:v>-1.339</c:v>
                </c:pt>
                <c:pt idx="1619">
                  <c:v>-1.3380000000000001</c:v>
                </c:pt>
                <c:pt idx="1620">
                  <c:v>-1.3370000000000002</c:v>
                </c:pt>
                <c:pt idx="1621">
                  <c:v>-1.3359999999999776</c:v>
                </c:pt>
                <c:pt idx="1622">
                  <c:v>-1.335</c:v>
                </c:pt>
                <c:pt idx="1623">
                  <c:v>-1.3340000000000001</c:v>
                </c:pt>
                <c:pt idx="1624">
                  <c:v>-1.3330000000000002</c:v>
                </c:pt>
                <c:pt idx="1625">
                  <c:v>-1.3319999999999776</c:v>
                </c:pt>
                <c:pt idx="1626">
                  <c:v>-1.331</c:v>
                </c:pt>
                <c:pt idx="1627">
                  <c:v>-1.33</c:v>
                </c:pt>
                <c:pt idx="1628">
                  <c:v>-1.3290000000000002</c:v>
                </c:pt>
                <c:pt idx="1629">
                  <c:v>-1.3279999999999776</c:v>
                </c:pt>
                <c:pt idx="1630">
                  <c:v>-1.327</c:v>
                </c:pt>
                <c:pt idx="1631">
                  <c:v>-1.3260000000000001</c:v>
                </c:pt>
                <c:pt idx="1632">
                  <c:v>-1.3250000000000002</c:v>
                </c:pt>
                <c:pt idx="1633">
                  <c:v>-1.3239999999999776</c:v>
                </c:pt>
                <c:pt idx="1634">
                  <c:v>-1.323</c:v>
                </c:pt>
                <c:pt idx="1635">
                  <c:v>-1.3220000000000001</c:v>
                </c:pt>
                <c:pt idx="1636">
                  <c:v>-1.3210000000000002</c:v>
                </c:pt>
                <c:pt idx="1637">
                  <c:v>-1.3199999999999776</c:v>
                </c:pt>
                <c:pt idx="1638">
                  <c:v>-1.319</c:v>
                </c:pt>
                <c:pt idx="1639">
                  <c:v>-1.3180000000000001</c:v>
                </c:pt>
                <c:pt idx="1640">
                  <c:v>-1.3170000000000002</c:v>
                </c:pt>
                <c:pt idx="1641">
                  <c:v>-1.3159999999999772</c:v>
                </c:pt>
                <c:pt idx="1642">
                  <c:v>-1.3149999999999826</c:v>
                </c:pt>
                <c:pt idx="1643">
                  <c:v>-1.3140000000000001</c:v>
                </c:pt>
                <c:pt idx="1644">
                  <c:v>-1.3130000000000002</c:v>
                </c:pt>
                <c:pt idx="1645">
                  <c:v>-1.3119999999999767</c:v>
                </c:pt>
                <c:pt idx="1646">
                  <c:v>-1.3109999999999826</c:v>
                </c:pt>
                <c:pt idx="1647">
                  <c:v>-1.31</c:v>
                </c:pt>
                <c:pt idx="1648">
                  <c:v>-1.3090000000000002</c:v>
                </c:pt>
                <c:pt idx="1649">
                  <c:v>-1.3079999999999758</c:v>
                </c:pt>
                <c:pt idx="1650">
                  <c:v>-1.3069999999999826</c:v>
                </c:pt>
                <c:pt idx="1651">
                  <c:v>-1.306</c:v>
                </c:pt>
                <c:pt idx="1652">
                  <c:v>-1.3050000000000002</c:v>
                </c:pt>
                <c:pt idx="1653">
                  <c:v>-1.3039999999999754</c:v>
                </c:pt>
                <c:pt idx="1654">
                  <c:v>-1.3029999999999826</c:v>
                </c:pt>
                <c:pt idx="1655">
                  <c:v>-1.302</c:v>
                </c:pt>
                <c:pt idx="1656">
                  <c:v>-1.3010000000000002</c:v>
                </c:pt>
                <c:pt idx="1657">
                  <c:v>-1.299999999999975</c:v>
                </c:pt>
                <c:pt idx="1658">
                  <c:v>-1.2989999999999826</c:v>
                </c:pt>
                <c:pt idx="1659">
                  <c:v>-1.298</c:v>
                </c:pt>
                <c:pt idx="1660">
                  <c:v>-1.2970000000000002</c:v>
                </c:pt>
                <c:pt idx="1661">
                  <c:v>-1.2959999999999741</c:v>
                </c:pt>
                <c:pt idx="1662">
                  <c:v>-1.2949999999999826</c:v>
                </c:pt>
                <c:pt idx="1663">
                  <c:v>-1.294</c:v>
                </c:pt>
                <c:pt idx="1664">
                  <c:v>-1.2929999999999828</c:v>
                </c:pt>
                <c:pt idx="1665">
                  <c:v>-1.2919999999999741</c:v>
                </c:pt>
                <c:pt idx="1666">
                  <c:v>-1.2909999999999824</c:v>
                </c:pt>
                <c:pt idx="1667">
                  <c:v>-1.29</c:v>
                </c:pt>
                <c:pt idx="1668">
                  <c:v>-1.2889999999999824</c:v>
                </c:pt>
                <c:pt idx="1669">
                  <c:v>-1.2879999999999741</c:v>
                </c:pt>
                <c:pt idx="1670">
                  <c:v>-1.2869999999999819</c:v>
                </c:pt>
                <c:pt idx="1671">
                  <c:v>-1.286</c:v>
                </c:pt>
                <c:pt idx="1672">
                  <c:v>-1.2849999999999819</c:v>
                </c:pt>
                <c:pt idx="1673">
                  <c:v>-1.2839999999999741</c:v>
                </c:pt>
                <c:pt idx="1674">
                  <c:v>-1.2829999999999813</c:v>
                </c:pt>
                <c:pt idx="1675">
                  <c:v>-1.282</c:v>
                </c:pt>
                <c:pt idx="1676">
                  <c:v>-1.2809999999999813</c:v>
                </c:pt>
                <c:pt idx="1677">
                  <c:v>-1.279999999999974</c:v>
                </c:pt>
                <c:pt idx="1678">
                  <c:v>-1.2789999999999808</c:v>
                </c:pt>
                <c:pt idx="1679">
                  <c:v>-1.278</c:v>
                </c:pt>
                <c:pt idx="1680">
                  <c:v>-1.2769999999999808</c:v>
                </c:pt>
                <c:pt idx="1681">
                  <c:v>-1.275999999999974</c:v>
                </c:pt>
                <c:pt idx="1682">
                  <c:v>-1.2749999999999806</c:v>
                </c:pt>
                <c:pt idx="1683">
                  <c:v>-1.274</c:v>
                </c:pt>
                <c:pt idx="1684">
                  <c:v>-1.2729999999999808</c:v>
                </c:pt>
                <c:pt idx="1685">
                  <c:v>-1.271999999999974</c:v>
                </c:pt>
                <c:pt idx="1686">
                  <c:v>-1.2709999999999806</c:v>
                </c:pt>
                <c:pt idx="1687">
                  <c:v>-1.27</c:v>
                </c:pt>
                <c:pt idx="1688">
                  <c:v>-1.2689999999999808</c:v>
                </c:pt>
                <c:pt idx="1689">
                  <c:v>-1.2679999999999736</c:v>
                </c:pt>
                <c:pt idx="1690">
                  <c:v>-1.2669999999999806</c:v>
                </c:pt>
                <c:pt idx="1691">
                  <c:v>-1.266</c:v>
                </c:pt>
                <c:pt idx="1692">
                  <c:v>-1.2649999999999808</c:v>
                </c:pt>
                <c:pt idx="1693">
                  <c:v>-1.2639999999999731</c:v>
                </c:pt>
                <c:pt idx="1694">
                  <c:v>-1.2629999999999806</c:v>
                </c:pt>
                <c:pt idx="1695">
                  <c:v>-1.262</c:v>
                </c:pt>
                <c:pt idx="1696">
                  <c:v>-1.2609999999999808</c:v>
                </c:pt>
                <c:pt idx="1697">
                  <c:v>-1.2599999999999723</c:v>
                </c:pt>
                <c:pt idx="1698">
                  <c:v>-1.2589999999999806</c:v>
                </c:pt>
                <c:pt idx="1699">
                  <c:v>-1.258</c:v>
                </c:pt>
                <c:pt idx="1700">
                  <c:v>-1.2569999999999808</c:v>
                </c:pt>
                <c:pt idx="1701">
                  <c:v>-1.256</c:v>
                </c:pt>
                <c:pt idx="1702">
                  <c:v>-1.2549999999999806</c:v>
                </c:pt>
                <c:pt idx="1703">
                  <c:v>-1.254</c:v>
                </c:pt>
                <c:pt idx="1704">
                  <c:v>-1.2529999999999808</c:v>
                </c:pt>
                <c:pt idx="1705">
                  <c:v>-1.252</c:v>
                </c:pt>
                <c:pt idx="1706">
                  <c:v>-1.2509999999999806</c:v>
                </c:pt>
                <c:pt idx="1707">
                  <c:v>-1.25</c:v>
                </c:pt>
                <c:pt idx="1708">
                  <c:v>-1.2489999999999808</c:v>
                </c:pt>
                <c:pt idx="1709">
                  <c:v>-1.248</c:v>
                </c:pt>
                <c:pt idx="1710">
                  <c:v>-1.2469999999999806</c:v>
                </c:pt>
                <c:pt idx="1711">
                  <c:v>-1.246</c:v>
                </c:pt>
                <c:pt idx="1712">
                  <c:v>-1.2449999999999808</c:v>
                </c:pt>
                <c:pt idx="1713">
                  <c:v>-1.244</c:v>
                </c:pt>
                <c:pt idx="1714">
                  <c:v>-1.2429999999999806</c:v>
                </c:pt>
                <c:pt idx="1715">
                  <c:v>-1.242</c:v>
                </c:pt>
                <c:pt idx="1716">
                  <c:v>-1.2409999999999806</c:v>
                </c:pt>
                <c:pt idx="1717">
                  <c:v>-1.24</c:v>
                </c:pt>
                <c:pt idx="1718">
                  <c:v>-1.2389999999999799</c:v>
                </c:pt>
                <c:pt idx="1719">
                  <c:v>-1.238</c:v>
                </c:pt>
                <c:pt idx="1720">
                  <c:v>-1.2369999999999797</c:v>
                </c:pt>
                <c:pt idx="1721">
                  <c:v>-1.236</c:v>
                </c:pt>
                <c:pt idx="1722">
                  <c:v>-1.2349999999999792</c:v>
                </c:pt>
                <c:pt idx="1723">
                  <c:v>-1.234</c:v>
                </c:pt>
                <c:pt idx="1724">
                  <c:v>-1.2329999999999792</c:v>
                </c:pt>
                <c:pt idx="1725">
                  <c:v>-1.232</c:v>
                </c:pt>
                <c:pt idx="1726">
                  <c:v>-1.2309999999999788</c:v>
                </c:pt>
                <c:pt idx="1727">
                  <c:v>-1.23</c:v>
                </c:pt>
                <c:pt idx="1728">
                  <c:v>-1.2289999999999788</c:v>
                </c:pt>
                <c:pt idx="1729">
                  <c:v>-1.228</c:v>
                </c:pt>
                <c:pt idx="1730">
                  <c:v>-1.2269999999999783</c:v>
                </c:pt>
                <c:pt idx="1731">
                  <c:v>-1.226</c:v>
                </c:pt>
                <c:pt idx="1732">
                  <c:v>-1.2249999999999783</c:v>
                </c:pt>
                <c:pt idx="1733">
                  <c:v>-1.224</c:v>
                </c:pt>
                <c:pt idx="1734">
                  <c:v>-1.2229999999999777</c:v>
                </c:pt>
                <c:pt idx="1735">
                  <c:v>-1.222</c:v>
                </c:pt>
                <c:pt idx="1736">
                  <c:v>-1.2209999999999781</c:v>
                </c:pt>
                <c:pt idx="1737">
                  <c:v>-1.22</c:v>
                </c:pt>
                <c:pt idx="1738">
                  <c:v>-1.2189999999999777</c:v>
                </c:pt>
                <c:pt idx="1739">
                  <c:v>-1.218</c:v>
                </c:pt>
                <c:pt idx="1740">
                  <c:v>-1.2169999999999781</c:v>
                </c:pt>
                <c:pt idx="1741">
                  <c:v>-1.216</c:v>
                </c:pt>
                <c:pt idx="1742">
                  <c:v>-1.2149999999999777</c:v>
                </c:pt>
                <c:pt idx="1743">
                  <c:v>-1.214</c:v>
                </c:pt>
                <c:pt idx="1744">
                  <c:v>-1.2129999999999781</c:v>
                </c:pt>
                <c:pt idx="1745">
                  <c:v>-1.212</c:v>
                </c:pt>
                <c:pt idx="1746">
                  <c:v>-1.2109999999999776</c:v>
                </c:pt>
                <c:pt idx="1747">
                  <c:v>-1.21</c:v>
                </c:pt>
                <c:pt idx="1748">
                  <c:v>-1.2089999999999781</c:v>
                </c:pt>
                <c:pt idx="1749">
                  <c:v>-1.208</c:v>
                </c:pt>
                <c:pt idx="1750">
                  <c:v>-1.2069999999999776</c:v>
                </c:pt>
                <c:pt idx="1751">
                  <c:v>-1.206</c:v>
                </c:pt>
                <c:pt idx="1752">
                  <c:v>-1.2049999999999781</c:v>
                </c:pt>
                <c:pt idx="1753">
                  <c:v>-1.204</c:v>
                </c:pt>
                <c:pt idx="1754">
                  <c:v>-1.2029999999999776</c:v>
                </c:pt>
                <c:pt idx="1755">
                  <c:v>-1.202</c:v>
                </c:pt>
                <c:pt idx="1756">
                  <c:v>-1.2009999999999781</c:v>
                </c:pt>
                <c:pt idx="1757">
                  <c:v>-1.2</c:v>
                </c:pt>
                <c:pt idx="1758">
                  <c:v>-1.1989999999999998</c:v>
                </c:pt>
                <c:pt idx="1759">
                  <c:v>-1.1980000000000173</c:v>
                </c:pt>
                <c:pt idx="1760">
                  <c:v>-1.1970000000000001</c:v>
                </c:pt>
                <c:pt idx="1761">
                  <c:v>-1.1960000000000173</c:v>
                </c:pt>
                <c:pt idx="1762">
                  <c:v>-1.1949999999999998</c:v>
                </c:pt>
                <c:pt idx="1763">
                  <c:v>-1.1940000000000173</c:v>
                </c:pt>
                <c:pt idx="1764">
                  <c:v>-1.1930000000000001</c:v>
                </c:pt>
                <c:pt idx="1765">
                  <c:v>-1.1920000000000175</c:v>
                </c:pt>
                <c:pt idx="1766">
                  <c:v>-1.1910000000000001</c:v>
                </c:pt>
                <c:pt idx="1767">
                  <c:v>-1.1900000000000173</c:v>
                </c:pt>
                <c:pt idx="1768">
                  <c:v>-1.1890000000000001</c:v>
                </c:pt>
                <c:pt idx="1769">
                  <c:v>-1.1880000000000175</c:v>
                </c:pt>
                <c:pt idx="1770">
                  <c:v>-1.1870000000000001</c:v>
                </c:pt>
                <c:pt idx="1771">
                  <c:v>-1.1859999999999826</c:v>
                </c:pt>
                <c:pt idx="1772">
                  <c:v>-1.1850000000000001</c:v>
                </c:pt>
                <c:pt idx="1773">
                  <c:v>-1.1840000000000175</c:v>
                </c:pt>
                <c:pt idx="1774">
                  <c:v>-1.1830000000000001</c:v>
                </c:pt>
                <c:pt idx="1775">
                  <c:v>-1.1819999999999826</c:v>
                </c:pt>
                <c:pt idx="1776">
                  <c:v>-1.181</c:v>
                </c:pt>
                <c:pt idx="1777">
                  <c:v>-1.1800000000000141</c:v>
                </c:pt>
                <c:pt idx="1778">
                  <c:v>-1.179</c:v>
                </c:pt>
                <c:pt idx="1779">
                  <c:v>-1.1779999999999826</c:v>
                </c:pt>
                <c:pt idx="1780">
                  <c:v>-1.177</c:v>
                </c:pt>
                <c:pt idx="1781">
                  <c:v>-1.1760000000000081</c:v>
                </c:pt>
                <c:pt idx="1782">
                  <c:v>-1.175</c:v>
                </c:pt>
                <c:pt idx="1783">
                  <c:v>-1.1739999999999826</c:v>
                </c:pt>
                <c:pt idx="1784">
                  <c:v>-1.173</c:v>
                </c:pt>
                <c:pt idx="1785">
                  <c:v>-1.1720000000000041</c:v>
                </c:pt>
                <c:pt idx="1786">
                  <c:v>-1.171</c:v>
                </c:pt>
                <c:pt idx="1787">
                  <c:v>-1.1700000000000021</c:v>
                </c:pt>
                <c:pt idx="1788">
                  <c:v>-1.169</c:v>
                </c:pt>
                <c:pt idx="1789">
                  <c:v>-1.1680000000000001</c:v>
                </c:pt>
                <c:pt idx="1790">
                  <c:v>-1.167</c:v>
                </c:pt>
                <c:pt idx="1791">
                  <c:v>-1.1659999999999824</c:v>
                </c:pt>
                <c:pt idx="1792">
                  <c:v>-1.165</c:v>
                </c:pt>
                <c:pt idx="1793">
                  <c:v>-1.1640000000000001</c:v>
                </c:pt>
                <c:pt idx="1794">
                  <c:v>-1.163</c:v>
                </c:pt>
                <c:pt idx="1795">
                  <c:v>-1.1619999999999819</c:v>
                </c:pt>
                <c:pt idx="1796">
                  <c:v>-1.161</c:v>
                </c:pt>
                <c:pt idx="1797">
                  <c:v>-1.1600000000000001</c:v>
                </c:pt>
                <c:pt idx="1798">
                  <c:v>-1.159</c:v>
                </c:pt>
                <c:pt idx="1799">
                  <c:v>-1.1579999999999813</c:v>
                </c:pt>
                <c:pt idx="1800">
                  <c:v>-1.157</c:v>
                </c:pt>
                <c:pt idx="1801">
                  <c:v>-1.1560000000000001</c:v>
                </c:pt>
                <c:pt idx="1802">
                  <c:v>-1.155</c:v>
                </c:pt>
                <c:pt idx="1803">
                  <c:v>-1.1539999999999808</c:v>
                </c:pt>
                <c:pt idx="1804">
                  <c:v>-1.153</c:v>
                </c:pt>
                <c:pt idx="1805">
                  <c:v>-1.1520000000000001</c:v>
                </c:pt>
                <c:pt idx="1806">
                  <c:v>-1.151</c:v>
                </c:pt>
                <c:pt idx="1807">
                  <c:v>-1.1499999999999806</c:v>
                </c:pt>
                <c:pt idx="1808">
                  <c:v>-1.149</c:v>
                </c:pt>
                <c:pt idx="1809">
                  <c:v>-1.1480000000000001</c:v>
                </c:pt>
                <c:pt idx="1810">
                  <c:v>-1.147</c:v>
                </c:pt>
                <c:pt idx="1811">
                  <c:v>-1.1459999999999806</c:v>
                </c:pt>
                <c:pt idx="1812">
                  <c:v>-1.145</c:v>
                </c:pt>
                <c:pt idx="1813">
                  <c:v>-1.1440000000000001</c:v>
                </c:pt>
                <c:pt idx="1814">
                  <c:v>-1.143</c:v>
                </c:pt>
                <c:pt idx="1815">
                  <c:v>-1.1419999999999806</c:v>
                </c:pt>
                <c:pt idx="1816">
                  <c:v>-1.141</c:v>
                </c:pt>
                <c:pt idx="1817">
                  <c:v>-1.1400000000000001</c:v>
                </c:pt>
                <c:pt idx="1818">
                  <c:v>-1.139</c:v>
                </c:pt>
                <c:pt idx="1819">
                  <c:v>-1.1379999999999806</c:v>
                </c:pt>
                <c:pt idx="1820">
                  <c:v>-1.137</c:v>
                </c:pt>
                <c:pt idx="1821">
                  <c:v>-1.1360000000000001</c:v>
                </c:pt>
                <c:pt idx="1822">
                  <c:v>-1.135</c:v>
                </c:pt>
                <c:pt idx="1823">
                  <c:v>-1.1339999999999806</c:v>
                </c:pt>
                <c:pt idx="1824">
                  <c:v>-1.133</c:v>
                </c:pt>
                <c:pt idx="1825">
                  <c:v>-1.1320000000000001</c:v>
                </c:pt>
                <c:pt idx="1826">
                  <c:v>-1.131</c:v>
                </c:pt>
                <c:pt idx="1827">
                  <c:v>-1.1299999999999806</c:v>
                </c:pt>
                <c:pt idx="1828">
                  <c:v>-1.129</c:v>
                </c:pt>
                <c:pt idx="1829">
                  <c:v>-1.1280000000000001</c:v>
                </c:pt>
                <c:pt idx="1830">
                  <c:v>-1.127</c:v>
                </c:pt>
                <c:pt idx="1831">
                  <c:v>-1.1259999999999806</c:v>
                </c:pt>
                <c:pt idx="1832">
                  <c:v>-1.125</c:v>
                </c:pt>
                <c:pt idx="1833">
                  <c:v>-1.1240000000000001</c:v>
                </c:pt>
                <c:pt idx="1834">
                  <c:v>-1.123</c:v>
                </c:pt>
                <c:pt idx="1835">
                  <c:v>-1.1219999999999806</c:v>
                </c:pt>
                <c:pt idx="1836">
                  <c:v>-1.121</c:v>
                </c:pt>
                <c:pt idx="1837">
                  <c:v>-1.1200000000000001</c:v>
                </c:pt>
                <c:pt idx="1838">
                  <c:v>-1.119</c:v>
                </c:pt>
                <c:pt idx="1839">
                  <c:v>-1.1179999999999806</c:v>
                </c:pt>
                <c:pt idx="1840">
                  <c:v>-1.117</c:v>
                </c:pt>
                <c:pt idx="1841">
                  <c:v>-1.1160000000000001</c:v>
                </c:pt>
                <c:pt idx="1842">
                  <c:v>-1.115</c:v>
                </c:pt>
                <c:pt idx="1843">
                  <c:v>-1.1139999999999799</c:v>
                </c:pt>
                <c:pt idx="1844">
                  <c:v>-1.113</c:v>
                </c:pt>
                <c:pt idx="1845">
                  <c:v>-1.1120000000000001</c:v>
                </c:pt>
                <c:pt idx="1846">
                  <c:v>-1.111</c:v>
                </c:pt>
                <c:pt idx="1847">
                  <c:v>-1.1099999999999792</c:v>
                </c:pt>
                <c:pt idx="1848">
                  <c:v>-1.109</c:v>
                </c:pt>
                <c:pt idx="1849">
                  <c:v>-1.1080000000000001</c:v>
                </c:pt>
                <c:pt idx="1850">
                  <c:v>-1.107</c:v>
                </c:pt>
                <c:pt idx="1851">
                  <c:v>-1.1059999999999788</c:v>
                </c:pt>
                <c:pt idx="1852">
                  <c:v>-1.105</c:v>
                </c:pt>
                <c:pt idx="1853">
                  <c:v>-1.1040000000000001</c:v>
                </c:pt>
                <c:pt idx="1854">
                  <c:v>-1.103</c:v>
                </c:pt>
                <c:pt idx="1855">
                  <c:v>-1.1019999999999783</c:v>
                </c:pt>
                <c:pt idx="1856">
                  <c:v>-1.101</c:v>
                </c:pt>
                <c:pt idx="1857">
                  <c:v>-1.1000000000000001</c:v>
                </c:pt>
                <c:pt idx="1858">
                  <c:v>-1.099</c:v>
                </c:pt>
                <c:pt idx="1859">
                  <c:v>-1.0979999999999777</c:v>
                </c:pt>
                <c:pt idx="1860">
                  <c:v>-1.097</c:v>
                </c:pt>
                <c:pt idx="1861">
                  <c:v>-1.0960000000000001</c:v>
                </c:pt>
                <c:pt idx="1862">
                  <c:v>-1.095</c:v>
                </c:pt>
                <c:pt idx="1863">
                  <c:v>-1.0939999999999777</c:v>
                </c:pt>
                <c:pt idx="1864">
                  <c:v>-1.093</c:v>
                </c:pt>
                <c:pt idx="1865">
                  <c:v>-1.0920000000000001</c:v>
                </c:pt>
                <c:pt idx="1866">
                  <c:v>-1.091</c:v>
                </c:pt>
                <c:pt idx="1867">
                  <c:v>-1.0899999999999777</c:v>
                </c:pt>
                <c:pt idx="1868">
                  <c:v>-1.089</c:v>
                </c:pt>
                <c:pt idx="1869">
                  <c:v>-1.0880000000000001</c:v>
                </c:pt>
                <c:pt idx="1870">
                  <c:v>-1.087</c:v>
                </c:pt>
                <c:pt idx="1871">
                  <c:v>-1.0859999999999776</c:v>
                </c:pt>
                <c:pt idx="1872">
                  <c:v>-1.085</c:v>
                </c:pt>
                <c:pt idx="1873">
                  <c:v>-1.0840000000000001</c:v>
                </c:pt>
                <c:pt idx="1874">
                  <c:v>-1.083</c:v>
                </c:pt>
                <c:pt idx="1875">
                  <c:v>-1.0819999999999776</c:v>
                </c:pt>
                <c:pt idx="1876">
                  <c:v>-1.081</c:v>
                </c:pt>
                <c:pt idx="1877">
                  <c:v>-1.08</c:v>
                </c:pt>
                <c:pt idx="1878">
                  <c:v>-1.079</c:v>
                </c:pt>
                <c:pt idx="1879">
                  <c:v>-1.0779999999999776</c:v>
                </c:pt>
                <c:pt idx="1880">
                  <c:v>-1.077</c:v>
                </c:pt>
                <c:pt idx="1881">
                  <c:v>-1.0760000000000001</c:v>
                </c:pt>
                <c:pt idx="1882">
                  <c:v>-1.075</c:v>
                </c:pt>
                <c:pt idx="1883">
                  <c:v>-1.0739999999999776</c:v>
                </c:pt>
                <c:pt idx="1884">
                  <c:v>-1.073</c:v>
                </c:pt>
                <c:pt idx="1885">
                  <c:v>-1.0720000000000001</c:v>
                </c:pt>
                <c:pt idx="1886">
                  <c:v>-1.071</c:v>
                </c:pt>
                <c:pt idx="1887">
                  <c:v>-1.0699999999999776</c:v>
                </c:pt>
                <c:pt idx="1888">
                  <c:v>-1.069</c:v>
                </c:pt>
                <c:pt idx="1889">
                  <c:v>-1.0680000000000001</c:v>
                </c:pt>
                <c:pt idx="1890">
                  <c:v>-1.0670000000000002</c:v>
                </c:pt>
                <c:pt idx="1891">
                  <c:v>-1.0660000000000001</c:v>
                </c:pt>
                <c:pt idx="1892">
                  <c:v>-1.0649999999999826</c:v>
                </c:pt>
                <c:pt idx="1893">
                  <c:v>-1.0640000000000001</c:v>
                </c:pt>
                <c:pt idx="1894">
                  <c:v>-1.0630000000000002</c:v>
                </c:pt>
                <c:pt idx="1895">
                  <c:v>-1.0620000000000001</c:v>
                </c:pt>
                <c:pt idx="1896">
                  <c:v>-1.0609999999999826</c:v>
                </c:pt>
                <c:pt idx="1897">
                  <c:v>-1.06</c:v>
                </c:pt>
                <c:pt idx="1898">
                  <c:v>-1.0590000000000002</c:v>
                </c:pt>
                <c:pt idx="1899">
                  <c:v>-1.0580000000000001</c:v>
                </c:pt>
                <c:pt idx="1900">
                  <c:v>-1.0569999999999826</c:v>
                </c:pt>
                <c:pt idx="1901">
                  <c:v>-1.056</c:v>
                </c:pt>
                <c:pt idx="1902">
                  <c:v>-1.0550000000000002</c:v>
                </c:pt>
                <c:pt idx="1903">
                  <c:v>-1.054</c:v>
                </c:pt>
                <c:pt idx="1904">
                  <c:v>-1.0529999999999826</c:v>
                </c:pt>
                <c:pt idx="1905">
                  <c:v>-1.052</c:v>
                </c:pt>
                <c:pt idx="1906">
                  <c:v>-1.0510000000000002</c:v>
                </c:pt>
                <c:pt idx="1907">
                  <c:v>-1.05</c:v>
                </c:pt>
                <c:pt idx="1908">
                  <c:v>-1.0489999999999826</c:v>
                </c:pt>
                <c:pt idx="1909">
                  <c:v>-1.048</c:v>
                </c:pt>
                <c:pt idx="1910">
                  <c:v>-1.0470000000000002</c:v>
                </c:pt>
                <c:pt idx="1911">
                  <c:v>-1.046</c:v>
                </c:pt>
                <c:pt idx="1912">
                  <c:v>-1.0449999999999826</c:v>
                </c:pt>
                <c:pt idx="1913">
                  <c:v>-1.044</c:v>
                </c:pt>
                <c:pt idx="1914">
                  <c:v>-1.0429999999999828</c:v>
                </c:pt>
                <c:pt idx="1915">
                  <c:v>-1.042</c:v>
                </c:pt>
                <c:pt idx="1916">
                  <c:v>-1.0409999999999824</c:v>
                </c:pt>
                <c:pt idx="1917">
                  <c:v>-1.04</c:v>
                </c:pt>
                <c:pt idx="1918">
                  <c:v>-1.0389999999999824</c:v>
                </c:pt>
                <c:pt idx="1919">
                  <c:v>-1.038</c:v>
                </c:pt>
                <c:pt idx="1920">
                  <c:v>-1.0369999999999819</c:v>
                </c:pt>
                <c:pt idx="1921">
                  <c:v>-1.036</c:v>
                </c:pt>
                <c:pt idx="1922">
                  <c:v>-1.0349999999999819</c:v>
                </c:pt>
                <c:pt idx="1923">
                  <c:v>-1.034</c:v>
                </c:pt>
                <c:pt idx="1924">
                  <c:v>-1.0329999999999813</c:v>
                </c:pt>
                <c:pt idx="1925">
                  <c:v>-1.032</c:v>
                </c:pt>
                <c:pt idx="1926">
                  <c:v>-1.0309999999999813</c:v>
                </c:pt>
                <c:pt idx="1927">
                  <c:v>-1.03</c:v>
                </c:pt>
                <c:pt idx="1928">
                  <c:v>-1.0289999999999808</c:v>
                </c:pt>
                <c:pt idx="1929">
                  <c:v>-1.028</c:v>
                </c:pt>
                <c:pt idx="1930">
                  <c:v>-1.0269999999999808</c:v>
                </c:pt>
                <c:pt idx="1931">
                  <c:v>-1.026</c:v>
                </c:pt>
                <c:pt idx="1932">
                  <c:v>-1.0249999999999806</c:v>
                </c:pt>
                <c:pt idx="1933">
                  <c:v>-1.024</c:v>
                </c:pt>
                <c:pt idx="1934">
                  <c:v>-1.0229999999999808</c:v>
                </c:pt>
                <c:pt idx="1935">
                  <c:v>-1.022</c:v>
                </c:pt>
                <c:pt idx="1936">
                  <c:v>-1.0209999999999806</c:v>
                </c:pt>
                <c:pt idx="1937">
                  <c:v>-1.02</c:v>
                </c:pt>
                <c:pt idx="1938">
                  <c:v>-1.0189999999999808</c:v>
                </c:pt>
                <c:pt idx="1939">
                  <c:v>-1.018</c:v>
                </c:pt>
                <c:pt idx="1940">
                  <c:v>-1.0169999999999806</c:v>
                </c:pt>
                <c:pt idx="1941">
                  <c:v>-1.016</c:v>
                </c:pt>
                <c:pt idx="1942">
                  <c:v>-1.0149999999999808</c:v>
                </c:pt>
                <c:pt idx="1943">
                  <c:v>-1.014</c:v>
                </c:pt>
                <c:pt idx="1944">
                  <c:v>-1.0129999999999806</c:v>
                </c:pt>
                <c:pt idx="1945">
                  <c:v>-1.012</c:v>
                </c:pt>
                <c:pt idx="1946">
                  <c:v>-1.0109999999999808</c:v>
                </c:pt>
                <c:pt idx="1947">
                  <c:v>-1.01</c:v>
                </c:pt>
                <c:pt idx="1948">
                  <c:v>-1.0089999999999806</c:v>
                </c:pt>
                <c:pt idx="1949">
                  <c:v>-1.008</c:v>
                </c:pt>
                <c:pt idx="1950">
                  <c:v>-1.0069999999999808</c:v>
                </c:pt>
                <c:pt idx="1951">
                  <c:v>-1.006</c:v>
                </c:pt>
                <c:pt idx="1952">
                  <c:v>-1.0049999999999806</c:v>
                </c:pt>
                <c:pt idx="1953">
                  <c:v>-1.004</c:v>
                </c:pt>
                <c:pt idx="1954">
                  <c:v>-1.0029999999999808</c:v>
                </c:pt>
                <c:pt idx="1955">
                  <c:v>-1.002</c:v>
                </c:pt>
                <c:pt idx="1956">
                  <c:v>-1.0009999999999806</c:v>
                </c:pt>
                <c:pt idx="1957">
                  <c:v>-1</c:v>
                </c:pt>
                <c:pt idx="1958">
                  <c:v>-0.999</c:v>
                </c:pt>
                <c:pt idx="1959">
                  <c:v>-0.998</c:v>
                </c:pt>
                <c:pt idx="1960">
                  <c:v>-0.997</c:v>
                </c:pt>
                <c:pt idx="1961">
                  <c:v>-0.996</c:v>
                </c:pt>
                <c:pt idx="1962">
                  <c:v>-0.995</c:v>
                </c:pt>
                <c:pt idx="1963">
                  <c:v>-0.99399999999999999</c:v>
                </c:pt>
                <c:pt idx="1964">
                  <c:v>-0.99299999999999999</c:v>
                </c:pt>
                <c:pt idx="1965">
                  <c:v>-0.99199999999999999</c:v>
                </c:pt>
                <c:pt idx="1966">
                  <c:v>-0.99099999999999999</c:v>
                </c:pt>
                <c:pt idx="1967">
                  <c:v>-0.99</c:v>
                </c:pt>
                <c:pt idx="1968">
                  <c:v>-0.98899999999999999</c:v>
                </c:pt>
                <c:pt idx="1969">
                  <c:v>-0.98799999999999999</c:v>
                </c:pt>
                <c:pt idx="1970">
                  <c:v>-0.98699999999999999</c:v>
                </c:pt>
                <c:pt idx="1971">
                  <c:v>-0.98599999999999999</c:v>
                </c:pt>
                <c:pt idx="1972">
                  <c:v>-0.98499999999999999</c:v>
                </c:pt>
                <c:pt idx="1973">
                  <c:v>-0.98399999999999999</c:v>
                </c:pt>
                <c:pt idx="1974">
                  <c:v>-0.98299999999999998</c:v>
                </c:pt>
                <c:pt idx="1975">
                  <c:v>-0.98199999999999998</c:v>
                </c:pt>
                <c:pt idx="1976">
                  <c:v>-0.98099999999999998</c:v>
                </c:pt>
                <c:pt idx="1977">
                  <c:v>-0.98</c:v>
                </c:pt>
                <c:pt idx="1978">
                  <c:v>-0.97900000000000054</c:v>
                </c:pt>
                <c:pt idx="1979">
                  <c:v>-0.97800000000000054</c:v>
                </c:pt>
                <c:pt idx="1980">
                  <c:v>-0.97700000000000053</c:v>
                </c:pt>
                <c:pt idx="1981">
                  <c:v>-0.97600000000000053</c:v>
                </c:pt>
                <c:pt idx="1982">
                  <c:v>-0.97500000000000053</c:v>
                </c:pt>
                <c:pt idx="1983">
                  <c:v>-0.97400000000000053</c:v>
                </c:pt>
                <c:pt idx="1984">
                  <c:v>-0.97300000000000053</c:v>
                </c:pt>
                <c:pt idx="1985">
                  <c:v>-0.97200000000000053</c:v>
                </c:pt>
                <c:pt idx="1986">
                  <c:v>-0.97100000000000053</c:v>
                </c:pt>
                <c:pt idx="1987">
                  <c:v>-0.97000000000000053</c:v>
                </c:pt>
                <c:pt idx="1988">
                  <c:v>-0.96900000000000064</c:v>
                </c:pt>
                <c:pt idx="1989">
                  <c:v>-0.96800000000000064</c:v>
                </c:pt>
                <c:pt idx="1990">
                  <c:v>-0.96700000000000064</c:v>
                </c:pt>
                <c:pt idx="1991">
                  <c:v>-0.96600000000000064</c:v>
                </c:pt>
                <c:pt idx="1992">
                  <c:v>-0.96500000000000064</c:v>
                </c:pt>
                <c:pt idx="1993">
                  <c:v>-0.96400000000000063</c:v>
                </c:pt>
                <c:pt idx="1994">
                  <c:v>-0.96300000000000063</c:v>
                </c:pt>
                <c:pt idx="1995">
                  <c:v>-0.96200000000000063</c:v>
                </c:pt>
                <c:pt idx="1996">
                  <c:v>-0.96100000000000063</c:v>
                </c:pt>
                <c:pt idx="1997">
                  <c:v>-0.96000000000000063</c:v>
                </c:pt>
                <c:pt idx="1998">
                  <c:v>-0.95900000000000063</c:v>
                </c:pt>
                <c:pt idx="1999">
                  <c:v>-0.95800000000000063</c:v>
                </c:pt>
                <c:pt idx="2000">
                  <c:v>-0.95700000000000063</c:v>
                </c:pt>
                <c:pt idx="2001">
                  <c:v>-0.95600000000000063</c:v>
                </c:pt>
                <c:pt idx="2002">
                  <c:v>-0.95500000000000063</c:v>
                </c:pt>
                <c:pt idx="2003">
                  <c:v>-0.95400000000000063</c:v>
                </c:pt>
                <c:pt idx="2004">
                  <c:v>-0.95300000000000062</c:v>
                </c:pt>
                <c:pt idx="2005">
                  <c:v>-0.95200000000000062</c:v>
                </c:pt>
                <c:pt idx="2006">
                  <c:v>-0.95100000000000062</c:v>
                </c:pt>
                <c:pt idx="2007">
                  <c:v>-0.95000000000000062</c:v>
                </c:pt>
                <c:pt idx="2008">
                  <c:v>-0.94899999999999995</c:v>
                </c:pt>
                <c:pt idx="2009">
                  <c:v>-0.94799999999999995</c:v>
                </c:pt>
                <c:pt idx="2010">
                  <c:v>-0.94699999999999995</c:v>
                </c:pt>
                <c:pt idx="2011">
                  <c:v>-0.94599999999999995</c:v>
                </c:pt>
                <c:pt idx="2012">
                  <c:v>-0.94499999999999995</c:v>
                </c:pt>
                <c:pt idx="2013">
                  <c:v>-0.94400000000000062</c:v>
                </c:pt>
                <c:pt idx="2014">
                  <c:v>-0.94300000000000062</c:v>
                </c:pt>
                <c:pt idx="2015">
                  <c:v>-0.94200000000000061</c:v>
                </c:pt>
                <c:pt idx="2016">
                  <c:v>-0.94100000000000061</c:v>
                </c:pt>
                <c:pt idx="2017">
                  <c:v>-0.94000000000000061</c:v>
                </c:pt>
                <c:pt idx="2018">
                  <c:v>-0.93900000000000061</c:v>
                </c:pt>
                <c:pt idx="2019">
                  <c:v>-0.93800000000000061</c:v>
                </c:pt>
                <c:pt idx="2020">
                  <c:v>-0.93700000000000061</c:v>
                </c:pt>
                <c:pt idx="2021">
                  <c:v>-0.93600000000000005</c:v>
                </c:pt>
                <c:pt idx="2022">
                  <c:v>-0.93500000000000005</c:v>
                </c:pt>
                <c:pt idx="2023">
                  <c:v>-0.93400000000000005</c:v>
                </c:pt>
                <c:pt idx="2024">
                  <c:v>-0.93300000000000005</c:v>
                </c:pt>
                <c:pt idx="2025">
                  <c:v>-0.93200000000000005</c:v>
                </c:pt>
                <c:pt idx="2026">
                  <c:v>-0.93100000000000005</c:v>
                </c:pt>
                <c:pt idx="2027">
                  <c:v>-0.93</c:v>
                </c:pt>
                <c:pt idx="2028">
                  <c:v>-0.92900000000000005</c:v>
                </c:pt>
                <c:pt idx="2029">
                  <c:v>-0.92800000000000005</c:v>
                </c:pt>
                <c:pt idx="2030">
                  <c:v>-0.92700000000000005</c:v>
                </c:pt>
                <c:pt idx="2031">
                  <c:v>-0.92600000000000005</c:v>
                </c:pt>
                <c:pt idx="2032">
                  <c:v>-0.92500000000000004</c:v>
                </c:pt>
                <c:pt idx="2033">
                  <c:v>-0.92400000000000004</c:v>
                </c:pt>
                <c:pt idx="2034">
                  <c:v>-0.92300000000000004</c:v>
                </c:pt>
                <c:pt idx="2035">
                  <c:v>-0.92200000000000004</c:v>
                </c:pt>
                <c:pt idx="2036">
                  <c:v>-0.92100000000000004</c:v>
                </c:pt>
                <c:pt idx="2037">
                  <c:v>-0.92</c:v>
                </c:pt>
                <c:pt idx="2038">
                  <c:v>-0.91900000000000004</c:v>
                </c:pt>
                <c:pt idx="2039">
                  <c:v>-0.91800000000000004</c:v>
                </c:pt>
                <c:pt idx="2040">
                  <c:v>-0.91700000000000004</c:v>
                </c:pt>
                <c:pt idx="2041">
                  <c:v>-0.91600000000000004</c:v>
                </c:pt>
                <c:pt idx="2042">
                  <c:v>-0.91500000000000004</c:v>
                </c:pt>
                <c:pt idx="2043">
                  <c:v>-0.91400000000000003</c:v>
                </c:pt>
                <c:pt idx="2044">
                  <c:v>-0.91300000000000003</c:v>
                </c:pt>
                <c:pt idx="2045">
                  <c:v>-0.91200000000000003</c:v>
                </c:pt>
                <c:pt idx="2046">
                  <c:v>-0.91100000000000003</c:v>
                </c:pt>
                <c:pt idx="2047">
                  <c:v>-0.91</c:v>
                </c:pt>
                <c:pt idx="2048">
                  <c:v>-0.90900000000000003</c:v>
                </c:pt>
                <c:pt idx="2049">
                  <c:v>-0.90800000000000003</c:v>
                </c:pt>
                <c:pt idx="2050">
                  <c:v>-0.90700000000000003</c:v>
                </c:pt>
                <c:pt idx="2051">
                  <c:v>-0.90600000000000003</c:v>
                </c:pt>
                <c:pt idx="2052">
                  <c:v>-0.90500000000000003</c:v>
                </c:pt>
                <c:pt idx="2053">
                  <c:v>-0.90400000000000003</c:v>
                </c:pt>
                <c:pt idx="2054">
                  <c:v>-0.90300000000000002</c:v>
                </c:pt>
                <c:pt idx="2055">
                  <c:v>-0.90200000000000002</c:v>
                </c:pt>
                <c:pt idx="2056">
                  <c:v>-0.90100000000000002</c:v>
                </c:pt>
                <c:pt idx="2057">
                  <c:v>-0.9</c:v>
                </c:pt>
                <c:pt idx="2058">
                  <c:v>-0.89900000000000191</c:v>
                </c:pt>
                <c:pt idx="2059">
                  <c:v>-0.89800000000000191</c:v>
                </c:pt>
                <c:pt idx="2060">
                  <c:v>-0.89700000000000191</c:v>
                </c:pt>
                <c:pt idx="2061">
                  <c:v>-0.89600000000000191</c:v>
                </c:pt>
                <c:pt idx="2062">
                  <c:v>-0.89500000000000191</c:v>
                </c:pt>
                <c:pt idx="2063">
                  <c:v>-0.8940000000000019</c:v>
                </c:pt>
                <c:pt idx="2064">
                  <c:v>-0.8930000000000019</c:v>
                </c:pt>
                <c:pt idx="2065">
                  <c:v>-0.8920000000000019</c:v>
                </c:pt>
                <c:pt idx="2066">
                  <c:v>-0.8910000000000019</c:v>
                </c:pt>
                <c:pt idx="2067">
                  <c:v>-0.8900000000000019</c:v>
                </c:pt>
                <c:pt idx="2068">
                  <c:v>-0.8890000000000019</c:v>
                </c:pt>
                <c:pt idx="2069">
                  <c:v>-0.8880000000000019</c:v>
                </c:pt>
                <c:pt idx="2070">
                  <c:v>-0.8870000000000019</c:v>
                </c:pt>
                <c:pt idx="2071">
                  <c:v>-0.8860000000000019</c:v>
                </c:pt>
                <c:pt idx="2072">
                  <c:v>-0.8850000000000019</c:v>
                </c:pt>
                <c:pt idx="2073">
                  <c:v>-0.8840000000000019</c:v>
                </c:pt>
                <c:pt idx="2074">
                  <c:v>-0.88300000000000189</c:v>
                </c:pt>
                <c:pt idx="2075">
                  <c:v>-0.88200000000000189</c:v>
                </c:pt>
                <c:pt idx="2076">
                  <c:v>-0.88100000000000189</c:v>
                </c:pt>
                <c:pt idx="2077">
                  <c:v>-0.88000000000000189</c:v>
                </c:pt>
                <c:pt idx="2078">
                  <c:v>-0.87900000000000922</c:v>
                </c:pt>
                <c:pt idx="2079">
                  <c:v>-0.87800000000000911</c:v>
                </c:pt>
                <c:pt idx="2080">
                  <c:v>-0.87700000000000899</c:v>
                </c:pt>
                <c:pt idx="2081">
                  <c:v>-0.87600000000000888</c:v>
                </c:pt>
                <c:pt idx="2082">
                  <c:v>-0.87500000000000877</c:v>
                </c:pt>
                <c:pt idx="2083">
                  <c:v>-0.87400000000000866</c:v>
                </c:pt>
                <c:pt idx="2084">
                  <c:v>-0.87300000000000866</c:v>
                </c:pt>
                <c:pt idx="2085">
                  <c:v>-0.87200000000000866</c:v>
                </c:pt>
                <c:pt idx="2086">
                  <c:v>-0.87100000000000866</c:v>
                </c:pt>
                <c:pt idx="2087">
                  <c:v>-0.87000000000000866</c:v>
                </c:pt>
                <c:pt idx="2088">
                  <c:v>-0.86900000000000865</c:v>
                </c:pt>
                <c:pt idx="2089">
                  <c:v>-0.86800000000000765</c:v>
                </c:pt>
                <c:pt idx="2090">
                  <c:v>-0.86700000000000665</c:v>
                </c:pt>
                <c:pt idx="2091">
                  <c:v>-0.86600000000000465</c:v>
                </c:pt>
                <c:pt idx="2092">
                  <c:v>-0.86500000000000365</c:v>
                </c:pt>
                <c:pt idx="2093">
                  <c:v>-0.86400000000000265</c:v>
                </c:pt>
                <c:pt idx="2094">
                  <c:v>-0.86300000000000165</c:v>
                </c:pt>
                <c:pt idx="2095">
                  <c:v>-0.86200000000000065</c:v>
                </c:pt>
                <c:pt idx="2096">
                  <c:v>-0.86100000000000065</c:v>
                </c:pt>
                <c:pt idx="2097">
                  <c:v>-0.86000000000000065</c:v>
                </c:pt>
                <c:pt idx="2098">
                  <c:v>-0.85900000000000065</c:v>
                </c:pt>
                <c:pt idx="2099">
                  <c:v>-0.85800000000000065</c:v>
                </c:pt>
                <c:pt idx="2100">
                  <c:v>-0.85700000000000065</c:v>
                </c:pt>
                <c:pt idx="2101">
                  <c:v>-0.85600000000000065</c:v>
                </c:pt>
                <c:pt idx="2102">
                  <c:v>-0.85500000000000065</c:v>
                </c:pt>
                <c:pt idx="2103">
                  <c:v>-0.85400000000000065</c:v>
                </c:pt>
                <c:pt idx="2104">
                  <c:v>-0.85300000000000065</c:v>
                </c:pt>
                <c:pt idx="2105">
                  <c:v>-0.85200000000000065</c:v>
                </c:pt>
                <c:pt idx="2106">
                  <c:v>-0.85100000000000064</c:v>
                </c:pt>
                <c:pt idx="2107">
                  <c:v>-0.85000000000000064</c:v>
                </c:pt>
                <c:pt idx="2108">
                  <c:v>-0.84900000000000064</c:v>
                </c:pt>
                <c:pt idx="2109">
                  <c:v>-0.84800000000000064</c:v>
                </c:pt>
                <c:pt idx="2110">
                  <c:v>-0.84700000000000064</c:v>
                </c:pt>
                <c:pt idx="2111">
                  <c:v>-0.84600000000000064</c:v>
                </c:pt>
                <c:pt idx="2112">
                  <c:v>-0.84500000000000064</c:v>
                </c:pt>
                <c:pt idx="2113">
                  <c:v>-0.84400000000000064</c:v>
                </c:pt>
                <c:pt idx="2114">
                  <c:v>-0.84300000000000064</c:v>
                </c:pt>
                <c:pt idx="2115">
                  <c:v>-0.84200000000000064</c:v>
                </c:pt>
                <c:pt idx="2116">
                  <c:v>-0.84100000000000064</c:v>
                </c:pt>
                <c:pt idx="2117">
                  <c:v>-0.84000000000000064</c:v>
                </c:pt>
                <c:pt idx="2118">
                  <c:v>-0.83900000000000063</c:v>
                </c:pt>
                <c:pt idx="2119">
                  <c:v>-0.83800000000000063</c:v>
                </c:pt>
                <c:pt idx="2120">
                  <c:v>-0.83700000000000063</c:v>
                </c:pt>
                <c:pt idx="2121">
                  <c:v>-0.83600000000000063</c:v>
                </c:pt>
                <c:pt idx="2122">
                  <c:v>-0.83500000000000063</c:v>
                </c:pt>
                <c:pt idx="2123">
                  <c:v>-0.83400000000000063</c:v>
                </c:pt>
                <c:pt idx="2124">
                  <c:v>-0.83300000000000063</c:v>
                </c:pt>
                <c:pt idx="2125">
                  <c:v>-0.83200000000000063</c:v>
                </c:pt>
                <c:pt idx="2126">
                  <c:v>-0.83100000000000063</c:v>
                </c:pt>
                <c:pt idx="2127">
                  <c:v>-0.83000000000000063</c:v>
                </c:pt>
                <c:pt idx="2128">
                  <c:v>-0.82900000000000063</c:v>
                </c:pt>
                <c:pt idx="2129">
                  <c:v>-0.82800000000000062</c:v>
                </c:pt>
                <c:pt idx="2130">
                  <c:v>-0.82700000000000062</c:v>
                </c:pt>
                <c:pt idx="2131">
                  <c:v>-0.82600000000000062</c:v>
                </c:pt>
                <c:pt idx="2132">
                  <c:v>-0.82500000000000062</c:v>
                </c:pt>
                <c:pt idx="2133">
                  <c:v>-0.82399999999999995</c:v>
                </c:pt>
                <c:pt idx="2134">
                  <c:v>-0.82299999999999995</c:v>
                </c:pt>
                <c:pt idx="2135">
                  <c:v>-0.82199999999999995</c:v>
                </c:pt>
                <c:pt idx="2136">
                  <c:v>-0.82099999999999995</c:v>
                </c:pt>
                <c:pt idx="2137">
                  <c:v>-0.82000000000000062</c:v>
                </c:pt>
                <c:pt idx="2138">
                  <c:v>-0.81900000000000062</c:v>
                </c:pt>
                <c:pt idx="2139">
                  <c:v>-0.81800000000000062</c:v>
                </c:pt>
                <c:pt idx="2140">
                  <c:v>-0.81700000000000061</c:v>
                </c:pt>
                <c:pt idx="2141">
                  <c:v>-0.81600000000000061</c:v>
                </c:pt>
                <c:pt idx="2142">
                  <c:v>-0.81500000000000061</c:v>
                </c:pt>
                <c:pt idx="2143">
                  <c:v>-0.81400000000000061</c:v>
                </c:pt>
                <c:pt idx="2144">
                  <c:v>-0.81300000000000061</c:v>
                </c:pt>
                <c:pt idx="2145">
                  <c:v>-0.81200000000000061</c:v>
                </c:pt>
                <c:pt idx="2146">
                  <c:v>-0.81100000000000005</c:v>
                </c:pt>
                <c:pt idx="2147">
                  <c:v>-0.81</c:v>
                </c:pt>
                <c:pt idx="2148">
                  <c:v>-0.80900000000000005</c:v>
                </c:pt>
                <c:pt idx="2149">
                  <c:v>-0.80800000000000005</c:v>
                </c:pt>
                <c:pt idx="2150">
                  <c:v>-0.80700000000000005</c:v>
                </c:pt>
                <c:pt idx="2151">
                  <c:v>-0.80600000000000005</c:v>
                </c:pt>
                <c:pt idx="2152">
                  <c:v>-0.80500000000000005</c:v>
                </c:pt>
                <c:pt idx="2153">
                  <c:v>-0.80400000000000005</c:v>
                </c:pt>
                <c:pt idx="2154">
                  <c:v>-0.80300000000000005</c:v>
                </c:pt>
                <c:pt idx="2155">
                  <c:v>-0.80200000000000005</c:v>
                </c:pt>
                <c:pt idx="2156">
                  <c:v>-0.80100000000000005</c:v>
                </c:pt>
                <c:pt idx="2157">
                  <c:v>-0.8</c:v>
                </c:pt>
                <c:pt idx="2158">
                  <c:v>-0.79900000000000004</c:v>
                </c:pt>
                <c:pt idx="2159">
                  <c:v>-0.79800000000000004</c:v>
                </c:pt>
                <c:pt idx="2160">
                  <c:v>-0.79700000000000004</c:v>
                </c:pt>
                <c:pt idx="2161">
                  <c:v>-0.79600000000000004</c:v>
                </c:pt>
                <c:pt idx="2162">
                  <c:v>-0.79500000000000004</c:v>
                </c:pt>
                <c:pt idx="2163">
                  <c:v>-0.79400000000000004</c:v>
                </c:pt>
                <c:pt idx="2164">
                  <c:v>-0.79300000000000004</c:v>
                </c:pt>
                <c:pt idx="2165">
                  <c:v>-0.79200000000000004</c:v>
                </c:pt>
                <c:pt idx="2166">
                  <c:v>-0.79100000000000004</c:v>
                </c:pt>
                <c:pt idx="2167">
                  <c:v>-0.79</c:v>
                </c:pt>
                <c:pt idx="2168">
                  <c:v>-0.78900000000000003</c:v>
                </c:pt>
                <c:pt idx="2169">
                  <c:v>-0.78800000000000003</c:v>
                </c:pt>
                <c:pt idx="2170">
                  <c:v>-0.78700000000000003</c:v>
                </c:pt>
                <c:pt idx="2171">
                  <c:v>-0.78600000000000003</c:v>
                </c:pt>
                <c:pt idx="2172">
                  <c:v>-0.78500000000000003</c:v>
                </c:pt>
                <c:pt idx="2173">
                  <c:v>-0.78400000000000003</c:v>
                </c:pt>
                <c:pt idx="2174">
                  <c:v>-0.78300000000000003</c:v>
                </c:pt>
                <c:pt idx="2175">
                  <c:v>-0.78200000000000003</c:v>
                </c:pt>
                <c:pt idx="2176">
                  <c:v>-0.78100000000000003</c:v>
                </c:pt>
                <c:pt idx="2177">
                  <c:v>-0.78</c:v>
                </c:pt>
                <c:pt idx="2178">
                  <c:v>-0.77900000000000869</c:v>
                </c:pt>
                <c:pt idx="2179">
                  <c:v>-0.77800000000000835</c:v>
                </c:pt>
                <c:pt idx="2180">
                  <c:v>-0.77700000000000824</c:v>
                </c:pt>
                <c:pt idx="2181">
                  <c:v>-0.77600000000000813</c:v>
                </c:pt>
                <c:pt idx="2182">
                  <c:v>-0.77500000000000802</c:v>
                </c:pt>
                <c:pt idx="2183">
                  <c:v>-0.7740000000000079</c:v>
                </c:pt>
                <c:pt idx="2184">
                  <c:v>-0.7730000000000079</c:v>
                </c:pt>
                <c:pt idx="2185">
                  <c:v>-0.7720000000000079</c:v>
                </c:pt>
                <c:pt idx="2186">
                  <c:v>-0.7710000000000079</c:v>
                </c:pt>
                <c:pt idx="2187">
                  <c:v>-0.7700000000000079</c:v>
                </c:pt>
                <c:pt idx="2188">
                  <c:v>-0.76900000000000979</c:v>
                </c:pt>
                <c:pt idx="2189">
                  <c:v>-0.76800000000000979</c:v>
                </c:pt>
                <c:pt idx="2190">
                  <c:v>-0.76700000000000979</c:v>
                </c:pt>
                <c:pt idx="2191">
                  <c:v>-0.76600000000000978</c:v>
                </c:pt>
                <c:pt idx="2192">
                  <c:v>-0.76500000000000978</c:v>
                </c:pt>
                <c:pt idx="2193">
                  <c:v>-0.76400000000000978</c:v>
                </c:pt>
                <c:pt idx="2194">
                  <c:v>-0.76300000000000978</c:v>
                </c:pt>
                <c:pt idx="2195">
                  <c:v>-0.76200000000000978</c:v>
                </c:pt>
                <c:pt idx="2196">
                  <c:v>-0.76100000000000978</c:v>
                </c:pt>
                <c:pt idx="2197">
                  <c:v>-0.76000000000000978</c:v>
                </c:pt>
                <c:pt idx="2198">
                  <c:v>-0.75900000000000978</c:v>
                </c:pt>
                <c:pt idx="2199">
                  <c:v>-0.75800000000000978</c:v>
                </c:pt>
                <c:pt idx="2200">
                  <c:v>-0.75700000000000955</c:v>
                </c:pt>
                <c:pt idx="2201">
                  <c:v>-0.75600000000000944</c:v>
                </c:pt>
                <c:pt idx="2202">
                  <c:v>-0.75500000000000933</c:v>
                </c:pt>
                <c:pt idx="2203">
                  <c:v>-0.75400000000000922</c:v>
                </c:pt>
                <c:pt idx="2204">
                  <c:v>-0.75300000000000911</c:v>
                </c:pt>
                <c:pt idx="2205">
                  <c:v>-0.75200000000000899</c:v>
                </c:pt>
                <c:pt idx="2206">
                  <c:v>-0.75100000000000888</c:v>
                </c:pt>
                <c:pt idx="2207">
                  <c:v>-0.75000000000000877</c:v>
                </c:pt>
                <c:pt idx="2208">
                  <c:v>-0.74900000000000866</c:v>
                </c:pt>
                <c:pt idx="2209">
                  <c:v>-0.74800000000000866</c:v>
                </c:pt>
                <c:pt idx="2210">
                  <c:v>-0.74700000000000866</c:v>
                </c:pt>
                <c:pt idx="2211">
                  <c:v>-0.74600000000000866</c:v>
                </c:pt>
                <c:pt idx="2212">
                  <c:v>-0.74500000000000866</c:v>
                </c:pt>
                <c:pt idx="2213">
                  <c:v>-0.74400000000000865</c:v>
                </c:pt>
                <c:pt idx="2214">
                  <c:v>-0.74300000000000765</c:v>
                </c:pt>
                <c:pt idx="2215">
                  <c:v>-0.74200000000000665</c:v>
                </c:pt>
                <c:pt idx="2216">
                  <c:v>-0.74100000000000465</c:v>
                </c:pt>
                <c:pt idx="2217">
                  <c:v>-0.74000000000000365</c:v>
                </c:pt>
                <c:pt idx="2218">
                  <c:v>-0.73900000000000265</c:v>
                </c:pt>
                <c:pt idx="2219">
                  <c:v>-0.73800000000000165</c:v>
                </c:pt>
                <c:pt idx="2220">
                  <c:v>-0.73700000000000065</c:v>
                </c:pt>
                <c:pt idx="2221">
                  <c:v>-0.73600000000000065</c:v>
                </c:pt>
                <c:pt idx="2222">
                  <c:v>-0.73500000000000065</c:v>
                </c:pt>
                <c:pt idx="2223">
                  <c:v>-0.73400000000000065</c:v>
                </c:pt>
                <c:pt idx="2224">
                  <c:v>-0.73300000000000065</c:v>
                </c:pt>
                <c:pt idx="2225">
                  <c:v>-0.73200000000000065</c:v>
                </c:pt>
                <c:pt idx="2226">
                  <c:v>-0.73100000000000065</c:v>
                </c:pt>
                <c:pt idx="2227">
                  <c:v>-0.73000000000000065</c:v>
                </c:pt>
                <c:pt idx="2228">
                  <c:v>-0.72900000000000065</c:v>
                </c:pt>
                <c:pt idx="2229">
                  <c:v>-0.72800000000000065</c:v>
                </c:pt>
                <c:pt idx="2230">
                  <c:v>-0.72700000000000065</c:v>
                </c:pt>
                <c:pt idx="2231">
                  <c:v>-0.72600000000000064</c:v>
                </c:pt>
                <c:pt idx="2232">
                  <c:v>-0.72500000000000064</c:v>
                </c:pt>
                <c:pt idx="2233">
                  <c:v>-0.72400000000000064</c:v>
                </c:pt>
                <c:pt idx="2234">
                  <c:v>-0.72300000000000064</c:v>
                </c:pt>
                <c:pt idx="2235">
                  <c:v>-0.72200000000000064</c:v>
                </c:pt>
                <c:pt idx="2236">
                  <c:v>-0.72100000000000064</c:v>
                </c:pt>
                <c:pt idx="2237">
                  <c:v>-0.72000000000000064</c:v>
                </c:pt>
                <c:pt idx="2238">
                  <c:v>-0.71900000000000064</c:v>
                </c:pt>
                <c:pt idx="2239">
                  <c:v>-0.71800000000000064</c:v>
                </c:pt>
                <c:pt idx="2240">
                  <c:v>-0.71700000000000064</c:v>
                </c:pt>
                <c:pt idx="2241">
                  <c:v>-0.71600000000000064</c:v>
                </c:pt>
                <c:pt idx="2242">
                  <c:v>-0.71500000000000064</c:v>
                </c:pt>
                <c:pt idx="2243">
                  <c:v>-0.71400000000000063</c:v>
                </c:pt>
                <c:pt idx="2244">
                  <c:v>-0.71300000000000063</c:v>
                </c:pt>
                <c:pt idx="2245">
                  <c:v>-0.71200000000000063</c:v>
                </c:pt>
                <c:pt idx="2246">
                  <c:v>-0.71100000000000063</c:v>
                </c:pt>
                <c:pt idx="2247">
                  <c:v>-0.71000000000000063</c:v>
                </c:pt>
                <c:pt idx="2248">
                  <c:v>-0.70900000000000063</c:v>
                </c:pt>
                <c:pt idx="2249">
                  <c:v>-0.70800000000000063</c:v>
                </c:pt>
                <c:pt idx="2250">
                  <c:v>-0.70700000000000063</c:v>
                </c:pt>
                <c:pt idx="2251">
                  <c:v>-0.70600000000000063</c:v>
                </c:pt>
                <c:pt idx="2252">
                  <c:v>-0.70500000000000063</c:v>
                </c:pt>
                <c:pt idx="2253">
                  <c:v>-0.70400000000000063</c:v>
                </c:pt>
                <c:pt idx="2254">
                  <c:v>-0.70300000000000062</c:v>
                </c:pt>
                <c:pt idx="2255">
                  <c:v>-0.70200000000000062</c:v>
                </c:pt>
                <c:pt idx="2256">
                  <c:v>-0.70100000000000062</c:v>
                </c:pt>
                <c:pt idx="2257">
                  <c:v>-0.70000000000000062</c:v>
                </c:pt>
                <c:pt idx="2258">
                  <c:v>-0.69900000000000295</c:v>
                </c:pt>
                <c:pt idx="2259">
                  <c:v>-0.69800000000000251</c:v>
                </c:pt>
                <c:pt idx="2260">
                  <c:v>-0.69700000000000295</c:v>
                </c:pt>
                <c:pt idx="2261">
                  <c:v>-0.69600000000000251</c:v>
                </c:pt>
                <c:pt idx="2262">
                  <c:v>-0.69500000000000295</c:v>
                </c:pt>
                <c:pt idx="2263">
                  <c:v>-0.6940000000000025</c:v>
                </c:pt>
                <c:pt idx="2264">
                  <c:v>-0.69300000000000295</c:v>
                </c:pt>
                <c:pt idx="2265">
                  <c:v>-0.6920000000000025</c:v>
                </c:pt>
                <c:pt idx="2266">
                  <c:v>-0.69100000000000295</c:v>
                </c:pt>
                <c:pt idx="2267">
                  <c:v>-0.69000000000000294</c:v>
                </c:pt>
                <c:pt idx="2268">
                  <c:v>-0.68900000000000294</c:v>
                </c:pt>
                <c:pt idx="2269">
                  <c:v>-0.68800000000000239</c:v>
                </c:pt>
                <c:pt idx="2270">
                  <c:v>-0.68700000000000272</c:v>
                </c:pt>
                <c:pt idx="2271">
                  <c:v>-0.68600000000000205</c:v>
                </c:pt>
                <c:pt idx="2272">
                  <c:v>-0.68500000000000216</c:v>
                </c:pt>
                <c:pt idx="2273">
                  <c:v>-0.68400000000000205</c:v>
                </c:pt>
                <c:pt idx="2274">
                  <c:v>-0.68300000000000216</c:v>
                </c:pt>
                <c:pt idx="2275">
                  <c:v>-0.68200000000000205</c:v>
                </c:pt>
                <c:pt idx="2276">
                  <c:v>-0.68100000000000216</c:v>
                </c:pt>
                <c:pt idx="2277">
                  <c:v>-0.68000000000000216</c:v>
                </c:pt>
                <c:pt idx="2278">
                  <c:v>-0.67900000000001115</c:v>
                </c:pt>
                <c:pt idx="2279">
                  <c:v>-0.67800000000001104</c:v>
                </c:pt>
                <c:pt idx="2280">
                  <c:v>-0.67700000000001115</c:v>
                </c:pt>
                <c:pt idx="2281">
                  <c:v>-0.67600000000001104</c:v>
                </c:pt>
                <c:pt idx="2282">
                  <c:v>-0.67500000000001115</c:v>
                </c:pt>
                <c:pt idx="2283">
                  <c:v>-0.67400000000001103</c:v>
                </c:pt>
                <c:pt idx="2284">
                  <c:v>-0.67300000000001114</c:v>
                </c:pt>
                <c:pt idx="2285">
                  <c:v>-0.67200000000001103</c:v>
                </c:pt>
                <c:pt idx="2286">
                  <c:v>-0.67100000000001114</c:v>
                </c:pt>
                <c:pt idx="2287">
                  <c:v>-0.67000000000001103</c:v>
                </c:pt>
                <c:pt idx="2288">
                  <c:v>-0.66900000000001114</c:v>
                </c:pt>
                <c:pt idx="2289">
                  <c:v>-0.66800000000001103</c:v>
                </c:pt>
                <c:pt idx="2290">
                  <c:v>-0.66700000000001114</c:v>
                </c:pt>
                <c:pt idx="2291">
                  <c:v>-0.66600000000001103</c:v>
                </c:pt>
                <c:pt idx="2292">
                  <c:v>-0.66500000000001114</c:v>
                </c:pt>
                <c:pt idx="2293">
                  <c:v>-0.66400000000001103</c:v>
                </c:pt>
                <c:pt idx="2294">
                  <c:v>-0.66300000000001114</c:v>
                </c:pt>
                <c:pt idx="2295">
                  <c:v>-0.66200000000001114</c:v>
                </c:pt>
                <c:pt idx="2296">
                  <c:v>-0.66100000000001113</c:v>
                </c:pt>
                <c:pt idx="2297">
                  <c:v>-0.66000000000001113</c:v>
                </c:pt>
                <c:pt idx="2298">
                  <c:v>-0.65900000000001113</c:v>
                </c:pt>
                <c:pt idx="2299">
                  <c:v>-0.65800000000001102</c:v>
                </c:pt>
                <c:pt idx="2300">
                  <c:v>-0.65700000000001091</c:v>
                </c:pt>
                <c:pt idx="2301">
                  <c:v>-0.6560000000000108</c:v>
                </c:pt>
                <c:pt idx="2302">
                  <c:v>-0.65500000000001046</c:v>
                </c:pt>
                <c:pt idx="2303">
                  <c:v>-0.65400000000001035</c:v>
                </c:pt>
                <c:pt idx="2304">
                  <c:v>-0.65300000000001024</c:v>
                </c:pt>
                <c:pt idx="2305">
                  <c:v>-0.65200000000001013</c:v>
                </c:pt>
                <c:pt idx="2306">
                  <c:v>-0.65100000000001002</c:v>
                </c:pt>
                <c:pt idx="2307">
                  <c:v>-0.6500000000000099</c:v>
                </c:pt>
                <c:pt idx="2308">
                  <c:v>-0.64900000000000979</c:v>
                </c:pt>
                <c:pt idx="2309">
                  <c:v>-0.64800000000000979</c:v>
                </c:pt>
                <c:pt idx="2310">
                  <c:v>-0.64700000000000979</c:v>
                </c:pt>
                <c:pt idx="2311">
                  <c:v>-0.64600000000000979</c:v>
                </c:pt>
                <c:pt idx="2312">
                  <c:v>-0.64500000000000979</c:v>
                </c:pt>
                <c:pt idx="2313">
                  <c:v>-0.64400000000000979</c:v>
                </c:pt>
                <c:pt idx="2314">
                  <c:v>-0.64300000000000979</c:v>
                </c:pt>
                <c:pt idx="2315">
                  <c:v>-0.64200000000000979</c:v>
                </c:pt>
                <c:pt idx="2316">
                  <c:v>-0.64100000000000978</c:v>
                </c:pt>
                <c:pt idx="2317">
                  <c:v>-0.64000000000000978</c:v>
                </c:pt>
                <c:pt idx="2318">
                  <c:v>-0.63900000000000978</c:v>
                </c:pt>
                <c:pt idx="2319">
                  <c:v>-0.63800000000000978</c:v>
                </c:pt>
                <c:pt idx="2320">
                  <c:v>-0.63700000000000978</c:v>
                </c:pt>
                <c:pt idx="2321">
                  <c:v>-0.63600000000000978</c:v>
                </c:pt>
                <c:pt idx="2322">
                  <c:v>-0.63500000000000978</c:v>
                </c:pt>
                <c:pt idx="2323">
                  <c:v>-0.63400000000000978</c:v>
                </c:pt>
                <c:pt idx="2324">
                  <c:v>-0.63300000000000978</c:v>
                </c:pt>
                <c:pt idx="2325">
                  <c:v>-0.63200000000000955</c:v>
                </c:pt>
                <c:pt idx="2326">
                  <c:v>-0.63100000000000944</c:v>
                </c:pt>
                <c:pt idx="2327">
                  <c:v>-0.63000000000000933</c:v>
                </c:pt>
                <c:pt idx="2328">
                  <c:v>-0.62900000000000922</c:v>
                </c:pt>
                <c:pt idx="2329">
                  <c:v>-0.62800000000000911</c:v>
                </c:pt>
                <c:pt idx="2330">
                  <c:v>-0.62700000000000899</c:v>
                </c:pt>
                <c:pt idx="2331">
                  <c:v>-0.62600000000000888</c:v>
                </c:pt>
                <c:pt idx="2332">
                  <c:v>-0.62500000000000877</c:v>
                </c:pt>
                <c:pt idx="2333">
                  <c:v>-0.62400000000000866</c:v>
                </c:pt>
                <c:pt idx="2334">
                  <c:v>-0.62300000000000866</c:v>
                </c:pt>
                <c:pt idx="2335">
                  <c:v>-0.62200000000000866</c:v>
                </c:pt>
                <c:pt idx="2336">
                  <c:v>-0.62100000000000866</c:v>
                </c:pt>
                <c:pt idx="2337">
                  <c:v>-0.62000000000000866</c:v>
                </c:pt>
                <c:pt idx="2338">
                  <c:v>-0.61900000000000865</c:v>
                </c:pt>
                <c:pt idx="2339">
                  <c:v>-0.61800000000000765</c:v>
                </c:pt>
                <c:pt idx="2340">
                  <c:v>-0.61700000000000665</c:v>
                </c:pt>
                <c:pt idx="2341">
                  <c:v>-0.61600000000000465</c:v>
                </c:pt>
                <c:pt idx="2342">
                  <c:v>-0.61500000000000365</c:v>
                </c:pt>
                <c:pt idx="2343">
                  <c:v>-0.61400000000000265</c:v>
                </c:pt>
                <c:pt idx="2344">
                  <c:v>-0.61300000000000165</c:v>
                </c:pt>
                <c:pt idx="2345">
                  <c:v>-0.61200000000000065</c:v>
                </c:pt>
                <c:pt idx="2346">
                  <c:v>-0.61100000000000065</c:v>
                </c:pt>
                <c:pt idx="2347">
                  <c:v>-0.61000000000000065</c:v>
                </c:pt>
                <c:pt idx="2348">
                  <c:v>-0.60900000000000065</c:v>
                </c:pt>
                <c:pt idx="2349">
                  <c:v>-0.60800000000000065</c:v>
                </c:pt>
                <c:pt idx="2350">
                  <c:v>-0.60700000000000065</c:v>
                </c:pt>
                <c:pt idx="2351">
                  <c:v>-0.60600000000000065</c:v>
                </c:pt>
                <c:pt idx="2352">
                  <c:v>-0.60500000000000065</c:v>
                </c:pt>
                <c:pt idx="2353">
                  <c:v>-0.60400000000000065</c:v>
                </c:pt>
                <c:pt idx="2354">
                  <c:v>-0.60300000000000065</c:v>
                </c:pt>
                <c:pt idx="2355">
                  <c:v>-0.60200000000000065</c:v>
                </c:pt>
                <c:pt idx="2356">
                  <c:v>-0.60100000000000064</c:v>
                </c:pt>
                <c:pt idx="2357">
                  <c:v>-0.60000000000000064</c:v>
                </c:pt>
                <c:pt idx="2358">
                  <c:v>-0.59900000000000064</c:v>
                </c:pt>
                <c:pt idx="2359">
                  <c:v>-0.59800000000000064</c:v>
                </c:pt>
                <c:pt idx="2360">
                  <c:v>-0.59700000000000064</c:v>
                </c:pt>
                <c:pt idx="2361">
                  <c:v>-0.59600000000000064</c:v>
                </c:pt>
                <c:pt idx="2362">
                  <c:v>-0.59500000000000064</c:v>
                </c:pt>
                <c:pt idx="2363">
                  <c:v>-0.59400000000000064</c:v>
                </c:pt>
                <c:pt idx="2364">
                  <c:v>-0.59300000000000064</c:v>
                </c:pt>
                <c:pt idx="2365">
                  <c:v>-0.59200000000000064</c:v>
                </c:pt>
                <c:pt idx="2366">
                  <c:v>-0.59100000000000064</c:v>
                </c:pt>
                <c:pt idx="2367">
                  <c:v>-0.59000000000000064</c:v>
                </c:pt>
                <c:pt idx="2368">
                  <c:v>-0.58900000000000063</c:v>
                </c:pt>
                <c:pt idx="2369">
                  <c:v>-0.58800000000000063</c:v>
                </c:pt>
                <c:pt idx="2370">
                  <c:v>-0.58700000000000063</c:v>
                </c:pt>
                <c:pt idx="2371">
                  <c:v>-0.58600000000000063</c:v>
                </c:pt>
                <c:pt idx="2372">
                  <c:v>-0.58500000000000063</c:v>
                </c:pt>
                <c:pt idx="2373">
                  <c:v>-0.58400000000000063</c:v>
                </c:pt>
                <c:pt idx="2374">
                  <c:v>-0.58300000000000063</c:v>
                </c:pt>
                <c:pt idx="2375">
                  <c:v>-0.58200000000000063</c:v>
                </c:pt>
                <c:pt idx="2376">
                  <c:v>-0.58100000000000063</c:v>
                </c:pt>
                <c:pt idx="2377">
                  <c:v>-0.58000000000000063</c:v>
                </c:pt>
                <c:pt idx="2378">
                  <c:v>-0.57900000000000063</c:v>
                </c:pt>
                <c:pt idx="2379">
                  <c:v>-0.57800000000000062</c:v>
                </c:pt>
                <c:pt idx="2380">
                  <c:v>-0.57700000000000062</c:v>
                </c:pt>
                <c:pt idx="2381">
                  <c:v>-0.57600000000000062</c:v>
                </c:pt>
                <c:pt idx="2382">
                  <c:v>-0.57500000000000062</c:v>
                </c:pt>
                <c:pt idx="2383">
                  <c:v>-0.57400000000000062</c:v>
                </c:pt>
                <c:pt idx="2384">
                  <c:v>-0.57299999999999995</c:v>
                </c:pt>
                <c:pt idx="2385">
                  <c:v>-0.57200000000000062</c:v>
                </c:pt>
                <c:pt idx="2386">
                  <c:v>-0.57099999999999995</c:v>
                </c:pt>
                <c:pt idx="2387">
                  <c:v>-0.57000000000000062</c:v>
                </c:pt>
                <c:pt idx="2388">
                  <c:v>-0.56899999999999995</c:v>
                </c:pt>
                <c:pt idx="2389">
                  <c:v>-0.56800000000000062</c:v>
                </c:pt>
                <c:pt idx="2390">
                  <c:v>-0.56699999999999995</c:v>
                </c:pt>
                <c:pt idx="2391">
                  <c:v>-0.56600000000000061</c:v>
                </c:pt>
                <c:pt idx="2392">
                  <c:v>-0.56499999999999995</c:v>
                </c:pt>
                <c:pt idx="2393">
                  <c:v>-0.56400000000000061</c:v>
                </c:pt>
                <c:pt idx="2394">
                  <c:v>-0.56299999999999994</c:v>
                </c:pt>
                <c:pt idx="2395">
                  <c:v>-0.56200000000000061</c:v>
                </c:pt>
                <c:pt idx="2396">
                  <c:v>-0.56099999999999994</c:v>
                </c:pt>
                <c:pt idx="2397">
                  <c:v>-0.56000000000000005</c:v>
                </c:pt>
                <c:pt idx="2398">
                  <c:v>-0.55899999999999994</c:v>
                </c:pt>
                <c:pt idx="2399">
                  <c:v>-0.55800000000000005</c:v>
                </c:pt>
                <c:pt idx="2400">
                  <c:v>-0.55699999999999994</c:v>
                </c:pt>
                <c:pt idx="2401">
                  <c:v>-0.55600000000000005</c:v>
                </c:pt>
                <c:pt idx="2402">
                  <c:v>-0.55499999999999994</c:v>
                </c:pt>
                <c:pt idx="2403">
                  <c:v>-0.55400000000000005</c:v>
                </c:pt>
                <c:pt idx="2404">
                  <c:v>-0.55299999999999994</c:v>
                </c:pt>
                <c:pt idx="2405">
                  <c:v>-0.55200000000000005</c:v>
                </c:pt>
                <c:pt idx="2406">
                  <c:v>-0.55099999999999993</c:v>
                </c:pt>
                <c:pt idx="2407">
                  <c:v>-0.55000000000000004</c:v>
                </c:pt>
                <c:pt idx="2408">
                  <c:v>-0.54899999999999993</c:v>
                </c:pt>
                <c:pt idx="2409">
                  <c:v>-0.54800000000000004</c:v>
                </c:pt>
                <c:pt idx="2410">
                  <c:v>-0.54699999999999993</c:v>
                </c:pt>
                <c:pt idx="2411">
                  <c:v>-0.54600000000000004</c:v>
                </c:pt>
                <c:pt idx="2412">
                  <c:v>-0.54499999999999993</c:v>
                </c:pt>
                <c:pt idx="2413">
                  <c:v>-0.54400000000000004</c:v>
                </c:pt>
                <c:pt idx="2414">
                  <c:v>-0.54299999999999993</c:v>
                </c:pt>
                <c:pt idx="2415">
                  <c:v>-0.54200000000000004</c:v>
                </c:pt>
                <c:pt idx="2416">
                  <c:v>-0.54099999999999993</c:v>
                </c:pt>
                <c:pt idx="2417">
                  <c:v>-0.54</c:v>
                </c:pt>
                <c:pt idx="2418">
                  <c:v>-0.53899999999999992</c:v>
                </c:pt>
                <c:pt idx="2419">
                  <c:v>-0.53800000000000003</c:v>
                </c:pt>
                <c:pt idx="2420">
                  <c:v>-0.53700000000000003</c:v>
                </c:pt>
                <c:pt idx="2421">
                  <c:v>-0.53600000000000003</c:v>
                </c:pt>
                <c:pt idx="2422">
                  <c:v>-0.53500000000000003</c:v>
                </c:pt>
                <c:pt idx="2423">
                  <c:v>-0.53400000000000003</c:v>
                </c:pt>
                <c:pt idx="2424">
                  <c:v>-0.53300000000000003</c:v>
                </c:pt>
                <c:pt idx="2425">
                  <c:v>-0.53200000000000003</c:v>
                </c:pt>
                <c:pt idx="2426">
                  <c:v>-0.53100000000000003</c:v>
                </c:pt>
                <c:pt idx="2427">
                  <c:v>-0.53</c:v>
                </c:pt>
                <c:pt idx="2428">
                  <c:v>-0.52900000000000003</c:v>
                </c:pt>
                <c:pt idx="2429">
                  <c:v>-0.52800000000000002</c:v>
                </c:pt>
                <c:pt idx="2430">
                  <c:v>-0.52700000000000002</c:v>
                </c:pt>
                <c:pt idx="2431">
                  <c:v>-0.52600000000000002</c:v>
                </c:pt>
                <c:pt idx="2432">
                  <c:v>-0.52500000000000002</c:v>
                </c:pt>
                <c:pt idx="2433">
                  <c:v>-0.52400000000000002</c:v>
                </c:pt>
                <c:pt idx="2434">
                  <c:v>-0.52300000000000002</c:v>
                </c:pt>
                <c:pt idx="2435">
                  <c:v>-0.52200000000000002</c:v>
                </c:pt>
                <c:pt idx="2436">
                  <c:v>-0.52100000000000002</c:v>
                </c:pt>
                <c:pt idx="2437">
                  <c:v>-0.52</c:v>
                </c:pt>
                <c:pt idx="2438">
                  <c:v>-0.51900000000000002</c:v>
                </c:pt>
                <c:pt idx="2439">
                  <c:v>-0.51800000000000002</c:v>
                </c:pt>
                <c:pt idx="2440">
                  <c:v>-0.51700000000000002</c:v>
                </c:pt>
                <c:pt idx="2441">
                  <c:v>-0.51600000000000001</c:v>
                </c:pt>
                <c:pt idx="2442">
                  <c:v>-0.51500000000000001</c:v>
                </c:pt>
                <c:pt idx="2443">
                  <c:v>-0.51400000000000001</c:v>
                </c:pt>
                <c:pt idx="2444">
                  <c:v>-0.51300000000000001</c:v>
                </c:pt>
                <c:pt idx="2445">
                  <c:v>-0.51200000000000001</c:v>
                </c:pt>
                <c:pt idx="2446">
                  <c:v>-0.51100000000000001</c:v>
                </c:pt>
                <c:pt idx="2447">
                  <c:v>-0.51</c:v>
                </c:pt>
                <c:pt idx="2448">
                  <c:v>-0.50900000000000001</c:v>
                </c:pt>
                <c:pt idx="2449">
                  <c:v>-0.50800000000000001</c:v>
                </c:pt>
                <c:pt idx="2450">
                  <c:v>-0.50700000000000001</c:v>
                </c:pt>
                <c:pt idx="2451">
                  <c:v>-0.50600000000000001</c:v>
                </c:pt>
                <c:pt idx="2452">
                  <c:v>-0.505</c:v>
                </c:pt>
                <c:pt idx="2453">
                  <c:v>-0.504</c:v>
                </c:pt>
                <c:pt idx="2454">
                  <c:v>-0.503</c:v>
                </c:pt>
                <c:pt idx="2455">
                  <c:v>-0.502</c:v>
                </c:pt>
                <c:pt idx="2456">
                  <c:v>-0.501</c:v>
                </c:pt>
                <c:pt idx="2457">
                  <c:v>-0.5</c:v>
                </c:pt>
                <c:pt idx="2458">
                  <c:v>-0.49900000000000388</c:v>
                </c:pt>
                <c:pt idx="2459">
                  <c:v>-0.49800000000000288</c:v>
                </c:pt>
                <c:pt idx="2460">
                  <c:v>-0.49700000000000188</c:v>
                </c:pt>
                <c:pt idx="2461">
                  <c:v>-0.49600000000000088</c:v>
                </c:pt>
                <c:pt idx="2462">
                  <c:v>-0.49500000000000038</c:v>
                </c:pt>
                <c:pt idx="2463">
                  <c:v>-0.49400000000000038</c:v>
                </c:pt>
                <c:pt idx="2464">
                  <c:v>-0.49300000000000038</c:v>
                </c:pt>
                <c:pt idx="2465">
                  <c:v>-0.49200000000000038</c:v>
                </c:pt>
                <c:pt idx="2466">
                  <c:v>-0.49100000000000038</c:v>
                </c:pt>
                <c:pt idx="2467">
                  <c:v>-0.49000000000000032</c:v>
                </c:pt>
                <c:pt idx="2468">
                  <c:v>-0.48900000000000032</c:v>
                </c:pt>
                <c:pt idx="2469">
                  <c:v>-0.48800000000000032</c:v>
                </c:pt>
                <c:pt idx="2470">
                  <c:v>-0.48700000000000032</c:v>
                </c:pt>
                <c:pt idx="2471">
                  <c:v>-0.48600000000000032</c:v>
                </c:pt>
                <c:pt idx="2472">
                  <c:v>-0.48500000000000032</c:v>
                </c:pt>
                <c:pt idx="2473">
                  <c:v>-0.48400000000000032</c:v>
                </c:pt>
                <c:pt idx="2474">
                  <c:v>-0.48300000000000032</c:v>
                </c:pt>
                <c:pt idx="2475">
                  <c:v>-0.48200000000000032</c:v>
                </c:pt>
                <c:pt idx="2476">
                  <c:v>-0.48100000000000032</c:v>
                </c:pt>
                <c:pt idx="2477">
                  <c:v>-0.48000000000000032</c:v>
                </c:pt>
                <c:pt idx="2478">
                  <c:v>-0.47900000000000031</c:v>
                </c:pt>
                <c:pt idx="2479">
                  <c:v>-0.47800000000000031</c:v>
                </c:pt>
                <c:pt idx="2480">
                  <c:v>-0.47700000000000031</c:v>
                </c:pt>
                <c:pt idx="2481">
                  <c:v>-0.47600000000000031</c:v>
                </c:pt>
                <c:pt idx="2482">
                  <c:v>-0.47500000000000031</c:v>
                </c:pt>
                <c:pt idx="2483">
                  <c:v>-0.47400000000000031</c:v>
                </c:pt>
                <c:pt idx="2484">
                  <c:v>-0.47300000000000031</c:v>
                </c:pt>
                <c:pt idx="2485">
                  <c:v>-0.47200000000000031</c:v>
                </c:pt>
                <c:pt idx="2486">
                  <c:v>-0.47100000000000031</c:v>
                </c:pt>
                <c:pt idx="2487">
                  <c:v>-0.47000000000000008</c:v>
                </c:pt>
                <c:pt idx="2488">
                  <c:v>-0.46900000000000008</c:v>
                </c:pt>
                <c:pt idx="2489">
                  <c:v>-0.46800000000000008</c:v>
                </c:pt>
                <c:pt idx="2490">
                  <c:v>-0.46700000000000008</c:v>
                </c:pt>
                <c:pt idx="2491">
                  <c:v>-0.46600000000000008</c:v>
                </c:pt>
                <c:pt idx="2492">
                  <c:v>-0.46500000000000002</c:v>
                </c:pt>
                <c:pt idx="2493">
                  <c:v>-0.46400000000000002</c:v>
                </c:pt>
                <c:pt idx="2494">
                  <c:v>-0.46300000000000002</c:v>
                </c:pt>
                <c:pt idx="2495">
                  <c:v>-0.46200000000000002</c:v>
                </c:pt>
                <c:pt idx="2496">
                  <c:v>-0.46100000000000002</c:v>
                </c:pt>
                <c:pt idx="2497">
                  <c:v>-0.46</c:v>
                </c:pt>
                <c:pt idx="2498">
                  <c:v>-0.45900000000000002</c:v>
                </c:pt>
                <c:pt idx="2499">
                  <c:v>-0.45800000000000002</c:v>
                </c:pt>
                <c:pt idx="2500">
                  <c:v>-0.45700000000000002</c:v>
                </c:pt>
                <c:pt idx="2501">
                  <c:v>-0.45600000000000002</c:v>
                </c:pt>
                <c:pt idx="2502">
                  <c:v>-0.45500000000000002</c:v>
                </c:pt>
                <c:pt idx="2503">
                  <c:v>-0.45400000000000001</c:v>
                </c:pt>
                <c:pt idx="2504">
                  <c:v>-0.45300000000000001</c:v>
                </c:pt>
                <c:pt idx="2505">
                  <c:v>-0.45200000000000001</c:v>
                </c:pt>
                <c:pt idx="2506">
                  <c:v>-0.45100000000000001</c:v>
                </c:pt>
                <c:pt idx="2507">
                  <c:v>-0.45</c:v>
                </c:pt>
                <c:pt idx="2508">
                  <c:v>-0.44900000000000095</c:v>
                </c:pt>
                <c:pt idx="2509">
                  <c:v>-0.44800000000000095</c:v>
                </c:pt>
                <c:pt idx="2510">
                  <c:v>-0.44700000000000095</c:v>
                </c:pt>
                <c:pt idx="2511">
                  <c:v>-0.44600000000000095</c:v>
                </c:pt>
                <c:pt idx="2512">
                  <c:v>-0.44500000000000095</c:v>
                </c:pt>
                <c:pt idx="2513">
                  <c:v>-0.44400000000000095</c:v>
                </c:pt>
                <c:pt idx="2514">
                  <c:v>-0.44300000000000095</c:v>
                </c:pt>
                <c:pt idx="2515">
                  <c:v>-0.44200000000000095</c:v>
                </c:pt>
                <c:pt idx="2516">
                  <c:v>-0.44100000000000089</c:v>
                </c:pt>
                <c:pt idx="2517">
                  <c:v>-0.44000000000000083</c:v>
                </c:pt>
                <c:pt idx="2518">
                  <c:v>-0.43900000000000433</c:v>
                </c:pt>
                <c:pt idx="2519">
                  <c:v>-0.43800000000000433</c:v>
                </c:pt>
                <c:pt idx="2520">
                  <c:v>-0.43700000000000433</c:v>
                </c:pt>
                <c:pt idx="2521">
                  <c:v>-0.43600000000000338</c:v>
                </c:pt>
                <c:pt idx="2522">
                  <c:v>-0.43500000000000238</c:v>
                </c:pt>
                <c:pt idx="2523">
                  <c:v>-0.43400000000000138</c:v>
                </c:pt>
                <c:pt idx="2524">
                  <c:v>-0.43300000000000038</c:v>
                </c:pt>
                <c:pt idx="2525">
                  <c:v>-0.43200000000000038</c:v>
                </c:pt>
                <c:pt idx="2526">
                  <c:v>-0.43100000000000038</c:v>
                </c:pt>
                <c:pt idx="2527">
                  <c:v>-0.43000000000000038</c:v>
                </c:pt>
                <c:pt idx="2528">
                  <c:v>-0.42900000000000038</c:v>
                </c:pt>
                <c:pt idx="2529">
                  <c:v>-0.42800000000000032</c:v>
                </c:pt>
                <c:pt idx="2530">
                  <c:v>-0.42700000000000032</c:v>
                </c:pt>
                <c:pt idx="2531">
                  <c:v>-0.42600000000000032</c:v>
                </c:pt>
                <c:pt idx="2532">
                  <c:v>-0.42500000000000032</c:v>
                </c:pt>
                <c:pt idx="2533">
                  <c:v>-0.42400000000000032</c:v>
                </c:pt>
                <c:pt idx="2534">
                  <c:v>-0.42300000000000032</c:v>
                </c:pt>
                <c:pt idx="2535">
                  <c:v>-0.42200000000000032</c:v>
                </c:pt>
                <c:pt idx="2536">
                  <c:v>-0.42100000000000032</c:v>
                </c:pt>
                <c:pt idx="2537">
                  <c:v>-0.42000000000000032</c:v>
                </c:pt>
                <c:pt idx="2538">
                  <c:v>-0.41900000000000032</c:v>
                </c:pt>
                <c:pt idx="2539">
                  <c:v>-0.41800000000000032</c:v>
                </c:pt>
                <c:pt idx="2540">
                  <c:v>-0.41700000000000031</c:v>
                </c:pt>
                <c:pt idx="2541">
                  <c:v>-0.41600000000000031</c:v>
                </c:pt>
                <c:pt idx="2542">
                  <c:v>-0.41500000000000031</c:v>
                </c:pt>
                <c:pt idx="2543">
                  <c:v>-0.41400000000000031</c:v>
                </c:pt>
                <c:pt idx="2544">
                  <c:v>-0.41300000000000031</c:v>
                </c:pt>
                <c:pt idx="2545">
                  <c:v>-0.41200000000000031</c:v>
                </c:pt>
                <c:pt idx="2546">
                  <c:v>-0.41100000000000031</c:v>
                </c:pt>
                <c:pt idx="2547">
                  <c:v>-0.41000000000000031</c:v>
                </c:pt>
                <c:pt idx="2548">
                  <c:v>-0.40900000000000031</c:v>
                </c:pt>
                <c:pt idx="2549">
                  <c:v>-0.40800000000000008</c:v>
                </c:pt>
                <c:pt idx="2550">
                  <c:v>-0.40700000000000008</c:v>
                </c:pt>
                <c:pt idx="2551">
                  <c:v>-0.40600000000000008</c:v>
                </c:pt>
                <c:pt idx="2552">
                  <c:v>-0.40500000000000008</c:v>
                </c:pt>
                <c:pt idx="2553">
                  <c:v>-0.40400000000000008</c:v>
                </c:pt>
                <c:pt idx="2554">
                  <c:v>-0.40300000000000002</c:v>
                </c:pt>
                <c:pt idx="2555">
                  <c:v>-0.40200000000000002</c:v>
                </c:pt>
                <c:pt idx="2556">
                  <c:v>-0.40100000000000002</c:v>
                </c:pt>
                <c:pt idx="2557">
                  <c:v>-0.4</c:v>
                </c:pt>
                <c:pt idx="2558">
                  <c:v>-0.39900000000000557</c:v>
                </c:pt>
                <c:pt idx="2559">
                  <c:v>-0.39800000000000557</c:v>
                </c:pt>
                <c:pt idx="2560">
                  <c:v>-0.39700000000000557</c:v>
                </c:pt>
                <c:pt idx="2561">
                  <c:v>-0.39600000000000557</c:v>
                </c:pt>
                <c:pt idx="2562">
                  <c:v>-0.39500000000000551</c:v>
                </c:pt>
                <c:pt idx="2563">
                  <c:v>-0.3940000000000054</c:v>
                </c:pt>
                <c:pt idx="2564">
                  <c:v>-0.39300000000000523</c:v>
                </c:pt>
                <c:pt idx="2565">
                  <c:v>-0.39200000000000507</c:v>
                </c:pt>
                <c:pt idx="2566">
                  <c:v>-0.39100000000000495</c:v>
                </c:pt>
                <c:pt idx="2567">
                  <c:v>-0.3900000000000049</c:v>
                </c:pt>
                <c:pt idx="2568">
                  <c:v>-0.3890000000000049</c:v>
                </c:pt>
                <c:pt idx="2569">
                  <c:v>-0.3880000000000049</c:v>
                </c:pt>
                <c:pt idx="2570">
                  <c:v>-0.3870000000000049</c:v>
                </c:pt>
                <c:pt idx="2571">
                  <c:v>-0.38600000000000489</c:v>
                </c:pt>
                <c:pt idx="2572">
                  <c:v>-0.38500000000000489</c:v>
                </c:pt>
                <c:pt idx="2573">
                  <c:v>-0.38400000000000489</c:v>
                </c:pt>
                <c:pt idx="2574">
                  <c:v>-0.38300000000000489</c:v>
                </c:pt>
                <c:pt idx="2575">
                  <c:v>-0.38200000000000484</c:v>
                </c:pt>
                <c:pt idx="2576">
                  <c:v>-0.38100000000000467</c:v>
                </c:pt>
                <c:pt idx="2577">
                  <c:v>-0.38000000000000456</c:v>
                </c:pt>
                <c:pt idx="2578">
                  <c:v>-0.37900000000000444</c:v>
                </c:pt>
                <c:pt idx="2579">
                  <c:v>-0.37800000000000433</c:v>
                </c:pt>
                <c:pt idx="2580">
                  <c:v>-0.37700000000000433</c:v>
                </c:pt>
                <c:pt idx="2581">
                  <c:v>-0.37600000000000433</c:v>
                </c:pt>
                <c:pt idx="2582">
                  <c:v>-0.37500000000000433</c:v>
                </c:pt>
                <c:pt idx="2583">
                  <c:v>-0.37400000000000388</c:v>
                </c:pt>
                <c:pt idx="2584">
                  <c:v>-0.37300000000000288</c:v>
                </c:pt>
                <c:pt idx="2585">
                  <c:v>-0.37200000000000188</c:v>
                </c:pt>
                <c:pt idx="2586">
                  <c:v>-0.37100000000000088</c:v>
                </c:pt>
                <c:pt idx="2587">
                  <c:v>-0.37000000000000038</c:v>
                </c:pt>
                <c:pt idx="2588">
                  <c:v>-0.36900000000000038</c:v>
                </c:pt>
                <c:pt idx="2589">
                  <c:v>-0.36800000000000038</c:v>
                </c:pt>
                <c:pt idx="2590">
                  <c:v>-0.36700000000000038</c:v>
                </c:pt>
                <c:pt idx="2591">
                  <c:v>-0.36600000000000038</c:v>
                </c:pt>
                <c:pt idx="2592">
                  <c:v>-0.36500000000000032</c:v>
                </c:pt>
                <c:pt idx="2593">
                  <c:v>-0.36400000000000032</c:v>
                </c:pt>
                <c:pt idx="2594">
                  <c:v>-0.36300000000000032</c:v>
                </c:pt>
                <c:pt idx="2595">
                  <c:v>-0.36200000000000032</c:v>
                </c:pt>
                <c:pt idx="2596">
                  <c:v>-0.36100000000000032</c:v>
                </c:pt>
                <c:pt idx="2597">
                  <c:v>-0.36000000000000032</c:v>
                </c:pt>
                <c:pt idx="2598">
                  <c:v>-0.35900000000000032</c:v>
                </c:pt>
                <c:pt idx="2599">
                  <c:v>-0.35800000000000032</c:v>
                </c:pt>
                <c:pt idx="2600">
                  <c:v>-0.35700000000000032</c:v>
                </c:pt>
                <c:pt idx="2601">
                  <c:v>-0.35600000000000032</c:v>
                </c:pt>
                <c:pt idx="2602">
                  <c:v>-0.35500000000000032</c:v>
                </c:pt>
                <c:pt idx="2603">
                  <c:v>-0.35400000000000031</c:v>
                </c:pt>
                <c:pt idx="2604">
                  <c:v>-0.35300000000000031</c:v>
                </c:pt>
                <c:pt idx="2605">
                  <c:v>-0.35200000000000031</c:v>
                </c:pt>
                <c:pt idx="2606">
                  <c:v>-0.35100000000000031</c:v>
                </c:pt>
                <c:pt idx="2607">
                  <c:v>-0.35000000000000031</c:v>
                </c:pt>
                <c:pt idx="2608">
                  <c:v>-0.34900000000000148</c:v>
                </c:pt>
                <c:pt idx="2609">
                  <c:v>-0.34800000000000147</c:v>
                </c:pt>
                <c:pt idx="2610">
                  <c:v>-0.34700000000000147</c:v>
                </c:pt>
                <c:pt idx="2611">
                  <c:v>-0.34600000000000147</c:v>
                </c:pt>
                <c:pt idx="2612">
                  <c:v>-0.34500000000000136</c:v>
                </c:pt>
                <c:pt idx="2613">
                  <c:v>-0.34400000000000136</c:v>
                </c:pt>
                <c:pt idx="2614">
                  <c:v>-0.34300000000000136</c:v>
                </c:pt>
                <c:pt idx="2615">
                  <c:v>-0.34200000000000136</c:v>
                </c:pt>
                <c:pt idx="2616">
                  <c:v>-0.34100000000000114</c:v>
                </c:pt>
                <c:pt idx="2617">
                  <c:v>-0.34000000000000108</c:v>
                </c:pt>
                <c:pt idx="2618">
                  <c:v>-0.33900000000000557</c:v>
                </c:pt>
                <c:pt idx="2619">
                  <c:v>-0.33800000000000557</c:v>
                </c:pt>
                <c:pt idx="2620">
                  <c:v>-0.33700000000000557</c:v>
                </c:pt>
                <c:pt idx="2621">
                  <c:v>-0.33600000000000557</c:v>
                </c:pt>
                <c:pt idx="2622">
                  <c:v>-0.33500000000000557</c:v>
                </c:pt>
                <c:pt idx="2623">
                  <c:v>-0.33400000000000557</c:v>
                </c:pt>
                <c:pt idx="2624">
                  <c:v>-0.33300000000000557</c:v>
                </c:pt>
                <c:pt idx="2625">
                  <c:v>-0.33200000000000546</c:v>
                </c:pt>
                <c:pt idx="2626">
                  <c:v>-0.33100000000000535</c:v>
                </c:pt>
                <c:pt idx="2627">
                  <c:v>-0.33000000000000512</c:v>
                </c:pt>
                <c:pt idx="2628">
                  <c:v>-0.32900000000000501</c:v>
                </c:pt>
                <c:pt idx="2629">
                  <c:v>-0.3280000000000049</c:v>
                </c:pt>
                <c:pt idx="2630">
                  <c:v>-0.3270000000000049</c:v>
                </c:pt>
                <c:pt idx="2631">
                  <c:v>-0.3260000000000049</c:v>
                </c:pt>
                <c:pt idx="2632">
                  <c:v>-0.3250000000000049</c:v>
                </c:pt>
                <c:pt idx="2633">
                  <c:v>-0.3240000000000049</c:v>
                </c:pt>
                <c:pt idx="2634">
                  <c:v>-0.32300000000000489</c:v>
                </c:pt>
                <c:pt idx="2635">
                  <c:v>-0.32200000000000489</c:v>
                </c:pt>
                <c:pt idx="2636">
                  <c:v>-0.32100000000000489</c:v>
                </c:pt>
                <c:pt idx="2637">
                  <c:v>-0.32000000000000489</c:v>
                </c:pt>
                <c:pt idx="2638">
                  <c:v>-0.31900000000000478</c:v>
                </c:pt>
                <c:pt idx="2639">
                  <c:v>-0.31800000000000461</c:v>
                </c:pt>
                <c:pt idx="2640">
                  <c:v>-0.3170000000000045</c:v>
                </c:pt>
                <c:pt idx="2641">
                  <c:v>-0.31600000000000439</c:v>
                </c:pt>
                <c:pt idx="2642">
                  <c:v>-0.31500000000000433</c:v>
                </c:pt>
                <c:pt idx="2643">
                  <c:v>-0.31400000000000433</c:v>
                </c:pt>
                <c:pt idx="2644">
                  <c:v>-0.31300000000000433</c:v>
                </c:pt>
                <c:pt idx="2645">
                  <c:v>-0.31200000000000433</c:v>
                </c:pt>
                <c:pt idx="2646">
                  <c:v>-0.31100000000000338</c:v>
                </c:pt>
                <c:pt idx="2647">
                  <c:v>-0.31000000000000238</c:v>
                </c:pt>
                <c:pt idx="2648">
                  <c:v>-0.30900000000000138</c:v>
                </c:pt>
                <c:pt idx="2649">
                  <c:v>-0.30800000000000038</c:v>
                </c:pt>
                <c:pt idx="2650">
                  <c:v>-0.30700000000000038</c:v>
                </c:pt>
                <c:pt idx="2651">
                  <c:v>-0.30600000000000038</c:v>
                </c:pt>
                <c:pt idx="2652">
                  <c:v>-0.30500000000000038</c:v>
                </c:pt>
                <c:pt idx="2653">
                  <c:v>-0.30400000000000038</c:v>
                </c:pt>
                <c:pt idx="2654">
                  <c:v>-0.30300000000000032</c:v>
                </c:pt>
                <c:pt idx="2655">
                  <c:v>-0.30200000000000032</c:v>
                </c:pt>
                <c:pt idx="2656">
                  <c:v>-0.30100000000000032</c:v>
                </c:pt>
                <c:pt idx="2657">
                  <c:v>-0.30000000000000032</c:v>
                </c:pt>
                <c:pt idx="2658">
                  <c:v>-0.29900000000000032</c:v>
                </c:pt>
                <c:pt idx="2659">
                  <c:v>-0.29800000000000032</c:v>
                </c:pt>
                <c:pt idx="2660">
                  <c:v>-0.29700000000000032</c:v>
                </c:pt>
                <c:pt idx="2661">
                  <c:v>-0.29600000000000032</c:v>
                </c:pt>
                <c:pt idx="2662">
                  <c:v>-0.29500000000000032</c:v>
                </c:pt>
                <c:pt idx="2663">
                  <c:v>-0.29400000000000032</c:v>
                </c:pt>
                <c:pt idx="2664">
                  <c:v>-0.29300000000000032</c:v>
                </c:pt>
                <c:pt idx="2665">
                  <c:v>-0.29200000000000031</c:v>
                </c:pt>
                <c:pt idx="2666">
                  <c:v>-0.29100000000000031</c:v>
                </c:pt>
                <c:pt idx="2667">
                  <c:v>-0.29000000000000031</c:v>
                </c:pt>
                <c:pt idx="2668">
                  <c:v>-0.28900000000000031</c:v>
                </c:pt>
                <c:pt idx="2669">
                  <c:v>-0.28800000000000031</c:v>
                </c:pt>
                <c:pt idx="2670">
                  <c:v>-0.28700000000000031</c:v>
                </c:pt>
                <c:pt idx="2671">
                  <c:v>-0.28600000000000031</c:v>
                </c:pt>
                <c:pt idx="2672">
                  <c:v>-0.28500000000000031</c:v>
                </c:pt>
                <c:pt idx="2673">
                  <c:v>-0.28400000000000031</c:v>
                </c:pt>
                <c:pt idx="2674">
                  <c:v>-0.28300000000000008</c:v>
                </c:pt>
                <c:pt idx="2675">
                  <c:v>-0.28200000000000008</c:v>
                </c:pt>
                <c:pt idx="2676">
                  <c:v>-0.28100000000000008</c:v>
                </c:pt>
                <c:pt idx="2677">
                  <c:v>-0.28000000000000008</c:v>
                </c:pt>
                <c:pt idx="2678">
                  <c:v>-0.27900000000000008</c:v>
                </c:pt>
                <c:pt idx="2679">
                  <c:v>-0.27800000000000002</c:v>
                </c:pt>
                <c:pt idx="2680">
                  <c:v>-0.27700000000000002</c:v>
                </c:pt>
                <c:pt idx="2681">
                  <c:v>-0.27600000000000002</c:v>
                </c:pt>
                <c:pt idx="2682">
                  <c:v>-0.27500000000000002</c:v>
                </c:pt>
                <c:pt idx="2683">
                  <c:v>-0.27400000000000002</c:v>
                </c:pt>
                <c:pt idx="2684">
                  <c:v>-0.27300000000000002</c:v>
                </c:pt>
                <c:pt idx="2685">
                  <c:v>-0.27200000000000002</c:v>
                </c:pt>
                <c:pt idx="2686">
                  <c:v>-0.27100000000000002</c:v>
                </c:pt>
                <c:pt idx="2687">
                  <c:v>-0.27</c:v>
                </c:pt>
                <c:pt idx="2688">
                  <c:v>-0.26900000000000002</c:v>
                </c:pt>
                <c:pt idx="2689">
                  <c:v>-0.26800000000000002</c:v>
                </c:pt>
                <c:pt idx="2690">
                  <c:v>-0.26700000000000002</c:v>
                </c:pt>
                <c:pt idx="2691">
                  <c:v>-0.26600000000000001</c:v>
                </c:pt>
                <c:pt idx="2692">
                  <c:v>-0.26500000000000001</c:v>
                </c:pt>
                <c:pt idx="2693">
                  <c:v>-0.26400000000000001</c:v>
                </c:pt>
                <c:pt idx="2694">
                  <c:v>-0.26300000000000001</c:v>
                </c:pt>
                <c:pt idx="2695">
                  <c:v>-0.26200000000000001</c:v>
                </c:pt>
                <c:pt idx="2696">
                  <c:v>-0.26100000000000001</c:v>
                </c:pt>
                <c:pt idx="2697">
                  <c:v>-0.26</c:v>
                </c:pt>
                <c:pt idx="2698">
                  <c:v>-0.25900000000000001</c:v>
                </c:pt>
                <c:pt idx="2699">
                  <c:v>-0.25800000000000001</c:v>
                </c:pt>
                <c:pt idx="2700">
                  <c:v>-0.25700000000000001</c:v>
                </c:pt>
                <c:pt idx="2701">
                  <c:v>-0.25600000000000001</c:v>
                </c:pt>
                <c:pt idx="2702">
                  <c:v>-0.255</c:v>
                </c:pt>
                <c:pt idx="2703">
                  <c:v>-0.254</c:v>
                </c:pt>
                <c:pt idx="2704">
                  <c:v>-0.253</c:v>
                </c:pt>
                <c:pt idx="2705">
                  <c:v>-0.252</c:v>
                </c:pt>
                <c:pt idx="2706">
                  <c:v>-0.251</c:v>
                </c:pt>
                <c:pt idx="2707">
                  <c:v>-0.25</c:v>
                </c:pt>
                <c:pt idx="2708">
                  <c:v>-0.24900000000000044</c:v>
                </c:pt>
                <c:pt idx="2709">
                  <c:v>-0.24800000000000041</c:v>
                </c:pt>
                <c:pt idx="2710">
                  <c:v>-0.24700000000000041</c:v>
                </c:pt>
                <c:pt idx="2711">
                  <c:v>-0.24600000000000041</c:v>
                </c:pt>
                <c:pt idx="2712">
                  <c:v>-0.24500000000000041</c:v>
                </c:pt>
                <c:pt idx="2713">
                  <c:v>-0.24400000000000024</c:v>
                </c:pt>
                <c:pt idx="2714">
                  <c:v>-0.24300000000000024</c:v>
                </c:pt>
                <c:pt idx="2715">
                  <c:v>-0.24200000000000021</c:v>
                </c:pt>
                <c:pt idx="2716">
                  <c:v>-0.24100000000000021</c:v>
                </c:pt>
                <c:pt idx="2717">
                  <c:v>-0.24000000000000021</c:v>
                </c:pt>
                <c:pt idx="2718">
                  <c:v>-0.23900000000000021</c:v>
                </c:pt>
                <c:pt idx="2719">
                  <c:v>-0.23800000000000004</c:v>
                </c:pt>
                <c:pt idx="2720">
                  <c:v>-0.23700000000000004</c:v>
                </c:pt>
                <c:pt idx="2721">
                  <c:v>-0.23600000000000004</c:v>
                </c:pt>
                <c:pt idx="2722">
                  <c:v>-0.23500000000000001</c:v>
                </c:pt>
                <c:pt idx="2723">
                  <c:v>-0.23400000000000001</c:v>
                </c:pt>
                <c:pt idx="2724">
                  <c:v>-0.23300000000000001</c:v>
                </c:pt>
                <c:pt idx="2725">
                  <c:v>-0.23200000000000001</c:v>
                </c:pt>
                <c:pt idx="2726">
                  <c:v>-0.23100000000000001</c:v>
                </c:pt>
                <c:pt idx="2727">
                  <c:v>-0.23</c:v>
                </c:pt>
                <c:pt idx="2728">
                  <c:v>-0.22900000000000051</c:v>
                </c:pt>
                <c:pt idx="2729">
                  <c:v>-0.22800000000000051</c:v>
                </c:pt>
                <c:pt idx="2730">
                  <c:v>-0.22700000000000051</c:v>
                </c:pt>
                <c:pt idx="2731">
                  <c:v>-0.22600000000000051</c:v>
                </c:pt>
                <c:pt idx="2732">
                  <c:v>-0.22500000000000051</c:v>
                </c:pt>
                <c:pt idx="2733">
                  <c:v>-0.2240000000000005</c:v>
                </c:pt>
                <c:pt idx="2734">
                  <c:v>-0.22300000000000045</c:v>
                </c:pt>
                <c:pt idx="2735">
                  <c:v>-0.22200000000000045</c:v>
                </c:pt>
                <c:pt idx="2736">
                  <c:v>-0.22100000000000045</c:v>
                </c:pt>
                <c:pt idx="2737">
                  <c:v>-0.22000000000000045</c:v>
                </c:pt>
                <c:pt idx="2738">
                  <c:v>-0.21900000000000044</c:v>
                </c:pt>
                <c:pt idx="2739">
                  <c:v>-0.21800000000000044</c:v>
                </c:pt>
                <c:pt idx="2740">
                  <c:v>-0.21700000000000041</c:v>
                </c:pt>
                <c:pt idx="2741">
                  <c:v>-0.21600000000000041</c:v>
                </c:pt>
                <c:pt idx="2742">
                  <c:v>-0.21500000000000041</c:v>
                </c:pt>
                <c:pt idx="2743">
                  <c:v>-0.21400000000000041</c:v>
                </c:pt>
                <c:pt idx="2744">
                  <c:v>-0.21300000000000024</c:v>
                </c:pt>
                <c:pt idx="2745">
                  <c:v>-0.21200000000000024</c:v>
                </c:pt>
                <c:pt idx="2746">
                  <c:v>-0.21100000000000024</c:v>
                </c:pt>
                <c:pt idx="2747">
                  <c:v>-0.21000000000000021</c:v>
                </c:pt>
                <c:pt idx="2748">
                  <c:v>-0.20900000000000021</c:v>
                </c:pt>
                <c:pt idx="2749">
                  <c:v>-0.20800000000000021</c:v>
                </c:pt>
                <c:pt idx="2750">
                  <c:v>-0.20700000000000021</c:v>
                </c:pt>
                <c:pt idx="2751">
                  <c:v>-0.20600000000000004</c:v>
                </c:pt>
                <c:pt idx="2752">
                  <c:v>-0.20500000000000004</c:v>
                </c:pt>
                <c:pt idx="2753">
                  <c:v>-0.20400000000000001</c:v>
                </c:pt>
                <c:pt idx="2754">
                  <c:v>-0.20300000000000001</c:v>
                </c:pt>
                <c:pt idx="2755">
                  <c:v>-0.20200000000000001</c:v>
                </c:pt>
                <c:pt idx="2756">
                  <c:v>-0.20100000000000001</c:v>
                </c:pt>
                <c:pt idx="2757">
                  <c:v>-0.2</c:v>
                </c:pt>
                <c:pt idx="2758">
                  <c:v>-0.19900000000000057</c:v>
                </c:pt>
                <c:pt idx="2759">
                  <c:v>-0.19800000000000051</c:v>
                </c:pt>
                <c:pt idx="2760">
                  <c:v>-0.19700000000000051</c:v>
                </c:pt>
                <c:pt idx="2761">
                  <c:v>-0.19600000000000051</c:v>
                </c:pt>
                <c:pt idx="2762">
                  <c:v>-0.19500000000000051</c:v>
                </c:pt>
                <c:pt idx="2763">
                  <c:v>-0.19400000000000051</c:v>
                </c:pt>
                <c:pt idx="2764">
                  <c:v>-0.1930000000000005</c:v>
                </c:pt>
                <c:pt idx="2765">
                  <c:v>-0.19200000000000048</c:v>
                </c:pt>
                <c:pt idx="2766">
                  <c:v>-0.19100000000000045</c:v>
                </c:pt>
                <c:pt idx="2767">
                  <c:v>-0.19000000000000045</c:v>
                </c:pt>
                <c:pt idx="2768">
                  <c:v>-0.18900000000000144</c:v>
                </c:pt>
                <c:pt idx="2769">
                  <c:v>-0.18800000000000044</c:v>
                </c:pt>
                <c:pt idx="2770">
                  <c:v>-0.18700000000000044</c:v>
                </c:pt>
                <c:pt idx="2771">
                  <c:v>-0.18600000000000044</c:v>
                </c:pt>
                <c:pt idx="2772">
                  <c:v>-0.18500000000000041</c:v>
                </c:pt>
                <c:pt idx="2773">
                  <c:v>-0.18400000000000041</c:v>
                </c:pt>
                <c:pt idx="2774">
                  <c:v>-0.18300000000000041</c:v>
                </c:pt>
                <c:pt idx="2775">
                  <c:v>-0.18200000000000024</c:v>
                </c:pt>
                <c:pt idx="2776">
                  <c:v>-0.18100000000000024</c:v>
                </c:pt>
                <c:pt idx="2777">
                  <c:v>-0.18000000000000024</c:v>
                </c:pt>
                <c:pt idx="2778">
                  <c:v>-0.17900000000000021</c:v>
                </c:pt>
                <c:pt idx="2779">
                  <c:v>-0.17800000000000021</c:v>
                </c:pt>
                <c:pt idx="2780">
                  <c:v>-0.17700000000000021</c:v>
                </c:pt>
                <c:pt idx="2781">
                  <c:v>-0.17600000000000021</c:v>
                </c:pt>
                <c:pt idx="2782">
                  <c:v>-0.17500000000000004</c:v>
                </c:pt>
                <c:pt idx="2783">
                  <c:v>-0.17400000000000004</c:v>
                </c:pt>
                <c:pt idx="2784">
                  <c:v>-0.17300000000000001</c:v>
                </c:pt>
                <c:pt idx="2785">
                  <c:v>-0.17200000000000001</c:v>
                </c:pt>
                <c:pt idx="2786">
                  <c:v>-0.17100000000000001</c:v>
                </c:pt>
                <c:pt idx="2787">
                  <c:v>-0.17</c:v>
                </c:pt>
                <c:pt idx="2788">
                  <c:v>-0.16900000000000057</c:v>
                </c:pt>
                <c:pt idx="2789">
                  <c:v>-0.16800000000000057</c:v>
                </c:pt>
                <c:pt idx="2790">
                  <c:v>-0.16700000000000054</c:v>
                </c:pt>
                <c:pt idx="2791">
                  <c:v>-0.16600000000000051</c:v>
                </c:pt>
                <c:pt idx="2792">
                  <c:v>-0.16500000000000051</c:v>
                </c:pt>
                <c:pt idx="2793">
                  <c:v>-0.16400000000000051</c:v>
                </c:pt>
                <c:pt idx="2794">
                  <c:v>-0.16300000000000051</c:v>
                </c:pt>
                <c:pt idx="2795">
                  <c:v>-0.1620000000000005</c:v>
                </c:pt>
                <c:pt idx="2796">
                  <c:v>-0.1610000000000005</c:v>
                </c:pt>
                <c:pt idx="2797">
                  <c:v>-0.16000000000000045</c:v>
                </c:pt>
                <c:pt idx="2798">
                  <c:v>-0.15900000000000231</c:v>
                </c:pt>
                <c:pt idx="2799">
                  <c:v>-0.15800000000000144</c:v>
                </c:pt>
                <c:pt idx="2800">
                  <c:v>-0.15700000000000044</c:v>
                </c:pt>
                <c:pt idx="2801">
                  <c:v>-0.15600000000000044</c:v>
                </c:pt>
                <c:pt idx="2802">
                  <c:v>-0.15500000000000044</c:v>
                </c:pt>
                <c:pt idx="2803">
                  <c:v>-0.15400000000000041</c:v>
                </c:pt>
                <c:pt idx="2804">
                  <c:v>-0.15300000000000041</c:v>
                </c:pt>
                <c:pt idx="2805">
                  <c:v>-0.15200000000000041</c:v>
                </c:pt>
                <c:pt idx="2806">
                  <c:v>-0.15100000000000041</c:v>
                </c:pt>
                <c:pt idx="2807">
                  <c:v>-0.15000000000000024</c:v>
                </c:pt>
                <c:pt idx="2808">
                  <c:v>-0.14900000000000024</c:v>
                </c:pt>
                <c:pt idx="2809">
                  <c:v>-0.14800000000000021</c:v>
                </c:pt>
                <c:pt idx="2810">
                  <c:v>-0.14700000000000021</c:v>
                </c:pt>
                <c:pt idx="2811">
                  <c:v>-0.14600000000000021</c:v>
                </c:pt>
                <c:pt idx="2812">
                  <c:v>-0.14500000000000021</c:v>
                </c:pt>
                <c:pt idx="2813">
                  <c:v>-0.14400000000000004</c:v>
                </c:pt>
                <c:pt idx="2814">
                  <c:v>-0.14300000000000004</c:v>
                </c:pt>
                <c:pt idx="2815">
                  <c:v>-0.14200000000000004</c:v>
                </c:pt>
                <c:pt idx="2816">
                  <c:v>-0.14100000000000001</c:v>
                </c:pt>
                <c:pt idx="2817">
                  <c:v>-0.14000000000000001</c:v>
                </c:pt>
                <c:pt idx="2818">
                  <c:v>-0.13900000000000001</c:v>
                </c:pt>
                <c:pt idx="2819">
                  <c:v>-0.13800000000000001</c:v>
                </c:pt>
                <c:pt idx="2820">
                  <c:v>-0.13700000000000001</c:v>
                </c:pt>
                <c:pt idx="2821">
                  <c:v>-0.13600000000000001</c:v>
                </c:pt>
                <c:pt idx="2822">
                  <c:v>-0.13500000000000001</c:v>
                </c:pt>
                <c:pt idx="2823">
                  <c:v>-0.13400000000000001</c:v>
                </c:pt>
                <c:pt idx="2824">
                  <c:v>-0.13300000000000001</c:v>
                </c:pt>
                <c:pt idx="2825">
                  <c:v>-0.13200000000000001</c:v>
                </c:pt>
                <c:pt idx="2826">
                  <c:v>-0.13100000000000001</c:v>
                </c:pt>
                <c:pt idx="2827">
                  <c:v>-0.13</c:v>
                </c:pt>
                <c:pt idx="2828">
                  <c:v>-0.129</c:v>
                </c:pt>
                <c:pt idx="2829">
                  <c:v>-0.128</c:v>
                </c:pt>
                <c:pt idx="2830">
                  <c:v>-0.127</c:v>
                </c:pt>
                <c:pt idx="2831">
                  <c:v>-0.126</c:v>
                </c:pt>
                <c:pt idx="2832">
                  <c:v>-0.125</c:v>
                </c:pt>
                <c:pt idx="2833">
                  <c:v>-0.12400000000000012</c:v>
                </c:pt>
                <c:pt idx="2834">
                  <c:v>-0.12300000000000012</c:v>
                </c:pt>
                <c:pt idx="2835">
                  <c:v>-0.12200000000000009</c:v>
                </c:pt>
                <c:pt idx="2836">
                  <c:v>-0.12100000000000002</c:v>
                </c:pt>
                <c:pt idx="2837">
                  <c:v>-0.12000000000000002</c:v>
                </c:pt>
                <c:pt idx="2838">
                  <c:v>-0.11899999999999999</c:v>
                </c:pt>
                <c:pt idx="2839">
                  <c:v>-0.11799999999999999</c:v>
                </c:pt>
                <c:pt idx="2840">
                  <c:v>-0.11699999999999999</c:v>
                </c:pt>
                <c:pt idx="2841">
                  <c:v>-0.11600000000000026</c:v>
                </c:pt>
                <c:pt idx="2842">
                  <c:v>-0.11500000000000024</c:v>
                </c:pt>
                <c:pt idx="2843">
                  <c:v>-0.11400000000000024</c:v>
                </c:pt>
                <c:pt idx="2844">
                  <c:v>-0.11300000000000023</c:v>
                </c:pt>
                <c:pt idx="2845">
                  <c:v>-0.11200000000000022</c:v>
                </c:pt>
                <c:pt idx="2846">
                  <c:v>-0.11100000000000022</c:v>
                </c:pt>
                <c:pt idx="2847">
                  <c:v>-0.11000000000000019</c:v>
                </c:pt>
                <c:pt idx="2848">
                  <c:v>-0.10900000000000012</c:v>
                </c:pt>
                <c:pt idx="2849">
                  <c:v>-0.10800000000000012</c:v>
                </c:pt>
                <c:pt idx="2850">
                  <c:v>-0.10700000000000012</c:v>
                </c:pt>
                <c:pt idx="2851">
                  <c:v>-0.10600000000000002</c:v>
                </c:pt>
                <c:pt idx="2852">
                  <c:v>-0.10500000000000002</c:v>
                </c:pt>
                <c:pt idx="2853">
                  <c:v>-0.10400000000000002</c:v>
                </c:pt>
                <c:pt idx="2854">
                  <c:v>-0.10300000000000002</c:v>
                </c:pt>
                <c:pt idx="2855">
                  <c:v>-0.10200000000000002</c:v>
                </c:pt>
                <c:pt idx="2856">
                  <c:v>-0.10100000000000002</c:v>
                </c:pt>
                <c:pt idx="2857">
                  <c:v>-0.1</c:v>
                </c:pt>
                <c:pt idx="2858">
                  <c:v>-9.9000000000000268E-2</c:v>
                </c:pt>
                <c:pt idx="2859">
                  <c:v>-9.8000000000000601E-2</c:v>
                </c:pt>
                <c:pt idx="2860">
                  <c:v>-9.7000000000000045E-2</c:v>
                </c:pt>
                <c:pt idx="2861">
                  <c:v>-9.6000000000000224E-2</c:v>
                </c:pt>
                <c:pt idx="2862">
                  <c:v>-9.5000000000000265E-2</c:v>
                </c:pt>
                <c:pt idx="2863">
                  <c:v>-9.4000000000000264E-2</c:v>
                </c:pt>
                <c:pt idx="2864">
                  <c:v>-9.3000000000000554E-2</c:v>
                </c:pt>
                <c:pt idx="2865">
                  <c:v>-9.2000000000000026E-2</c:v>
                </c:pt>
                <c:pt idx="2866">
                  <c:v>-9.1000000000000025E-2</c:v>
                </c:pt>
                <c:pt idx="2867">
                  <c:v>-9.0000000000000066E-2</c:v>
                </c:pt>
                <c:pt idx="2868">
                  <c:v>-8.9000000000000246E-2</c:v>
                </c:pt>
                <c:pt idx="2869">
                  <c:v>-8.8000000000000453E-2</c:v>
                </c:pt>
                <c:pt idx="2870">
                  <c:v>-8.7000000000000022E-2</c:v>
                </c:pt>
                <c:pt idx="2871">
                  <c:v>-8.6000000000000063E-2</c:v>
                </c:pt>
                <c:pt idx="2872">
                  <c:v>-8.5000000000000048E-2</c:v>
                </c:pt>
                <c:pt idx="2873">
                  <c:v>-8.4000000000000227E-2</c:v>
                </c:pt>
                <c:pt idx="2874">
                  <c:v>-8.3000000000000268E-2</c:v>
                </c:pt>
                <c:pt idx="2875">
                  <c:v>-8.2000000000000045E-2</c:v>
                </c:pt>
                <c:pt idx="2876">
                  <c:v>-8.1000000000000044E-2</c:v>
                </c:pt>
                <c:pt idx="2877">
                  <c:v>-8.0000000000000224E-2</c:v>
                </c:pt>
                <c:pt idx="2878">
                  <c:v>-7.9000000000000833E-2</c:v>
                </c:pt>
                <c:pt idx="2879">
                  <c:v>-7.8000000000000194E-2</c:v>
                </c:pt>
                <c:pt idx="2880">
                  <c:v>-7.7000000000000263E-2</c:v>
                </c:pt>
                <c:pt idx="2881">
                  <c:v>-7.6000000000000123E-2</c:v>
                </c:pt>
                <c:pt idx="2882">
                  <c:v>-7.5000000000000233E-2</c:v>
                </c:pt>
                <c:pt idx="2883">
                  <c:v>-7.4000000000000274E-2</c:v>
                </c:pt>
                <c:pt idx="2884">
                  <c:v>-7.3000000000000134E-2</c:v>
                </c:pt>
                <c:pt idx="2885">
                  <c:v>-7.2000000000000133E-2</c:v>
                </c:pt>
                <c:pt idx="2886">
                  <c:v>-7.1000000000000021E-2</c:v>
                </c:pt>
                <c:pt idx="2887">
                  <c:v>-7.0000000000000034E-2</c:v>
                </c:pt>
                <c:pt idx="2888">
                  <c:v>-6.9000000000000339E-2</c:v>
                </c:pt>
                <c:pt idx="2889">
                  <c:v>-6.8000000000000033E-2</c:v>
                </c:pt>
                <c:pt idx="2890">
                  <c:v>-6.7000000000000226E-2</c:v>
                </c:pt>
                <c:pt idx="2891">
                  <c:v>-6.6000000000000003E-2</c:v>
                </c:pt>
                <c:pt idx="2892">
                  <c:v>-6.5000000000000113E-2</c:v>
                </c:pt>
                <c:pt idx="2893">
                  <c:v>-6.4000000000000348E-2</c:v>
                </c:pt>
                <c:pt idx="2894">
                  <c:v>-6.3000000000000014E-2</c:v>
                </c:pt>
                <c:pt idx="2895">
                  <c:v>-6.2000000000000235E-2</c:v>
                </c:pt>
                <c:pt idx="2896">
                  <c:v>-6.1000000000000033E-2</c:v>
                </c:pt>
                <c:pt idx="2897">
                  <c:v>-6.0000000000000192E-2</c:v>
                </c:pt>
                <c:pt idx="2898">
                  <c:v>-5.9000000000000656E-2</c:v>
                </c:pt>
                <c:pt idx="2899">
                  <c:v>-5.8000000000000114E-2</c:v>
                </c:pt>
                <c:pt idx="2900">
                  <c:v>-5.7000000000000134E-2</c:v>
                </c:pt>
                <c:pt idx="2901">
                  <c:v>-5.6000000000000022E-2</c:v>
                </c:pt>
                <c:pt idx="2902">
                  <c:v>-5.5000000000000132E-2</c:v>
                </c:pt>
                <c:pt idx="2903">
                  <c:v>-5.400000000000018E-2</c:v>
                </c:pt>
                <c:pt idx="2904">
                  <c:v>-5.3000000000000033E-2</c:v>
                </c:pt>
                <c:pt idx="2905">
                  <c:v>-5.2000000000000199E-2</c:v>
                </c:pt>
                <c:pt idx="2906">
                  <c:v>-5.1000000000000024E-2</c:v>
                </c:pt>
                <c:pt idx="2907">
                  <c:v>-5.0000000000000114E-2</c:v>
                </c:pt>
                <c:pt idx="2908">
                  <c:v>-4.9000000000000321E-2</c:v>
                </c:pt>
                <c:pt idx="2909">
                  <c:v>-4.8000000000000084E-2</c:v>
                </c:pt>
                <c:pt idx="2910">
                  <c:v>-4.7000000000000132E-2</c:v>
                </c:pt>
                <c:pt idx="2911">
                  <c:v>-4.6000000000000013E-2</c:v>
                </c:pt>
                <c:pt idx="2912">
                  <c:v>-4.5000000000000033E-2</c:v>
                </c:pt>
                <c:pt idx="2913">
                  <c:v>-4.4000000000000199E-2</c:v>
                </c:pt>
                <c:pt idx="2914">
                  <c:v>-4.3000000000000024E-2</c:v>
                </c:pt>
                <c:pt idx="2915">
                  <c:v>-4.2000000000000114E-2</c:v>
                </c:pt>
                <c:pt idx="2916">
                  <c:v>-4.1000000000000023E-2</c:v>
                </c:pt>
                <c:pt idx="2917">
                  <c:v>-4.0000000000000112E-2</c:v>
                </c:pt>
                <c:pt idx="2918">
                  <c:v>-3.9000000000000118E-2</c:v>
                </c:pt>
                <c:pt idx="2919">
                  <c:v>-3.8000000000000082E-2</c:v>
                </c:pt>
                <c:pt idx="2920">
                  <c:v>-3.7000000000000158E-2</c:v>
                </c:pt>
                <c:pt idx="2921">
                  <c:v>-3.6000000000000129E-2</c:v>
                </c:pt>
                <c:pt idx="2922">
                  <c:v>-3.5000000000000121E-2</c:v>
                </c:pt>
                <c:pt idx="2923">
                  <c:v>-3.4000000000000002E-2</c:v>
                </c:pt>
                <c:pt idx="2924">
                  <c:v>-3.3000000000000002E-2</c:v>
                </c:pt>
                <c:pt idx="2925">
                  <c:v>-3.2000000000000188E-2</c:v>
                </c:pt>
                <c:pt idx="2926">
                  <c:v>-3.1000000000000166E-2</c:v>
                </c:pt>
                <c:pt idx="2927">
                  <c:v>-3.0000000000000089E-2</c:v>
                </c:pt>
                <c:pt idx="2928">
                  <c:v>-2.9000000000000071E-2</c:v>
                </c:pt>
                <c:pt idx="2929">
                  <c:v>-2.8000000000000011E-2</c:v>
                </c:pt>
                <c:pt idx="2930">
                  <c:v>-2.7000000000000104E-2</c:v>
                </c:pt>
                <c:pt idx="2931">
                  <c:v>-2.5999999999999995E-2</c:v>
                </c:pt>
                <c:pt idx="2932">
                  <c:v>-2.4999999999999994E-2</c:v>
                </c:pt>
                <c:pt idx="2933">
                  <c:v>-2.3999999999999994E-2</c:v>
                </c:pt>
                <c:pt idx="2934">
                  <c:v>-2.300000000000001E-2</c:v>
                </c:pt>
                <c:pt idx="2935">
                  <c:v>-2.2000000000000207E-2</c:v>
                </c:pt>
                <c:pt idx="2936">
                  <c:v>-2.1000000000000119E-2</c:v>
                </c:pt>
                <c:pt idx="2937">
                  <c:v>-2.0000000000000052E-2</c:v>
                </c:pt>
                <c:pt idx="2938">
                  <c:v>-1.9000000000000263E-2</c:v>
                </c:pt>
                <c:pt idx="2939">
                  <c:v>-1.8000000000000078E-2</c:v>
                </c:pt>
                <c:pt idx="2940">
                  <c:v>-1.7000000000000112E-2</c:v>
                </c:pt>
                <c:pt idx="2941">
                  <c:v>-1.6000000000000087E-2</c:v>
                </c:pt>
                <c:pt idx="2942">
                  <c:v>-1.5000000000000069E-2</c:v>
                </c:pt>
                <c:pt idx="2943">
                  <c:v>-1.4000000000000021E-2</c:v>
                </c:pt>
                <c:pt idx="2944">
                  <c:v>-1.3000000000000084E-2</c:v>
                </c:pt>
                <c:pt idx="2945">
                  <c:v>-1.2000000000000021E-2</c:v>
                </c:pt>
                <c:pt idx="2946">
                  <c:v>-1.100000000000015E-2</c:v>
                </c:pt>
                <c:pt idx="2947">
                  <c:v>-1.0000000000000052E-2</c:v>
                </c:pt>
                <c:pt idx="2948">
                  <c:v>-9.0000000000000444E-3</c:v>
                </c:pt>
                <c:pt idx="2949">
                  <c:v>-8.0000000000000227E-3</c:v>
                </c:pt>
                <c:pt idx="2950">
                  <c:v>-7.0000000000000348E-3</c:v>
                </c:pt>
                <c:pt idx="2951">
                  <c:v>-6.0000000000000331E-3</c:v>
                </c:pt>
                <c:pt idx="2952">
                  <c:v>-5.0000000000000331E-3</c:v>
                </c:pt>
                <c:pt idx="2953">
                  <c:v>-4.0000000000000114E-3</c:v>
                </c:pt>
                <c:pt idx="2954">
                  <c:v>-3.0000000000000213E-3</c:v>
                </c:pt>
                <c:pt idx="2955">
                  <c:v>-2.0000000000000052E-3</c:v>
                </c:pt>
                <c:pt idx="2956">
                  <c:v>-1.0000000000000041E-3</c:v>
                </c:pt>
                <c:pt idx="2957">
                  <c:v>0</c:v>
                </c:pt>
                <c:pt idx="2958">
                  <c:v>1.0000000000000041E-3</c:v>
                </c:pt>
                <c:pt idx="2959">
                  <c:v>2.0000000000000052E-3</c:v>
                </c:pt>
                <c:pt idx="2960">
                  <c:v>3.0000000000000213E-3</c:v>
                </c:pt>
                <c:pt idx="2961">
                  <c:v>4.0000000000000114E-3</c:v>
                </c:pt>
                <c:pt idx="2962">
                  <c:v>5.0000000000000331E-3</c:v>
                </c:pt>
                <c:pt idx="2963">
                  <c:v>6.0000000000000331E-3</c:v>
                </c:pt>
                <c:pt idx="2964">
                  <c:v>7.0000000000000348E-3</c:v>
                </c:pt>
                <c:pt idx="2965">
                  <c:v>8.0000000000000227E-3</c:v>
                </c:pt>
                <c:pt idx="2966">
                  <c:v>9.0000000000000444E-3</c:v>
                </c:pt>
                <c:pt idx="2967">
                  <c:v>1.0000000000000052E-2</c:v>
                </c:pt>
                <c:pt idx="2968">
                  <c:v>1.100000000000015E-2</c:v>
                </c:pt>
                <c:pt idx="2969">
                  <c:v>1.2000000000000021E-2</c:v>
                </c:pt>
                <c:pt idx="2970">
                  <c:v>1.3000000000000084E-2</c:v>
                </c:pt>
                <c:pt idx="2971">
                  <c:v>1.4000000000000021E-2</c:v>
                </c:pt>
                <c:pt idx="2972">
                  <c:v>1.5000000000000069E-2</c:v>
                </c:pt>
                <c:pt idx="2973">
                  <c:v>1.6000000000000087E-2</c:v>
                </c:pt>
                <c:pt idx="2974">
                  <c:v>1.7000000000000112E-2</c:v>
                </c:pt>
                <c:pt idx="2975">
                  <c:v>1.8000000000000078E-2</c:v>
                </c:pt>
                <c:pt idx="2976">
                  <c:v>1.9000000000000263E-2</c:v>
                </c:pt>
                <c:pt idx="2977">
                  <c:v>2.0000000000000052E-2</c:v>
                </c:pt>
                <c:pt idx="2978">
                  <c:v>2.1000000000000119E-2</c:v>
                </c:pt>
                <c:pt idx="2979">
                  <c:v>2.2000000000000207E-2</c:v>
                </c:pt>
                <c:pt idx="2980">
                  <c:v>2.3000000000000041E-2</c:v>
                </c:pt>
                <c:pt idx="2981">
                  <c:v>2.4000000000000042E-2</c:v>
                </c:pt>
                <c:pt idx="2982">
                  <c:v>2.4999999999999991E-2</c:v>
                </c:pt>
                <c:pt idx="2983">
                  <c:v>2.5999999999999992E-2</c:v>
                </c:pt>
                <c:pt idx="2984">
                  <c:v>2.7000000000000083E-2</c:v>
                </c:pt>
                <c:pt idx="2985">
                  <c:v>2.8000000000000011E-2</c:v>
                </c:pt>
                <c:pt idx="2986">
                  <c:v>2.8999999999999991E-2</c:v>
                </c:pt>
                <c:pt idx="2987">
                  <c:v>2.9999999999999992E-2</c:v>
                </c:pt>
                <c:pt idx="2988">
                  <c:v>3.0999999999999996E-2</c:v>
                </c:pt>
                <c:pt idx="2989">
                  <c:v>3.2000000000000105E-2</c:v>
                </c:pt>
                <c:pt idx="2990">
                  <c:v>3.3000000000000002E-2</c:v>
                </c:pt>
                <c:pt idx="2991">
                  <c:v>3.3999999999999982E-2</c:v>
                </c:pt>
                <c:pt idx="2992">
                  <c:v>3.4999999999999996E-2</c:v>
                </c:pt>
                <c:pt idx="2993">
                  <c:v>3.6000000000000087E-2</c:v>
                </c:pt>
                <c:pt idx="2994">
                  <c:v>3.7000000000000123E-2</c:v>
                </c:pt>
                <c:pt idx="2995">
                  <c:v>3.8000000000000082E-2</c:v>
                </c:pt>
                <c:pt idx="2996">
                  <c:v>3.8999999999999986E-2</c:v>
                </c:pt>
                <c:pt idx="2997">
                  <c:v>4.0000000000000105E-2</c:v>
                </c:pt>
                <c:pt idx="2998">
                  <c:v>4.1000000000000002E-2</c:v>
                </c:pt>
                <c:pt idx="2999">
                  <c:v>4.1999999999999982E-2</c:v>
                </c:pt>
                <c:pt idx="3000">
                  <c:v>4.3000000000000003E-2</c:v>
                </c:pt>
                <c:pt idx="3001">
                  <c:v>4.3999999999999984E-2</c:v>
                </c:pt>
                <c:pt idx="3002">
                  <c:v>4.5000000000000033E-2</c:v>
                </c:pt>
                <c:pt idx="3003">
                  <c:v>4.6000000000000013E-2</c:v>
                </c:pt>
                <c:pt idx="3004">
                  <c:v>4.6999999999999993E-2</c:v>
                </c:pt>
                <c:pt idx="3005">
                  <c:v>4.8000000000000084E-2</c:v>
                </c:pt>
                <c:pt idx="3006">
                  <c:v>4.9000000000000155E-2</c:v>
                </c:pt>
                <c:pt idx="3007">
                  <c:v>5.0000000000000114E-2</c:v>
                </c:pt>
                <c:pt idx="3008">
                  <c:v>5.1000000000000004E-2</c:v>
                </c:pt>
                <c:pt idx="3009">
                  <c:v>5.1999999999999991E-2</c:v>
                </c:pt>
                <c:pt idx="3010">
                  <c:v>5.3000000000000033E-2</c:v>
                </c:pt>
                <c:pt idx="3011">
                  <c:v>5.400000000000018E-2</c:v>
                </c:pt>
                <c:pt idx="3012">
                  <c:v>5.5000000000000132E-2</c:v>
                </c:pt>
                <c:pt idx="3013">
                  <c:v>5.6000000000000022E-2</c:v>
                </c:pt>
                <c:pt idx="3014">
                  <c:v>5.7000000000000134E-2</c:v>
                </c:pt>
                <c:pt idx="3015">
                  <c:v>5.8000000000000114E-2</c:v>
                </c:pt>
                <c:pt idx="3016">
                  <c:v>5.9000000000000656E-2</c:v>
                </c:pt>
                <c:pt idx="3017">
                  <c:v>6.0000000000000192E-2</c:v>
                </c:pt>
                <c:pt idx="3018">
                  <c:v>6.1000000000000033E-2</c:v>
                </c:pt>
                <c:pt idx="3019">
                  <c:v>6.2000000000000235E-2</c:v>
                </c:pt>
                <c:pt idx="3020">
                  <c:v>6.3000000000000014E-2</c:v>
                </c:pt>
                <c:pt idx="3021">
                  <c:v>6.4000000000000348E-2</c:v>
                </c:pt>
                <c:pt idx="3022">
                  <c:v>6.5000000000000113E-2</c:v>
                </c:pt>
                <c:pt idx="3023">
                  <c:v>6.6000000000000003E-2</c:v>
                </c:pt>
                <c:pt idx="3024">
                  <c:v>6.7000000000000226E-2</c:v>
                </c:pt>
                <c:pt idx="3025">
                  <c:v>6.8000000000000033E-2</c:v>
                </c:pt>
                <c:pt idx="3026">
                  <c:v>6.9000000000000339E-2</c:v>
                </c:pt>
                <c:pt idx="3027">
                  <c:v>7.0000000000000034E-2</c:v>
                </c:pt>
                <c:pt idx="3028">
                  <c:v>7.1000000000000021E-2</c:v>
                </c:pt>
                <c:pt idx="3029">
                  <c:v>7.2000000000000133E-2</c:v>
                </c:pt>
                <c:pt idx="3030">
                  <c:v>7.3000000000000134E-2</c:v>
                </c:pt>
                <c:pt idx="3031">
                  <c:v>7.4000000000000274E-2</c:v>
                </c:pt>
                <c:pt idx="3032">
                  <c:v>7.5000000000000233E-2</c:v>
                </c:pt>
                <c:pt idx="3033">
                  <c:v>7.6000000000000123E-2</c:v>
                </c:pt>
                <c:pt idx="3034">
                  <c:v>7.7000000000000263E-2</c:v>
                </c:pt>
                <c:pt idx="3035">
                  <c:v>7.8000000000000194E-2</c:v>
                </c:pt>
                <c:pt idx="3036">
                  <c:v>7.9000000000000833E-2</c:v>
                </c:pt>
                <c:pt idx="3037">
                  <c:v>8.0000000000000224E-2</c:v>
                </c:pt>
                <c:pt idx="3038">
                  <c:v>8.1000000000000044E-2</c:v>
                </c:pt>
                <c:pt idx="3039">
                  <c:v>8.2000000000000045E-2</c:v>
                </c:pt>
                <c:pt idx="3040">
                  <c:v>8.3000000000000268E-2</c:v>
                </c:pt>
                <c:pt idx="3041">
                  <c:v>8.4000000000000227E-2</c:v>
                </c:pt>
                <c:pt idx="3042">
                  <c:v>8.5000000000000048E-2</c:v>
                </c:pt>
                <c:pt idx="3043">
                  <c:v>8.6000000000000063E-2</c:v>
                </c:pt>
                <c:pt idx="3044">
                  <c:v>8.7000000000000022E-2</c:v>
                </c:pt>
                <c:pt idx="3045">
                  <c:v>8.8000000000000453E-2</c:v>
                </c:pt>
                <c:pt idx="3046">
                  <c:v>8.9000000000000246E-2</c:v>
                </c:pt>
                <c:pt idx="3047">
                  <c:v>9.0000000000000066E-2</c:v>
                </c:pt>
                <c:pt idx="3048">
                  <c:v>9.1000000000000025E-2</c:v>
                </c:pt>
                <c:pt idx="3049">
                  <c:v>9.2000000000000026E-2</c:v>
                </c:pt>
                <c:pt idx="3050">
                  <c:v>9.3000000000000554E-2</c:v>
                </c:pt>
                <c:pt idx="3051">
                  <c:v>9.4000000000000264E-2</c:v>
                </c:pt>
                <c:pt idx="3052">
                  <c:v>9.5000000000000265E-2</c:v>
                </c:pt>
                <c:pt idx="3053">
                  <c:v>9.6000000000000224E-2</c:v>
                </c:pt>
                <c:pt idx="3054">
                  <c:v>9.7000000000000045E-2</c:v>
                </c:pt>
                <c:pt idx="3055">
                  <c:v>9.8000000000000601E-2</c:v>
                </c:pt>
                <c:pt idx="3056">
                  <c:v>9.9000000000000268E-2</c:v>
                </c:pt>
                <c:pt idx="3057">
                  <c:v>0.1</c:v>
                </c:pt>
                <c:pt idx="3058">
                  <c:v>0.10099999999999998</c:v>
                </c:pt>
                <c:pt idx="3059">
                  <c:v>0.10199999999999998</c:v>
                </c:pt>
                <c:pt idx="3060">
                  <c:v>0.10299999999999998</c:v>
                </c:pt>
                <c:pt idx="3061">
                  <c:v>0.10399999999999998</c:v>
                </c:pt>
                <c:pt idx="3062">
                  <c:v>0.10499999999999998</c:v>
                </c:pt>
                <c:pt idx="3063">
                  <c:v>0.10599999999999998</c:v>
                </c:pt>
                <c:pt idx="3064">
                  <c:v>0.10699999999999998</c:v>
                </c:pt>
                <c:pt idx="3065">
                  <c:v>0.10799999999999998</c:v>
                </c:pt>
                <c:pt idx="3066">
                  <c:v>0.10899999999999999</c:v>
                </c:pt>
                <c:pt idx="3067">
                  <c:v>0.10999999999999999</c:v>
                </c:pt>
                <c:pt idx="3068">
                  <c:v>0.11099999999999996</c:v>
                </c:pt>
                <c:pt idx="3069">
                  <c:v>0.11199999999999996</c:v>
                </c:pt>
                <c:pt idx="3070">
                  <c:v>0.11299999999999999</c:v>
                </c:pt>
                <c:pt idx="3071">
                  <c:v>0.11399999999999999</c:v>
                </c:pt>
                <c:pt idx="3072">
                  <c:v>0.11499999999999999</c:v>
                </c:pt>
                <c:pt idx="3073">
                  <c:v>0.11599999999999999</c:v>
                </c:pt>
                <c:pt idx="3074">
                  <c:v>0.11699999999999999</c:v>
                </c:pt>
                <c:pt idx="3075">
                  <c:v>0.11799999999999999</c:v>
                </c:pt>
                <c:pt idx="3076">
                  <c:v>0.11899999999999999</c:v>
                </c:pt>
                <c:pt idx="3077">
                  <c:v>0.12000000000000002</c:v>
                </c:pt>
                <c:pt idx="3078">
                  <c:v>0.12100000000000002</c:v>
                </c:pt>
                <c:pt idx="3079">
                  <c:v>0.12200000000000009</c:v>
                </c:pt>
                <c:pt idx="3080">
                  <c:v>0.12300000000000012</c:v>
                </c:pt>
                <c:pt idx="3081">
                  <c:v>0.12400000000000012</c:v>
                </c:pt>
                <c:pt idx="3082">
                  <c:v>0.125</c:v>
                </c:pt>
                <c:pt idx="3083">
                  <c:v>0.126</c:v>
                </c:pt>
                <c:pt idx="3084">
                  <c:v>0.127</c:v>
                </c:pt>
                <c:pt idx="3085">
                  <c:v>0.128</c:v>
                </c:pt>
                <c:pt idx="3086">
                  <c:v>0.129</c:v>
                </c:pt>
                <c:pt idx="3087">
                  <c:v>0.13</c:v>
                </c:pt>
                <c:pt idx="3088">
                  <c:v>0.13100000000000001</c:v>
                </c:pt>
                <c:pt idx="3089">
                  <c:v>0.13200000000000001</c:v>
                </c:pt>
                <c:pt idx="3090">
                  <c:v>0.13300000000000001</c:v>
                </c:pt>
                <c:pt idx="3091">
                  <c:v>0.13400000000000001</c:v>
                </c:pt>
                <c:pt idx="3092">
                  <c:v>0.13500000000000001</c:v>
                </c:pt>
                <c:pt idx="3093">
                  <c:v>0.13600000000000001</c:v>
                </c:pt>
                <c:pt idx="3094">
                  <c:v>0.13700000000000001</c:v>
                </c:pt>
                <c:pt idx="3095">
                  <c:v>0.13800000000000001</c:v>
                </c:pt>
                <c:pt idx="3096">
                  <c:v>0.13900000000000001</c:v>
                </c:pt>
                <c:pt idx="3097">
                  <c:v>0.14000000000000001</c:v>
                </c:pt>
                <c:pt idx="3098">
                  <c:v>0.14100000000000001</c:v>
                </c:pt>
                <c:pt idx="3099">
                  <c:v>0.14200000000000004</c:v>
                </c:pt>
                <c:pt idx="3100">
                  <c:v>0.14300000000000004</c:v>
                </c:pt>
                <c:pt idx="3101">
                  <c:v>0.14400000000000004</c:v>
                </c:pt>
                <c:pt idx="3102">
                  <c:v>0.14500000000000021</c:v>
                </c:pt>
                <c:pt idx="3103">
                  <c:v>0.14600000000000021</c:v>
                </c:pt>
                <c:pt idx="3104">
                  <c:v>0.14700000000000021</c:v>
                </c:pt>
                <c:pt idx="3105">
                  <c:v>0.14800000000000021</c:v>
                </c:pt>
                <c:pt idx="3106">
                  <c:v>0.14900000000000024</c:v>
                </c:pt>
                <c:pt idx="3107">
                  <c:v>0.15000000000000024</c:v>
                </c:pt>
                <c:pt idx="3108">
                  <c:v>0.15100000000000041</c:v>
                </c:pt>
                <c:pt idx="3109">
                  <c:v>0.15200000000000041</c:v>
                </c:pt>
                <c:pt idx="3110">
                  <c:v>0.15300000000000041</c:v>
                </c:pt>
                <c:pt idx="3111">
                  <c:v>0.15400000000000041</c:v>
                </c:pt>
                <c:pt idx="3112">
                  <c:v>0.15500000000000044</c:v>
                </c:pt>
                <c:pt idx="3113">
                  <c:v>0.15600000000000044</c:v>
                </c:pt>
                <c:pt idx="3114">
                  <c:v>0.15700000000000044</c:v>
                </c:pt>
                <c:pt idx="3115">
                  <c:v>0.15800000000000144</c:v>
                </c:pt>
                <c:pt idx="3116">
                  <c:v>0.15900000000000231</c:v>
                </c:pt>
                <c:pt idx="3117">
                  <c:v>0.16000000000000048</c:v>
                </c:pt>
                <c:pt idx="3118">
                  <c:v>0.1610000000000005</c:v>
                </c:pt>
                <c:pt idx="3119">
                  <c:v>0.1620000000000005</c:v>
                </c:pt>
                <c:pt idx="3120">
                  <c:v>0.16300000000000051</c:v>
                </c:pt>
                <c:pt idx="3121">
                  <c:v>0.16400000000000051</c:v>
                </c:pt>
                <c:pt idx="3122">
                  <c:v>0.16500000000000051</c:v>
                </c:pt>
                <c:pt idx="3123">
                  <c:v>0.16600000000000051</c:v>
                </c:pt>
                <c:pt idx="3124">
                  <c:v>0.16700000000000054</c:v>
                </c:pt>
                <c:pt idx="3125">
                  <c:v>0.16800000000000057</c:v>
                </c:pt>
                <c:pt idx="3126">
                  <c:v>0.16900000000000057</c:v>
                </c:pt>
                <c:pt idx="3127">
                  <c:v>0.17</c:v>
                </c:pt>
                <c:pt idx="3128">
                  <c:v>0.17100000000000001</c:v>
                </c:pt>
                <c:pt idx="3129">
                  <c:v>0.17200000000000001</c:v>
                </c:pt>
                <c:pt idx="3130">
                  <c:v>0.17300000000000001</c:v>
                </c:pt>
                <c:pt idx="3131">
                  <c:v>0.17400000000000004</c:v>
                </c:pt>
                <c:pt idx="3132">
                  <c:v>0.17500000000000004</c:v>
                </c:pt>
                <c:pt idx="3133">
                  <c:v>0.17600000000000021</c:v>
                </c:pt>
                <c:pt idx="3134">
                  <c:v>0.17700000000000021</c:v>
                </c:pt>
                <c:pt idx="3135">
                  <c:v>0.17800000000000021</c:v>
                </c:pt>
                <c:pt idx="3136">
                  <c:v>0.17900000000000021</c:v>
                </c:pt>
                <c:pt idx="3137">
                  <c:v>0.18000000000000024</c:v>
                </c:pt>
                <c:pt idx="3138">
                  <c:v>0.18100000000000024</c:v>
                </c:pt>
                <c:pt idx="3139">
                  <c:v>0.18200000000000024</c:v>
                </c:pt>
                <c:pt idx="3140">
                  <c:v>0.18300000000000041</c:v>
                </c:pt>
                <c:pt idx="3141">
                  <c:v>0.18400000000000041</c:v>
                </c:pt>
                <c:pt idx="3142">
                  <c:v>0.18500000000000041</c:v>
                </c:pt>
                <c:pt idx="3143">
                  <c:v>0.18600000000000044</c:v>
                </c:pt>
                <c:pt idx="3144">
                  <c:v>0.18700000000000044</c:v>
                </c:pt>
                <c:pt idx="3145">
                  <c:v>0.18800000000000044</c:v>
                </c:pt>
                <c:pt idx="3146">
                  <c:v>0.18900000000000144</c:v>
                </c:pt>
                <c:pt idx="3147">
                  <c:v>0.19000000000000045</c:v>
                </c:pt>
                <c:pt idx="3148">
                  <c:v>0.19100000000000045</c:v>
                </c:pt>
                <c:pt idx="3149">
                  <c:v>0.19200000000000048</c:v>
                </c:pt>
                <c:pt idx="3150">
                  <c:v>0.1930000000000005</c:v>
                </c:pt>
                <c:pt idx="3151">
                  <c:v>0.19400000000000051</c:v>
                </c:pt>
                <c:pt idx="3152">
                  <c:v>0.19500000000000051</c:v>
                </c:pt>
                <c:pt idx="3153">
                  <c:v>0.19600000000000051</c:v>
                </c:pt>
                <c:pt idx="3154">
                  <c:v>0.19700000000000051</c:v>
                </c:pt>
                <c:pt idx="3155">
                  <c:v>0.19800000000000051</c:v>
                </c:pt>
                <c:pt idx="3156">
                  <c:v>0.19900000000000057</c:v>
                </c:pt>
                <c:pt idx="3157">
                  <c:v>0.2</c:v>
                </c:pt>
                <c:pt idx="3158">
                  <c:v>0.20100000000000001</c:v>
                </c:pt>
                <c:pt idx="3159">
                  <c:v>0.20200000000000001</c:v>
                </c:pt>
                <c:pt idx="3160">
                  <c:v>0.20300000000000001</c:v>
                </c:pt>
                <c:pt idx="3161">
                  <c:v>0.20400000000000001</c:v>
                </c:pt>
                <c:pt idx="3162">
                  <c:v>0.20500000000000004</c:v>
                </c:pt>
                <c:pt idx="3163">
                  <c:v>0.20600000000000004</c:v>
                </c:pt>
                <c:pt idx="3164">
                  <c:v>0.20700000000000021</c:v>
                </c:pt>
                <c:pt idx="3165">
                  <c:v>0.20800000000000021</c:v>
                </c:pt>
                <c:pt idx="3166">
                  <c:v>0.20900000000000021</c:v>
                </c:pt>
                <c:pt idx="3167">
                  <c:v>0.21000000000000021</c:v>
                </c:pt>
                <c:pt idx="3168">
                  <c:v>0.21100000000000024</c:v>
                </c:pt>
                <c:pt idx="3169">
                  <c:v>0.21200000000000024</c:v>
                </c:pt>
                <c:pt idx="3170">
                  <c:v>0.21300000000000024</c:v>
                </c:pt>
                <c:pt idx="3171">
                  <c:v>0.21400000000000041</c:v>
                </c:pt>
                <c:pt idx="3172">
                  <c:v>0.21500000000000041</c:v>
                </c:pt>
                <c:pt idx="3173">
                  <c:v>0.21600000000000041</c:v>
                </c:pt>
                <c:pt idx="3174">
                  <c:v>0.21700000000000041</c:v>
                </c:pt>
                <c:pt idx="3175">
                  <c:v>0.21800000000000044</c:v>
                </c:pt>
                <c:pt idx="3176">
                  <c:v>0.21900000000000044</c:v>
                </c:pt>
                <c:pt idx="3177">
                  <c:v>0.22000000000000047</c:v>
                </c:pt>
                <c:pt idx="3178">
                  <c:v>0.22100000000000045</c:v>
                </c:pt>
                <c:pt idx="3179">
                  <c:v>0.22200000000000045</c:v>
                </c:pt>
                <c:pt idx="3180">
                  <c:v>0.22300000000000045</c:v>
                </c:pt>
                <c:pt idx="3181">
                  <c:v>0.2240000000000005</c:v>
                </c:pt>
                <c:pt idx="3182">
                  <c:v>0.22500000000000051</c:v>
                </c:pt>
                <c:pt idx="3183">
                  <c:v>0.22600000000000051</c:v>
                </c:pt>
                <c:pt idx="3184">
                  <c:v>0.22700000000000051</c:v>
                </c:pt>
                <c:pt idx="3185">
                  <c:v>0.22800000000000051</c:v>
                </c:pt>
                <c:pt idx="3186">
                  <c:v>0.22900000000000051</c:v>
                </c:pt>
                <c:pt idx="3187">
                  <c:v>0.23</c:v>
                </c:pt>
                <c:pt idx="3188">
                  <c:v>0.23100000000000001</c:v>
                </c:pt>
                <c:pt idx="3189">
                  <c:v>0.23200000000000001</c:v>
                </c:pt>
                <c:pt idx="3190">
                  <c:v>0.23300000000000001</c:v>
                </c:pt>
                <c:pt idx="3191">
                  <c:v>0.23400000000000001</c:v>
                </c:pt>
                <c:pt idx="3192">
                  <c:v>0.23500000000000001</c:v>
                </c:pt>
                <c:pt idx="3193">
                  <c:v>0.23600000000000004</c:v>
                </c:pt>
                <c:pt idx="3194">
                  <c:v>0.23700000000000004</c:v>
                </c:pt>
                <c:pt idx="3195">
                  <c:v>0.23800000000000004</c:v>
                </c:pt>
                <c:pt idx="3196">
                  <c:v>0.23900000000000021</c:v>
                </c:pt>
                <c:pt idx="3197">
                  <c:v>0.24000000000000021</c:v>
                </c:pt>
                <c:pt idx="3198">
                  <c:v>0.24100000000000021</c:v>
                </c:pt>
                <c:pt idx="3199">
                  <c:v>0.24200000000000021</c:v>
                </c:pt>
                <c:pt idx="3200">
                  <c:v>0.24300000000000024</c:v>
                </c:pt>
                <c:pt idx="3201">
                  <c:v>0.24400000000000024</c:v>
                </c:pt>
                <c:pt idx="3202">
                  <c:v>0.24500000000000041</c:v>
                </c:pt>
                <c:pt idx="3203">
                  <c:v>0.24600000000000041</c:v>
                </c:pt>
                <c:pt idx="3204">
                  <c:v>0.24700000000000041</c:v>
                </c:pt>
                <c:pt idx="3205">
                  <c:v>0.24800000000000041</c:v>
                </c:pt>
                <c:pt idx="3206">
                  <c:v>0.24900000000000044</c:v>
                </c:pt>
                <c:pt idx="3207">
                  <c:v>0.25</c:v>
                </c:pt>
                <c:pt idx="3208">
                  <c:v>0.251</c:v>
                </c:pt>
                <c:pt idx="3209">
                  <c:v>0.252</c:v>
                </c:pt>
                <c:pt idx="3210">
                  <c:v>0.253</c:v>
                </c:pt>
                <c:pt idx="3211">
                  <c:v>0.254</c:v>
                </c:pt>
                <c:pt idx="3212">
                  <c:v>0.255</c:v>
                </c:pt>
                <c:pt idx="3213">
                  <c:v>0.25600000000000001</c:v>
                </c:pt>
                <c:pt idx="3214">
                  <c:v>0.25700000000000001</c:v>
                </c:pt>
                <c:pt idx="3215">
                  <c:v>0.25800000000000001</c:v>
                </c:pt>
                <c:pt idx="3216">
                  <c:v>0.25900000000000001</c:v>
                </c:pt>
                <c:pt idx="3217">
                  <c:v>0.26</c:v>
                </c:pt>
                <c:pt idx="3218">
                  <c:v>0.26100000000000001</c:v>
                </c:pt>
                <c:pt idx="3219">
                  <c:v>0.26200000000000001</c:v>
                </c:pt>
                <c:pt idx="3220">
                  <c:v>0.26300000000000001</c:v>
                </c:pt>
                <c:pt idx="3221">
                  <c:v>0.26400000000000001</c:v>
                </c:pt>
                <c:pt idx="3222">
                  <c:v>0.26500000000000001</c:v>
                </c:pt>
                <c:pt idx="3223">
                  <c:v>0.26600000000000001</c:v>
                </c:pt>
                <c:pt idx="3224">
                  <c:v>0.26700000000000002</c:v>
                </c:pt>
                <c:pt idx="3225">
                  <c:v>0.26800000000000002</c:v>
                </c:pt>
                <c:pt idx="3226">
                  <c:v>0.26900000000000002</c:v>
                </c:pt>
                <c:pt idx="3227">
                  <c:v>0.27</c:v>
                </c:pt>
                <c:pt idx="3228">
                  <c:v>0.27100000000000002</c:v>
                </c:pt>
                <c:pt idx="3229">
                  <c:v>0.27200000000000002</c:v>
                </c:pt>
                <c:pt idx="3230">
                  <c:v>0.27300000000000002</c:v>
                </c:pt>
                <c:pt idx="3231">
                  <c:v>0.27400000000000002</c:v>
                </c:pt>
                <c:pt idx="3232">
                  <c:v>0.27500000000000002</c:v>
                </c:pt>
                <c:pt idx="3233">
                  <c:v>0.27600000000000002</c:v>
                </c:pt>
                <c:pt idx="3234">
                  <c:v>0.27700000000000002</c:v>
                </c:pt>
                <c:pt idx="3235">
                  <c:v>0.27800000000000002</c:v>
                </c:pt>
                <c:pt idx="3236">
                  <c:v>0.27900000000000008</c:v>
                </c:pt>
                <c:pt idx="3237">
                  <c:v>0.28000000000000008</c:v>
                </c:pt>
                <c:pt idx="3238">
                  <c:v>0.28100000000000008</c:v>
                </c:pt>
                <c:pt idx="3239">
                  <c:v>0.28200000000000008</c:v>
                </c:pt>
                <c:pt idx="3240">
                  <c:v>0.28300000000000008</c:v>
                </c:pt>
                <c:pt idx="3241">
                  <c:v>0.28400000000000031</c:v>
                </c:pt>
                <c:pt idx="3242">
                  <c:v>0.28500000000000031</c:v>
                </c:pt>
                <c:pt idx="3243">
                  <c:v>0.28600000000000031</c:v>
                </c:pt>
                <c:pt idx="3244">
                  <c:v>0.28700000000000031</c:v>
                </c:pt>
                <c:pt idx="3245">
                  <c:v>0.28800000000000031</c:v>
                </c:pt>
                <c:pt idx="3246">
                  <c:v>0.28900000000000031</c:v>
                </c:pt>
                <c:pt idx="3247">
                  <c:v>0.29000000000000031</c:v>
                </c:pt>
                <c:pt idx="3248">
                  <c:v>0.29100000000000031</c:v>
                </c:pt>
                <c:pt idx="3249">
                  <c:v>0.29200000000000031</c:v>
                </c:pt>
                <c:pt idx="3250">
                  <c:v>0.29300000000000032</c:v>
                </c:pt>
                <c:pt idx="3251">
                  <c:v>0.29400000000000032</c:v>
                </c:pt>
                <c:pt idx="3252">
                  <c:v>0.29500000000000032</c:v>
                </c:pt>
                <c:pt idx="3253">
                  <c:v>0.29600000000000032</c:v>
                </c:pt>
                <c:pt idx="3254">
                  <c:v>0.29700000000000032</c:v>
                </c:pt>
                <c:pt idx="3255">
                  <c:v>0.29800000000000032</c:v>
                </c:pt>
                <c:pt idx="3256">
                  <c:v>0.29900000000000032</c:v>
                </c:pt>
                <c:pt idx="3257">
                  <c:v>0.30000000000000032</c:v>
                </c:pt>
                <c:pt idx="3258">
                  <c:v>0.30100000000000032</c:v>
                </c:pt>
                <c:pt idx="3259">
                  <c:v>0.30200000000000032</c:v>
                </c:pt>
                <c:pt idx="3260">
                  <c:v>0.30300000000000032</c:v>
                </c:pt>
                <c:pt idx="3261">
                  <c:v>0.30400000000000038</c:v>
                </c:pt>
                <c:pt idx="3262">
                  <c:v>0.30500000000000038</c:v>
                </c:pt>
                <c:pt idx="3263">
                  <c:v>0.30600000000000038</c:v>
                </c:pt>
                <c:pt idx="3264">
                  <c:v>0.30700000000000038</c:v>
                </c:pt>
                <c:pt idx="3265">
                  <c:v>0.30800000000000038</c:v>
                </c:pt>
                <c:pt idx="3266">
                  <c:v>0.30900000000000138</c:v>
                </c:pt>
                <c:pt idx="3267">
                  <c:v>0.31000000000000238</c:v>
                </c:pt>
                <c:pt idx="3268">
                  <c:v>0.31100000000000338</c:v>
                </c:pt>
                <c:pt idx="3269">
                  <c:v>0.31200000000000433</c:v>
                </c:pt>
                <c:pt idx="3270">
                  <c:v>0.31300000000000433</c:v>
                </c:pt>
                <c:pt idx="3271">
                  <c:v>0.31400000000000433</c:v>
                </c:pt>
                <c:pt idx="3272">
                  <c:v>0.31500000000000433</c:v>
                </c:pt>
                <c:pt idx="3273">
                  <c:v>0.31600000000000439</c:v>
                </c:pt>
                <c:pt idx="3274">
                  <c:v>0.3170000000000045</c:v>
                </c:pt>
                <c:pt idx="3275">
                  <c:v>0.31800000000000461</c:v>
                </c:pt>
                <c:pt idx="3276">
                  <c:v>0.31900000000000478</c:v>
                </c:pt>
                <c:pt idx="3277">
                  <c:v>0.32000000000000489</c:v>
                </c:pt>
                <c:pt idx="3278">
                  <c:v>0.32100000000000489</c:v>
                </c:pt>
                <c:pt idx="3279">
                  <c:v>0.32200000000000489</c:v>
                </c:pt>
                <c:pt idx="3280">
                  <c:v>0.32300000000000489</c:v>
                </c:pt>
                <c:pt idx="3281">
                  <c:v>0.3240000000000049</c:v>
                </c:pt>
                <c:pt idx="3282">
                  <c:v>0.3250000000000049</c:v>
                </c:pt>
                <c:pt idx="3283">
                  <c:v>0.3260000000000049</c:v>
                </c:pt>
                <c:pt idx="3284">
                  <c:v>0.3270000000000049</c:v>
                </c:pt>
                <c:pt idx="3285">
                  <c:v>0.3280000000000049</c:v>
                </c:pt>
                <c:pt idx="3286">
                  <c:v>0.32900000000000501</c:v>
                </c:pt>
                <c:pt idx="3287">
                  <c:v>0.33000000000000512</c:v>
                </c:pt>
                <c:pt idx="3288">
                  <c:v>0.33100000000000535</c:v>
                </c:pt>
                <c:pt idx="3289">
                  <c:v>0.33200000000000546</c:v>
                </c:pt>
                <c:pt idx="3290">
                  <c:v>0.33300000000000557</c:v>
                </c:pt>
                <c:pt idx="3291">
                  <c:v>0.33400000000000557</c:v>
                </c:pt>
                <c:pt idx="3292">
                  <c:v>0.33500000000000557</c:v>
                </c:pt>
                <c:pt idx="3293">
                  <c:v>0.33600000000000557</c:v>
                </c:pt>
                <c:pt idx="3294">
                  <c:v>0.33700000000000557</c:v>
                </c:pt>
                <c:pt idx="3295">
                  <c:v>0.33800000000000557</c:v>
                </c:pt>
                <c:pt idx="3296">
                  <c:v>0.33900000000000557</c:v>
                </c:pt>
                <c:pt idx="3297">
                  <c:v>0.34000000000000113</c:v>
                </c:pt>
                <c:pt idx="3298">
                  <c:v>0.34100000000000114</c:v>
                </c:pt>
                <c:pt idx="3299">
                  <c:v>0.34200000000000136</c:v>
                </c:pt>
                <c:pt idx="3300">
                  <c:v>0.34300000000000136</c:v>
                </c:pt>
                <c:pt idx="3301">
                  <c:v>0.34400000000000136</c:v>
                </c:pt>
                <c:pt idx="3302">
                  <c:v>0.34500000000000136</c:v>
                </c:pt>
                <c:pt idx="3303">
                  <c:v>0.34600000000000147</c:v>
                </c:pt>
                <c:pt idx="3304">
                  <c:v>0.34700000000000147</c:v>
                </c:pt>
                <c:pt idx="3305">
                  <c:v>0.34800000000000147</c:v>
                </c:pt>
                <c:pt idx="3306">
                  <c:v>0.34900000000000148</c:v>
                </c:pt>
                <c:pt idx="3307">
                  <c:v>0.35000000000000031</c:v>
                </c:pt>
                <c:pt idx="3308">
                  <c:v>0.35100000000000031</c:v>
                </c:pt>
                <c:pt idx="3309">
                  <c:v>0.35200000000000031</c:v>
                </c:pt>
                <c:pt idx="3310">
                  <c:v>0.35300000000000031</c:v>
                </c:pt>
                <c:pt idx="3311">
                  <c:v>0.35400000000000031</c:v>
                </c:pt>
                <c:pt idx="3312">
                  <c:v>0.35500000000000032</c:v>
                </c:pt>
                <c:pt idx="3313">
                  <c:v>0.35600000000000032</c:v>
                </c:pt>
                <c:pt idx="3314">
                  <c:v>0.35700000000000032</c:v>
                </c:pt>
                <c:pt idx="3315">
                  <c:v>0.35800000000000032</c:v>
                </c:pt>
                <c:pt idx="3316">
                  <c:v>0.35900000000000032</c:v>
                </c:pt>
                <c:pt idx="3317">
                  <c:v>0.36000000000000032</c:v>
                </c:pt>
                <c:pt idx="3318">
                  <c:v>0.36100000000000032</c:v>
                </c:pt>
                <c:pt idx="3319">
                  <c:v>0.36200000000000032</c:v>
                </c:pt>
                <c:pt idx="3320">
                  <c:v>0.36300000000000032</c:v>
                </c:pt>
                <c:pt idx="3321">
                  <c:v>0.36400000000000032</c:v>
                </c:pt>
                <c:pt idx="3322">
                  <c:v>0.36500000000000032</c:v>
                </c:pt>
                <c:pt idx="3323">
                  <c:v>0.36600000000000038</c:v>
                </c:pt>
                <c:pt idx="3324">
                  <c:v>0.36700000000000038</c:v>
                </c:pt>
                <c:pt idx="3325">
                  <c:v>0.36800000000000038</c:v>
                </c:pt>
                <c:pt idx="3326">
                  <c:v>0.36900000000000038</c:v>
                </c:pt>
                <c:pt idx="3327">
                  <c:v>0.37000000000000038</c:v>
                </c:pt>
                <c:pt idx="3328">
                  <c:v>0.37100000000000088</c:v>
                </c:pt>
                <c:pt idx="3329">
                  <c:v>0.37200000000000188</c:v>
                </c:pt>
                <c:pt idx="3330">
                  <c:v>0.37300000000000288</c:v>
                </c:pt>
                <c:pt idx="3331">
                  <c:v>0.37400000000000388</c:v>
                </c:pt>
                <c:pt idx="3332">
                  <c:v>0.37500000000000433</c:v>
                </c:pt>
                <c:pt idx="3333">
                  <c:v>0.37600000000000433</c:v>
                </c:pt>
                <c:pt idx="3334">
                  <c:v>0.37700000000000433</c:v>
                </c:pt>
                <c:pt idx="3335">
                  <c:v>0.37800000000000433</c:v>
                </c:pt>
                <c:pt idx="3336">
                  <c:v>0.37900000000000444</c:v>
                </c:pt>
                <c:pt idx="3337">
                  <c:v>0.38000000000000456</c:v>
                </c:pt>
                <c:pt idx="3338">
                  <c:v>0.38100000000000467</c:v>
                </c:pt>
                <c:pt idx="3339">
                  <c:v>0.38200000000000484</c:v>
                </c:pt>
                <c:pt idx="3340">
                  <c:v>0.38300000000000489</c:v>
                </c:pt>
                <c:pt idx="3341">
                  <c:v>0.38400000000000489</c:v>
                </c:pt>
                <c:pt idx="3342">
                  <c:v>0.38500000000000489</c:v>
                </c:pt>
                <c:pt idx="3343">
                  <c:v>0.38600000000000489</c:v>
                </c:pt>
                <c:pt idx="3344">
                  <c:v>0.3870000000000049</c:v>
                </c:pt>
                <c:pt idx="3345">
                  <c:v>0.3880000000000049</c:v>
                </c:pt>
                <c:pt idx="3346">
                  <c:v>0.3890000000000049</c:v>
                </c:pt>
                <c:pt idx="3347">
                  <c:v>0.3900000000000049</c:v>
                </c:pt>
                <c:pt idx="3348">
                  <c:v>0.39100000000000495</c:v>
                </c:pt>
                <c:pt idx="3349">
                  <c:v>0.39200000000000507</c:v>
                </c:pt>
                <c:pt idx="3350">
                  <c:v>0.39300000000000523</c:v>
                </c:pt>
                <c:pt idx="3351">
                  <c:v>0.3940000000000054</c:v>
                </c:pt>
                <c:pt idx="3352">
                  <c:v>0.39500000000000551</c:v>
                </c:pt>
                <c:pt idx="3353">
                  <c:v>0.39600000000000557</c:v>
                </c:pt>
                <c:pt idx="3354">
                  <c:v>0.39700000000000557</c:v>
                </c:pt>
                <c:pt idx="3355">
                  <c:v>0.39800000000000557</c:v>
                </c:pt>
                <c:pt idx="3356">
                  <c:v>0.39900000000000557</c:v>
                </c:pt>
                <c:pt idx="3357">
                  <c:v>0.4</c:v>
                </c:pt>
                <c:pt idx="3358">
                  <c:v>0.40100000000000002</c:v>
                </c:pt>
                <c:pt idx="3359">
                  <c:v>0.40200000000000002</c:v>
                </c:pt>
                <c:pt idx="3360">
                  <c:v>0.40300000000000002</c:v>
                </c:pt>
                <c:pt idx="3361">
                  <c:v>0.40400000000000008</c:v>
                </c:pt>
                <c:pt idx="3362">
                  <c:v>0.40500000000000008</c:v>
                </c:pt>
                <c:pt idx="3363">
                  <c:v>0.40600000000000008</c:v>
                </c:pt>
                <c:pt idx="3364">
                  <c:v>0.40700000000000008</c:v>
                </c:pt>
                <c:pt idx="3365">
                  <c:v>0.40800000000000008</c:v>
                </c:pt>
                <c:pt idx="3366">
                  <c:v>0.40900000000000031</c:v>
                </c:pt>
                <c:pt idx="3367">
                  <c:v>0.41000000000000031</c:v>
                </c:pt>
                <c:pt idx="3368">
                  <c:v>0.41100000000000031</c:v>
                </c:pt>
                <c:pt idx="3369">
                  <c:v>0.41200000000000031</c:v>
                </c:pt>
                <c:pt idx="3370">
                  <c:v>0.41300000000000031</c:v>
                </c:pt>
                <c:pt idx="3371">
                  <c:v>0.41400000000000031</c:v>
                </c:pt>
                <c:pt idx="3372">
                  <c:v>0.41500000000000031</c:v>
                </c:pt>
                <c:pt idx="3373">
                  <c:v>0.41600000000000031</c:v>
                </c:pt>
                <c:pt idx="3374">
                  <c:v>0.41700000000000031</c:v>
                </c:pt>
                <c:pt idx="3375">
                  <c:v>0.41800000000000032</c:v>
                </c:pt>
                <c:pt idx="3376">
                  <c:v>0.41900000000000032</c:v>
                </c:pt>
                <c:pt idx="3377">
                  <c:v>0.42000000000000032</c:v>
                </c:pt>
                <c:pt idx="3378">
                  <c:v>0.42100000000000032</c:v>
                </c:pt>
                <c:pt idx="3379">
                  <c:v>0.42200000000000032</c:v>
                </c:pt>
                <c:pt idx="3380">
                  <c:v>0.42300000000000032</c:v>
                </c:pt>
                <c:pt idx="3381">
                  <c:v>0.42400000000000032</c:v>
                </c:pt>
                <c:pt idx="3382">
                  <c:v>0.42500000000000032</c:v>
                </c:pt>
                <c:pt idx="3383">
                  <c:v>0.42600000000000032</c:v>
                </c:pt>
                <c:pt idx="3384">
                  <c:v>0.42700000000000032</c:v>
                </c:pt>
                <c:pt idx="3385">
                  <c:v>0.42800000000000032</c:v>
                </c:pt>
                <c:pt idx="3386">
                  <c:v>0.42900000000000038</c:v>
                </c:pt>
                <c:pt idx="3387">
                  <c:v>0.43000000000000038</c:v>
                </c:pt>
                <c:pt idx="3388">
                  <c:v>0.43100000000000038</c:v>
                </c:pt>
                <c:pt idx="3389">
                  <c:v>0.43200000000000038</c:v>
                </c:pt>
                <c:pt idx="3390">
                  <c:v>0.43300000000000038</c:v>
                </c:pt>
                <c:pt idx="3391">
                  <c:v>0.43400000000000138</c:v>
                </c:pt>
                <c:pt idx="3392">
                  <c:v>0.43500000000000238</c:v>
                </c:pt>
                <c:pt idx="3393">
                  <c:v>0.43600000000000338</c:v>
                </c:pt>
                <c:pt idx="3394">
                  <c:v>0.43700000000000433</c:v>
                </c:pt>
                <c:pt idx="3395">
                  <c:v>0.43800000000000433</c:v>
                </c:pt>
                <c:pt idx="3396">
                  <c:v>0.43900000000000433</c:v>
                </c:pt>
                <c:pt idx="3397">
                  <c:v>0.44000000000000089</c:v>
                </c:pt>
                <c:pt idx="3398">
                  <c:v>0.44100000000000089</c:v>
                </c:pt>
                <c:pt idx="3399">
                  <c:v>0.44200000000000095</c:v>
                </c:pt>
                <c:pt idx="3400">
                  <c:v>0.44300000000000095</c:v>
                </c:pt>
                <c:pt idx="3401">
                  <c:v>0.44400000000000095</c:v>
                </c:pt>
                <c:pt idx="3402">
                  <c:v>0.44500000000000095</c:v>
                </c:pt>
                <c:pt idx="3403">
                  <c:v>0.44600000000000095</c:v>
                </c:pt>
                <c:pt idx="3404">
                  <c:v>0.44700000000000095</c:v>
                </c:pt>
                <c:pt idx="3405">
                  <c:v>0.44800000000000095</c:v>
                </c:pt>
                <c:pt idx="3406">
                  <c:v>0.44900000000000095</c:v>
                </c:pt>
                <c:pt idx="3407">
                  <c:v>0.45</c:v>
                </c:pt>
                <c:pt idx="3408">
                  <c:v>0.45100000000000001</c:v>
                </c:pt>
                <c:pt idx="3409">
                  <c:v>0.45200000000000001</c:v>
                </c:pt>
                <c:pt idx="3410">
                  <c:v>0.45300000000000001</c:v>
                </c:pt>
                <c:pt idx="3411">
                  <c:v>0.45400000000000001</c:v>
                </c:pt>
                <c:pt idx="3412">
                  <c:v>0.45500000000000002</c:v>
                </c:pt>
                <c:pt idx="3413">
                  <c:v>0.45600000000000002</c:v>
                </c:pt>
                <c:pt idx="3414">
                  <c:v>0.45700000000000002</c:v>
                </c:pt>
                <c:pt idx="3415">
                  <c:v>0.45800000000000002</c:v>
                </c:pt>
                <c:pt idx="3416">
                  <c:v>0.45900000000000002</c:v>
                </c:pt>
                <c:pt idx="3417">
                  <c:v>0.46</c:v>
                </c:pt>
                <c:pt idx="3418">
                  <c:v>0.46100000000000002</c:v>
                </c:pt>
                <c:pt idx="3419">
                  <c:v>0.46200000000000002</c:v>
                </c:pt>
                <c:pt idx="3420">
                  <c:v>0.46300000000000002</c:v>
                </c:pt>
                <c:pt idx="3421">
                  <c:v>0.46400000000000002</c:v>
                </c:pt>
                <c:pt idx="3422">
                  <c:v>0.46500000000000002</c:v>
                </c:pt>
                <c:pt idx="3423">
                  <c:v>0.46600000000000008</c:v>
                </c:pt>
                <c:pt idx="3424">
                  <c:v>0.46700000000000008</c:v>
                </c:pt>
                <c:pt idx="3425">
                  <c:v>0.46800000000000008</c:v>
                </c:pt>
                <c:pt idx="3426">
                  <c:v>0.46900000000000008</c:v>
                </c:pt>
                <c:pt idx="3427">
                  <c:v>0.47000000000000008</c:v>
                </c:pt>
                <c:pt idx="3428">
                  <c:v>0.47100000000000031</c:v>
                </c:pt>
                <c:pt idx="3429">
                  <c:v>0.47200000000000031</c:v>
                </c:pt>
                <c:pt idx="3430">
                  <c:v>0.47300000000000031</c:v>
                </c:pt>
                <c:pt idx="3431">
                  <c:v>0.47400000000000031</c:v>
                </c:pt>
                <c:pt idx="3432">
                  <c:v>0.47500000000000031</c:v>
                </c:pt>
                <c:pt idx="3433">
                  <c:v>0.47600000000000031</c:v>
                </c:pt>
                <c:pt idx="3434">
                  <c:v>0.47700000000000031</c:v>
                </c:pt>
                <c:pt idx="3435">
                  <c:v>0.47800000000000031</c:v>
                </c:pt>
                <c:pt idx="3436">
                  <c:v>0.47900000000000031</c:v>
                </c:pt>
                <c:pt idx="3437">
                  <c:v>0.48000000000000032</c:v>
                </c:pt>
                <c:pt idx="3438">
                  <c:v>0.48100000000000032</c:v>
                </c:pt>
                <c:pt idx="3439">
                  <c:v>0.48200000000000032</c:v>
                </c:pt>
                <c:pt idx="3440">
                  <c:v>0.48300000000000032</c:v>
                </c:pt>
                <c:pt idx="3441">
                  <c:v>0.48400000000000032</c:v>
                </c:pt>
                <c:pt idx="3442">
                  <c:v>0.48500000000000032</c:v>
                </c:pt>
                <c:pt idx="3443">
                  <c:v>0.48600000000000032</c:v>
                </c:pt>
                <c:pt idx="3444">
                  <c:v>0.48700000000000032</c:v>
                </c:pt>
                <c:pt idx="3445">
                  <c:v>0.48800000000000032</c:v>
                </c:pt>
                <c:pt idx="3446">
                  <c:v>0.48900000000000032</c:v>
                </c:pt>
                <c:pt idx="3447">
                  <c:v>0.49000000000000032</c:v>
                </c:pt>
                <c:pt idx="3448">
                  <c:v>0.49100000000000038</c:v>
                </c:pt>
                <c:pt idx="3449">
                  <c:v>0.49200000000000038</c:v>
                </c:pt>
                <c:pt idx="3450">
                  <c:v>0.49300000000000038</c:v>
                </c:pt>
                <c:pt idx="3451">
                  <c:v>0.49400000000000038</c:v>
                </c:pt>
                <c:pt idx="3452">
                  <c:v>0.49500000000000038</c:v>
                </c:pt>
                <c:pt idx="3453">
                  <c:v>0.49600000000000088</c:v>
                </c:pt>
                <c:pt idx="3454">
                  <c:v>0.49700000000000188</c:v>
                </c:pt>
                <c:pt idx="3455">
                  <c:v>0.49800000000000288</c:v>
                </c:pt>
                <c:pt idx="3456">
                  <c:v>0.49900000000000388</c:v>
                </c:pt>
                <c:pt idx="3457">
                  <c:v>0.5</c:v>
                </c:pt>
                <c:pt idx="3458">
                  <c:v>0.501</c:v>
                </c:pt>
                <c:pt idx="3459">
                  <c:v>0.502</c:v>
                </c:pt>
                <c:pt idx="3460">
                  <c:v>0.503</c:v>
                </c:pt>
                <c:pt idx="3461">
                  <c:v>0.504</c:v>
                </c:pt>
                <c:pt idx="3462">
                  <c:v>0.505</c:v>
                </c:pt>
                <c:pt idx="3463">
                  <c:v>0.50600000000000001</c:v>
                </c:pt>
                <c:pt idx="3464">
                  <c:v>0.50700000000000001</c:v>
                </c:pt>
                <c:pt idx="3465">
                  <c:v>0.50800000000000001</c:v>
                </c:pt>
                <c:pt idx="3466">
                  <c:v>0.50900000000000001</c:v>
                </c:pt>
                <c:pt idx="3467">
                  <c:v>0.51</c:v>
                </c:pt>
                <c:pt idx="3468">
                  <c:v>0.51100000000000001</c:v>
                </c:pt>
                <c:pt idx="3469">
                  <c:v>0.51200000000000001</c:v>
                </c:pt>
                <c:pt idx="3470">
                  <c:v>0.51300000000000001</c:v>
                </c:pt>
                <c:pt idx="3471">
                  <c:v>0.51400000000000001</c:v>
                </c:pt>
                <c:pt idx="3472">
                  <c:v>0.51500000000000001</c:v>
                </c:pt>
                <c:pt idx="3473">
                  <c:v>0.51600000000000001</c:v>
                </c:pt>
                <c:pt idx="3474">
                  <c:v>0.51700000000000002</c:v>
                </c:pt>
                <c:pt idx="3475">
                  <c:v>0.51800000000000002</c:v>
                </c:pt>
                <c:pt idx="3476">
                  <c:v>0.51900000000000002</c:v>
                </c:pt>
                <c:pt idx="3477">
                  <c:v>0.52</c:v>
                </c:pt>
                <c:pt idx="3478">
                  <c:v>0.52100000000000002</c:v>
                </c:pt>
                <c:pt idx="3479">
                  <c:v>0.52200000000000002</c:v>
                </c:pt>
                <c:pt idx="3480">
                  <c:v>0.52300000000000002</c:v>
                </c:pt>
                <c:pt idx="3481">
                  <c:v>0.52400000000000002</c:v>
                </c:pt>
                <c:pt idx="3482">
                  <c:v>0.52500000000000002</c:v>
                </c:pt>
                <c:pt idx="3483">
                  <c:v>0.52600000000000002</c:v>
                </c:pt>
                <c:pt idx="3484">
                  <c:v>0.52700000000000002</c:v>
                </c:pt>
                <c:pt idx="3485">
                  <c:v>0.52800000000000002</c:v>
                </c:pt>
                <c:pt idx="3486">
                  <c:v>0.52900000000000003</c:v>
                </c:pt>
                <c:pt idx="3487">
                  <c:v>0.53</c:v>
                </c:pt>
                <c:pt idx="3488">
                  <c:v>0.53100000000000003</c:v>
                </c:pt>
                <c:pt idx="3489">
                  <c:v>0.53200000000000003</c:v>
                </c:pt>
                <c:pt idx="3490">
                  <c:v>0.53300000000000003</c:v>
                </c:pt>
                <c:pt idx="3491">
                  <c:v>0.53400000000000003</c:v>
                </c:pt>
                <c:pt idx="3492">
                  <c:v>0.53500000000000003</c:v>
                </c:pt>
                <c:pt idx="3493">
                  <c:v>0.53600000000000003</c:v>
                </c:pt>
                <c:pt idx="3494">
                  <c:v>0.53700000000000003</c:v>
                </c:pt>
                <c:pt idx="3495">
                  <c:v>0.53800000000000003</c:v>
                </c:pt>
                <c:pt idx="3496">
                  <c:v>0.53900000000000003</c:v>
                </c:pt>
                <c:pt idx="3497">
                  <c:v>0.54</c:v>
                </c:pt>
                <c:pt idx="3498">
                  <c:v>0.54100000000000004</c:v>
                </c:pt>
                <c:pt idx="3499">
                  <c:v>0.54200000000000004</c:v>
                </c:pt>
                <c:pt idx="3500">
                  <c:v>0.54300000000000004</c:v>
                </c:pt>
                <c:pt idx="3501">
                  <c:v>0.54400000000000004</c:v>
                </c:pt>
                <c:pt idx="3502">
                  <c:v>0.54500000000000004</c:v>
                </c:pt>
                <c:pt idx="3503">
                  <c:v>0.54600000000000004</c:v>
                </c:pt>
                <c:pt idx="3504">
                  <c:v>0.54700000000000004</c:v>
                </c:pt>
                <c:pt idx="3505">
                  <c:v>0.54800000000000004</c:v>
                </c:pt>
                <c:pt idx="3506">
                  <c:v>0.54900000000000004</c:v>
                </c:pt>
                <c:pt idx="3507">
                  <c:v>0.55000000000000004</c:v>
                </c:pt>
                <c:pt idx="3508">
                  <c:v>0.55100000000000005</c:v>
                </c:pt>
                <c:pt idx="3509">
                  <c:v>0.55200000000000005</c:v>
                </c:pt>
                <c:pt idx="3510">
                  <c:v>0.55300000000000005</c:v>
                </c:pt>
                <c:pt idx="3511">
                  <c:v>0.55400000000000005</c:v>
                </c:pt>
                <c:pt idx="3512">
                  <c:v>0.55500000000000005</c:v>
                </c:pt>
                <c:pt idx="3513">
                  <c:v>0.55599999999999994</c:v>
                </c:pt>
                <c:pt idx="3514">
                  <c:v>0.55699999999999994</c:v>
                </c:pt>
                <c:pt idx="3515">
                  <c:v>0.55799999999999994</c:v>
                </c:pt>
                <c:pt idx="3516">
                  <c:v>0.55899999999999994</c:v>
                </c:pt>
                <c:pt idx="3517">
                  <c:v>0.55999999999999994</c:v>
                </c:pt>
                <c:pt idx="3518">
                  <c:v>0.56099999999999994</c:v>
                </c:pt>
                <c:pt idx="3519">
                  <c:v>0.56199999999999994</c:v>
                </c:pt>
                <c:pt idx="3520">
                  <c:v>0.56299999999999994</c:v>
                </c:pt>
                <c:pt idx="3521">
                  <c:v>0.56399999999999995</c:v>
                </c:pt>
                <c:pt idx="3522">
                  <c:v>0.56499999999999995</c:v>
                </c:pt>
                <c:pt idx="3523">
                  <c:v>0.56599999999999995</c:v>
                </c:pt>
                <c:pt idx="3524">
                  <c:v>0.56699999999999995</c:v>
                </c:pt>
                <c:pt idx="3525">
                  <c:v>0.56799999999999995</c:v>
                </c:pt>
                <c:pt idx="3526">
                  <c:v>0.56899999999999995</c:v>
                </c:pt>
                <c:pt idx="3527">
                  <c:v>0.56999999999999995</c:v>
                </c:pt>
                <c:pt idx="3528">
                  <c:v>0.57099999999999995</c:v>
                </c:pt>
                <c:pt idx="3529">
                  <c:v>0.57199999999999995</c:v>
                </c:pt>
                <c:pt idx="3530">
                  <c:v>0.57299999999999995</c:v>
                </c:pt>
                <c:pt idx="3531">
                  <c:v>0.57399999999999995</c:v>
                </c:pt>
                <c:pt idx="3532">
                  <c:v>0.57500000000000062</c:v>
                </c:pt>
                <c:pt idx="3533">
                  <c:v>0.57600000000000062</c:v>
                </c:pt>
                <c:pt idx="3534">
                  <c:v>0.57700000000000062</c:v>
                </c:pt>
                <c:pt idx="3535">
                  <c:v>0.57800000000000062</c:v>
                </c:pt>
                <c:pt idx="3536">
                  <c:v>0.57900000000000063</c:v>
                </c:pt>
                <c:pt idx="3537">
                  <c:v>0.58000000000000063</c:v>
                </c:pt>
                <c:pt idx="3538">
                  <c:v>0.58100000000000063</c:v>
                </c:pt>
                <c:pt idx="3539">
                  <c:v>0.58200000000000063</c:v>
                </c:pt>
                <c:pt idx="3540">
                  <c:v>0.58300000000000063</c:v>
                </c:pt>
                <c:pt idx="3541">
                  <c:v>0.58400000000000063</c:v>
                </c:pt>
                <c:pt idx="3542">
                  <c:v>0.58500000000000063</c:v>
                </c:pt>
                <c:pt idx="3543">
                  <c:v>0.58600000000000063</c:v>
                </c:pt>
                <c:pt idx="3544">
                  <c:v>0.58700000000000063</c:v>
                </c:pt>
                <c:pt idx="3545">
                  <c:v>0.58800000000000063</c:v>
                </c:pt>
                <c:pt idx="3546">
                  <c:v>0.58900000000000063</c:v>
                </c:pt>
                <c:pt idx="3547">
                  <c:v>0.59000000000000064</c:v>
                </c:pt>
                <c:pt idx="3548">
                  <c:v>0.59100000000000064</c:v>
                </c:pt>
                <c:pt idx="3549">
                  <c:v>0.59200000000000064</c:v>
                </c:pt>
                <c:pt idx="3550">
                  <c:v>0.59300000000000064</c:v>
                </c:pt>
                <c:pt idx="3551">
                  <c:v>0.59400000000000064</c:v>
                </c:pt>
                <c:pt idx="3552">
                  <c:v>0.59500000000000064</c:v>
                </c:pt>
                <c:pt idx="3553">
                  <c:v>0.59600000000000064</c:v>
                </c:pt>
                <c:pt idx="3554">
                  <c:v>0.59700000000000064</c:v>
                </c:pt>
                <c:pt idx="3555">
                  <c:v>0.59800000000000064</c:v>
                </c:pt>
                <c:pt idx="3556">
                  <c:v>0.59900000000000064</c:v>
                </c:pt>
                <c:pt idx="3557">
                  <c:v>0.60000000000000064</c:v>
                </c:pt>
                <c:pt idx="3558">
                  <c:v>0.60100000000000064</c:v>
                </c:pt>
                <c:pt idx="3559">
                  <c:v>0.60200000000000065</c:v>
                </c:pt>
                <c:pt idx="3560">
                  <c:v>0.60300000000000065</c:v>
                </c:pt>
                <c:pt idx="3561">
                  <c:v>0.60400000000000065</c:v>
                </c:pt>
                <c:pt idx="3562">
                  <c:v>0.60500000000000065</c:v>
                </c:pt>
                <c:pt idx="3563">
                  <c:v>0.60600000000000065</c:v>
                </c:pt>
                <c:pt idx="3564">
                  <c:v>0.60700000000000065</c:v>
                </c:pt>
                <c:pt idx="3565">
                  <c:v>0.60800000000000065</c:v>
                </c:pt>
                <c:pt idx="3566">
                  <c:v>0.60900000000000065</c:v>
                </c:pt>
                <c:pt idx="3567">
                  <c:v>0.61000000000000065</c:v>
                </c:pt>
                <c:pt idx="3568">
                  <c:v>0.61100000000000065</c:v>
                </c:pt>
                <c:pt idx="3569">
                  <c:v>0.61200000000000065</c:v>
                </c:pt>
                <c:pt idx="3570">
                  <c:v>0.61300000000000165</c:v>
                </c:pt>
                <c:pt idx="3571">
                  <c:v>0.61400000000000265</c:v>
                </c:pt>
                <c:pt idx="3572">
                  <c:v>0.61500000000000365</c:v>
                </c:pt>
                <c:pt idx="3573">
                  <c:v>0.61600000000000465</c:v>
                </c:pt>
                <c:pt idx="3574">
                  <c:v>0.61700000000000665</c:v>
                </c:pt>
                <c:pt idx="3575">
                  <c:v>0.61800000000000765</c:v>
                </c:pt>
                <c:pt idx="3576">
                  <c:v>0.61900000000000865</c:v>
                </c:pt>
                <c:pt idx="3577">
                  <c:v>0.62000000000000866</c:v>
                </c:pt>
                <c:pt idx="3578">
                  <c:v>0.62100000000000866</c:v>
                </c:pt>
                <c:pt idx="3579">
                  <c:v>0.62200000000000866</c:v>
                </c:pt>
                <c:pt idx="3580">
                  <c:v>0.62300000000000866</c:v>
                </c:pt>
                <c:pt idx="3581">
                  <c:v>0.62400000000000866</c:v>
                </c:pt>
                <c:pt idx="3582">
                  <c:v>0.62500000000000877</c:v>
                </c:pt>
                <c:pt idx="3583">
                  <c:v>0.62600000000000888</c:v>
                </c:pt>
                <c:pt idx="3584">
                  <c:v>0.62700000000000899</c:v>
                </c:pt>
                <c:pt idx="3585">
                  <c:v>0.62800000000000911</c:v>
                </c:pt>
                <c:pt idx="3586">
                  <c:v>0.62900000000000922</c:v>
                </c:pt>
                <c:pt idx="3587">
                  <c:v>0.63000000000000933</c:v>
                </c:pt>
                <c:pt idx="3588">
                  <c:v>0.63100000000000944</c:v>
                </c:pt>
                <c:pt idx="3589">
                  <c:v>0.63200000000000955</c:v>
                </c:pt>
                <c:pt idx="3590">
                  <c:v>0.63300000000000978</c:v>
                </c:pt>
                <c:pt idx="3591">
                  <c:v>0.63400000000000978</c:v>
                </c:pt>
                <c:pt idx="3592">
                  <c:v>0.63500000000000978</c:v>
                </c:pt>
                <c:pt idx="3593">
                  <c:v>0.63600000000000978</c:v>
                </c:pt>
                <c:pt idx="3594">
                  <c:v>0.63700000000000978</c:v>
                </c:pt>
                <c:pt idx="3595">
                  <c:v>0.63800000000000978</c:v>
                </c:pt>
                <c:pt idx="3596">
                  <c:v>0.63900000000000978</c:v>
                </c:pt>
                <c:pt idx="3597">
                  <c:v>0.64000000000000978</c:v>
                </c:pt>
                <c:pt idx="3598">
                  <c:v>0.64100000000000978</c:v>
                </c:pt>
                <c:pt idx="3599">
                  <c:v>0.64200000000000979</c:v>
                </c:pt>
                <c:pt idx="3600">
                  <c:v>0.64300000000000979</c:v>
                </c:pt>
                <c:pt idx="3601">
                  <c:v>0.64400000000000979</c:v>
                </c:pt>
                <c:pt idx="3602">
                  <c:v>0.64500000000000979</c:v>
                </c:pt>
                <c:pt idx="3603">
                  <c:v>0.64600000000000979</c:v>
                </c:pt>
                <c:pt idx="3604">
                  <c:v>0.64700000000000979</c:v>
                </c:pt>
                <c:pt idx="3605">
                  <c:v>0.64800000000000979</c:v>
                </c:pt>
                <c:pt idx="3606">
                  <c:v>0.64900000000000979</c:v>
                </c:pt>
                <c:pt idx="3607">
                  <c:v>0.6500000000000099</c:v>
                </c:pt>
                <c:pt idx="3608">
                  <c:v>0.65100000000001002</c:v>
                </c:pt>
                <c:pt idx="3609">
                  <c:v>0.65200000000001013</c:v>
                </c:pt>
                <c:pt idx="3610">
                  <c:v>0.65300000000001024</c:v>
                </c:pt>
                <c:pt idx="3611">
                  <c:v>0.65400000000001035</c:v>
                </c:pt>
                <c:pt idx="3612">
                  <c:v>0.65500000000001046</c:v>
                </c:pt>
                <c:pt idx="3613">
                  <c:v>0.6560000000000108</c:v>
                </c:pt>
                <c:pt idx="3614">
                  <c:v>0.65700000000001091</c:v>
                </c:pt>
                <c:pt idx="3615">
                  <c:v>0.65800000000001102</c:v>
                </c:pt>
                <c:pt idx="3616">
                  <c:v>0.65900000000001113</c:v>
                </c:pt>
                <c:pt idx="3617">
                  <c:v>0.66000000000001113</c:v>
                </c:pt>
                <c:pt idx="3618">
                  <c:v>0.66100000000001113</c:v>
                </c:pt>
                <c:pt idx="3619">
                  <c:v>0.66200000000001114</c:v>
                </c:pt>
                <c:pt idx="3620">
                  <c:v>0.66300000000001114</c:v>
                </c:pt>
                <c:pt idx="3621">
                  <c:v>0.66400000000001114</c:v>
                </c:pt>
                <c:pt idx="3622">
                  <c:v>0.66500000000001114</c:v>
                </c:pt>
                <c:pt idx="3623">
                  <c:v>0.66600000000001114</c:v>
                </c:pt>
                <c:pt idx="3624">
                  <c:v>0.66700000000001114</c:v>
                </c:pt>
                <c:pt idx="3625">
                  <c:v>0.66800000000001114</c:v>
                </c:pt>
                <c:pt idx="3626">
                  <c:v>0.66900000000001114</c:v>
                </c:pt>
                <c:pt idx="3627">
                  <c:v>0.67000000000001114</c:v>
                </c:pt>
                <c:pt idx="3628">
                  <c:v>0.67100000000001114</c:v>
                </c:pt>
                <c:pt idx="3629">
                  <c:v>0.67200000000001114</c:v>
                </c:pt>
                <c:pt idx="3630">
                  <c:v>0.67300000000001114</c:v>
                </c:pt>
                <c:pt idx="3631">
                  <c:v>0.67400000000001115</c:v>
                </c:pt>
                <c:pt idx="3632">
                  <c:v>0.67500000000001115</c:v>
                </c:pt>
                <c:pt idx="3633">
                  <c:v>0.67600000000001115</c:v>
                </c:pt>
                <c:pt idx="3634">
                  <c:v>0.67700000000001115</c:v>
                </c:pt>
                <c:pt idx="3635">
                  <c:v>0.67800000000001115</c:v>
                </c:pt>
                <c:pt idx="3636">
                  <c:v>0.67900000000001115</c:v>
                </c:pt>
                <c:pt idx="3637">
                  <c:v>0.68000000000000216</c:v>
                </c:pt>
                <c:pt idx="3638">
                  <c:v>0.68100000000000205</c:v>
                </c:pt>
                <c:pt idx="3639">
                  <c:v>0.68200000000000205</c:v>
                </c:pt>
                <c:pt idx="3640">
                  <c:v>0.68300000000000205</c:v>
                </c:pt>
                <c:pt idx="3641">
                  <c:v>0.68400000000000205</c:v>
                </c:pt>
                <c:pt idx="3642">
                  <c:v>0.68500000000000205</c:v>
                </c:pt>
                <c:pt idx="3643">
                  <c:v>0.68600000000000205</c:v>
                </c:pt>
                <c:pt idx="3644">
                  <c:v>0.68700000000000216</c:v>
                </c:pt>
                <c:pt idx="3645">
                  <c:v>0.68800000000000239</c:v>
                </c:pt>
                <c:pt idx="3646">
                  <c:v>0.6890000000000025</c:v>
                </c:pt>
                <c:pt idx="3647">
                  <c:v>0.69000000000000294</c:v>
                </c:pt>
                <c:pt idx="3648">
                  <c:v>0.6910000000000025</c:v>
                </c:pt>
                <c:pt idx="3649">
                  <c:v>0.6920000000000025</c:v>
                </c:pt>
                <c:pt idx="3650">
                  <c:v>0.6930000000000025</c:v>
                </c:pt>
                <c:pt idx="3651">
                  <c:v>0.6940000000000025</c:v>
                </c:pt>
                <c:pt idx="3652">
                  <c:v>0.6950000000000025</c:v>
                </c:pt>
                <c:pt idx="3653">
                  <c:v>0.69600000000000251</c:v>
                </c:pt>
                <c:pt idx="3654">
                  <c:v>0.69700000000000251</c:v>
                </c:pt>
                <c:pt idx="3655">
                  <c:v>0.69800000000000251</c:v>
                </c:pt>
                <c:pt idx="3656">
                  <c:v>0.69900000000000251</c:v>
                </c:pt>
                <c:pt idx="3657">
                  <c:v>0.70000000000000062</c:v>
                </c:pt>
                <c:pt idx="3658">
                  <c:v>0.70100000000000062</c:v>
                </c:pt>
                <c:pt idx="3659">
                  <c:v>0.70200000000000062</c:v>
                </c:pt>
                <c:pt idx="3660">
                  <c:v>0.70300000000000062</c:v>
                </c:pt>
                <c:pt idx="3661">
                  <c:v>0.70400000000000063</c:v>
                </c:pt>
                <c:pt idx="3662">
                  <c:v>0.70500000000000063</c:v>
                </c:pt>
                <c:pt idx="3663">
                  <c:v>0.70600000000000063</c:v>
                </c:pt>
                <c:pt idx="3664">
                  <c:v>0.70700000000000063</c:v>
                </c:pt>
                <c:pt idx="3665">
                  <c:v>0.70800000000000063</c:v>
                </c:pt>
                <c:pt idx="3666">
                  <c:v>0.70900000000000063</c:v>
                </c:pt>
                <c:pt idx="3667">
                  <c:v>0.71000000000000063</c:v>
                </c:pt>
                <c:pt idx="3668">
                  <c:v>0.71100000000000063</c:v>
                </c:pt>
                <c:pt idx="3669">
                  <c:v>0.71200000000000063</c:v>
                </c:pt>
                <c:pt idx="3670">
                  <c:v>0.71300000000000063</c:v>
                </c:pt>
                <c:pt idx="3671">
                  <c:v>0.71400000000000063</c:v>
                </c:pt>
                <c:pt idx="3672">
                  <c:v>0.71500000000000064</c:v>
                </c:pt>
                <c:pt idx="3673">
                  <c:v>0.71600000000000064</c:v>
                </c:pt>
                <c:pt idx="3674">
                  <c:v>0.71700000000000064</c:v>
                </c:pt>
                <c:pt idx="3675">
                  <c:v>0.71800000000000064</c:v>
                </c:pt>
                <c:pt idx="3676">
                  <c:v>0.71900000000000064</c:v>
                </c:pt>
                <c:pt idx="3677">
                  <c:v>0.72000000000000064</c:v>
                </c:pt>
                <c:pt idx="3678">
                  <c:v>0.72100000000000064</c:v>
                </c:pt>
                <c:pt idx="3679">
                  <c:v>0.72200000000000064</c:v>
                </c:pt>
                <c:pt idx="3680">
                  <c:v>0.72300000000000064</c:v>
                </c:pt>
                <c:pt idx="3681">
                  <c:v>0.72400000000000064</c:v>
                </c:pt>
                <c:pt idx="3682">
                  <c:v>0.72500000000000064</c:v>
                </c:pt>
                <c:pt idx="3683">
                  <c:v>0.72600000000000064</c:v>
                </c:pt>
                <c:pt idx="3684">
                  <c:v>0.72700000000000065</c:v>
                </c:pt>
                <c:pt idx="3685">
                  <c:v>0.72800000000000065</c:v>
                </c:pt>
                <c:pt idx="3686">
                  <c:v>0.72900000000000065</c:v>
                </c:pt>
                <c:pt idx="3687">
                  <c:v>0.73000000000000065</c:v>
                </c:pt>
                <c:pt idx="3688">
                  <c:v>0.73100000000000065</c:v>
                </c:pt>
                <c:pt idx="3689">
                  <c:v>0.73200000000000065</c:v>
                </c:pt>
                <c:pt idx="3690">
                  <c:v>0.73300000000000065</c:v>
                </c:pt>
                <c:pt idx="3691">
                  <c:v>0.73400000000000065</c:v>
                </c:pt>
                <c:pt idx="3692">
                  <c:v>0.73500000000000065</c:v>
                </c:pt>
                <c:pt idx="3693">
                  <c:v>0.73600000000000065</c:v>
                </c:pt>
                <c:pt idx="3694">
                  <c:v>0.73700000000000065</c:v>
                </c:pt>
                <c:pt idx="3695">
                  <c:v>0.73800000000000165</c:v>
                </c:pt>
                <c:pt idx="3696">
                  <c:v>0.73900000000000265</c:v>
                </c:pt>
                <c:pt idx="3697">
                  <c:v>0.74000000000000365</c:v>
                </c:pt>
                <c:pt idx="3698">
                  <c:v>0.74100000000000465</c:v>
                </c:pt>
                <c:pt idx="3699">
                  <c:v>0.74200000000000665</c:v>
                </c:pt>
                <c:pt idx="3700">
                  <c:v>0.74300000000000765</c:v>
                </c:pt>
                <c:pt idx="3701">
                  <c:v>0.74200000000000665</c:v>
                </c:pt>
                <c:pt idx="3702">
                  <c:v>0.74100000000000465</c:v>
                </c:pt>
                <c:pt idx="3703">
                  <c:v>0.74000000000000365</c:v>
                </c:pt>
                <c:pt idx="3704">
                  <c:v>0.73900000000000265</c:v>
                </c:pt>
                <c:pt idx="3705">
                  <c:v>0.73800000000000165</c:v>
                </c:pt>
                <c:pt idx="3706">
                  <c:v>0.73700000000000065</c:v>
                </c:pt>
                <c:pt idx="3707">
                  <c:v>0.73600000000000065</c:v>
                </c:pt>
                <c:pt idx="3708">
                  <c:v>0.73500000000000065</c:v>
                </c:pt>
                <c:pt idx="3709">
                  <c:v>0.73400000000000065</c:v>
                </c:pt>
                <c:pt idx="3710">
                  <c:v>0.73300000000000065</c:v>
                </c:pt>
                <c:pt idx="3711">
                  <c:v>0.73200000000000065</c:v>
                </c:pt>
                <c:pt idx="3712">
                  <c:v>0.73100000000000065</c:v>
                </c:pt>
                <c:pt idx="3713">
                  <c:v>0.73000000000000065</c:v>
                </c:pt>
                <c:pt idx="3714">
                  <c:v>0.72900000000000065</c:v>
                </c:pt>
                <c:pt idx="3715">
                  <c:v>0.72800000000000065</c:v>
                </c:pt>
                <c:pt idx="3716">
                  <c:v>0.72700000000000065</c:v>
                </c:pt>
                <c:pt idx="3717">
                  <c:v>0.72600000000000064</c:v>
                </c:pt>
                <c:pt idx="3718">
                  <c:v>0.72500000000000064</c:v>
                </c:pt>
                <c:pt idx="3719">
                  <c:v>0.72400000000000064</c:v>
                </c:pt>
                <c:pt idx="3720">
                  <c:v>0.72300000000000064</c:v>
                </c:pt>
                <c:pt idx="3721">
                  <c:v>0.72200000000000064</c:v>
                </c:pt>
                <c:pt idx="3722">
                  <c:v>0.72100000000000064</c:v>
                </c:pt>
                <c:pt idx="3723">
                  <c:v>0.72000000000000064</c:v>
                </c:pt>
                <c:pt idx="3724">
                  <c:v>0.71900000000000064</c:v>
                </c:pt>
                <c:pt idx="3725">
                  <c:v>0.71800000000000064</c:v>
                </c:pt>
                <c:pt idx="3726">
                  <c:v>0.71700000000000064</c:v>
                </c:pt>
                <c:pt idx="3727">
                  <c:v>0.71600000000000064</c:v>
                </c:pt>
                <c:pt idx="3728">
                  <c:v>0.71500000000000064</c:v>
                </c:pt>
                <c:pt idx="3729">
                  <c:v>0.71400000000000063</c:v>
                </c:pt>
                <c:pt idx="3730">
                  <c:v>0.71300000000000063</c:v>
                </c:pt>
                <c:pt idx="3731">
                  <c:v>0.71200000000000063</c:v>
                </c:pt>
                <c:pt idx="3732">
                  <c:v>0.71100000000000063</c:v>
                </c:pt>
                <c:pt idx="3733">
                  <c:v>0.71000000000000063</c:v>
                </c:pt>
                <c:pt idx="3734">
                  <c:v>0.70900000000000063</c:v>
                </c:pt>
                <c:pt idx="3735">
                  <c:v>0.70800000000000063</c:v>
                </c:pt>
                <c:pt idx="3736">
                  <c:v>0.70700000000000063</c:v>
                </c:pt>
                <c:pt idx="3737">
                  <c:v>0.70600000000000063</c:v>
                </c:pt>
                <c:pt idx="3738">
                  <c:v>0.70500000000000063</c:v>
                </c:pt>
                <c:pt idx="3739">
                  <c:v>0.70400000000000063</c:v>
                </c:pt>
                <c:pt idx="3740">
                  <c:v>0.70300000000000062</c:v>
                </c:pt>
                <c:pt idx="3741">
                  <c:v>0.70200000000000062</c:v>
                </c:pt>
                <c:pt idx="3742">
                  <c:v>0.70100000000000062</c:v>
                </c:pt>
                <c:pt idx="3743">
                  <c:v>0.70000000000000062</c:v>
                </c:pt>
                <c:pt idx="3744">
                  <c:v>0.69900000000000251</c:v>
                </c:pt>
                <c:pt idx="3745">
                  <c:v>0.69800000000000251</c:v>
                </c:pt>
                <c:pt idx="3746">
                  <c:v>0.69700000000000251</c:v>
                </c:pt>
                <c:pt idx="3747">
                  <c:v>0.69600000000000251</c:v>
                </c:pt>
                <c:pt idx="3748">
                  <c:v>0.6950000000000025</c:v>
                </c:pt>
                <c:pt idx="3749">
                  <c:v>0.6940000000000025</c:v>
                </c:pt>
                <c:pt idx="3750">
                  <c:v>0.6930000000000025</c:v>
                </c:pt>
                <c:pt idx="3751">
                  <c:v>0.6920000000000025</c:v>
                </c:pt>
                <c:pt idx="3752">
                  <c:v>0.6910000000000025</c:v>
                </c:pt>
                <c:pt idx="3753">
                  <c:v>0.69000000000000294</c:v>
                </c:pt>
                <c:pt idx="3754">
                  <c:v>0.6890000000000025</c:v>
                </c:pt>
                <c:pt idx="3755">
                  <c:v>0.68800000000000239</c:v>
                </c:pt>
                <c:pt idx="3756">
                  <c:v>0.68700000000000216</c:v>
                </c:pt>
                <c:pt idx="3757">
                  <c:v>0.68600000000000205</c:v>
                </c:pt>
                <c:pt idx="3758">
                  <c:v>0.68500000000000205</c:v>
                </c:pt>
                <c:pt idx="3759">
                  <c:v>0.68400000000000205</c:v>
                </c:pt>
                <c:pt idx="3760">
                  <c:v>0.68300000000000205</c:v>
                </c:pt>
                <c:pt idx="3761">
                  <c:v>0.68200000000000205</c:v>
                </c:pt>
                <c:pt idx="3762">
                  <c:v>0.68100000000000205</c:v>
                </c:pt>
                <c:pt idx="3763">
                  <c:v>0.68000000000000216</c:v>
                </c:pt>
                <c:pt idx="3764">
                  <c:v>0.67900000000001115</c:v>
                </c:pt>
                <c:pt idx="3765">
                  <c:v>0.67800000000001115</c:v>
                </c:pt>
                <c:pt idx="3766">
                  <c:v>0.67700000000001115</c:v>
                </c:pt>
                <c:pt idx="3767">
                  <c:v>0.67600000000001115</c:v>
                </c:pt>
                <c:pt idx="3768">
                  <c:v>0.67500000000001115</c:v>
                </c:pt>
                <c:pt idx="3769">
                  <c:v>0.67400000000001115</c:v>
                </c:pt>
                <c:pt idx="3770">
                  <c:v>0.67300000000001114</c:v>
                </c:pt>
                <c:pt idx="3771">
                  <c:v>0.67200000000001114</c:v>
                </c:pt>
                <c:pt idx="3772">
                  <c:v>0.67100000000001114</c:v>
                </c:pt>
                <c:pt idx="3773">
                  <c:v>0.67000000000001114</c:v>
                </c:pt>
                <c:pt idx="3774">
                  <c:v>0.66900000000001114</c:v>
                </c:pt>
                <c:pt idx="3775">
                  <c:v>0.66800000000001114</c:v>
                </c:pt>
                <c:pt idx="3776">
                  <c:v>0.66700000000001114</c:v>
                </c:pt>
                <c:pt idx="3777">
                  <c:v>0.66600000000001114</c:v>
                </c:pt>
                <c:pt idx="3778">
                  <c:v>0.66500000000001114</c:v>
                </c:pt>
                <c:pt idx="3779">
                  <c:v>0.66400000000001114</c:v>
                </c:pt>
                <c:pt idx="3780">
                  <c:v>0.66300000000001114</c:v>
                </c:pt>
                <c:pt idx="3781">
                  <c:v>0.66200000000001114</c:v>
                </c:pt>
                <c:pt idx="3782">
                  <c:v>0.66100000000001113</c:v>
                </c:pt>
                <c:pt idx="3783">
                  <c:v>0.66000000000001113</c:v>
                </c:pt>
                <c:pt idx="3784">
                  <c:v>0.65900000000001113</c:v>
                </c:pt>
                <c:pt idx="3785">
                  <c:v>0.65800000000001102</c:v>
                </c:pt>
                <c:pt idx="3786">
                  <c:v>0.65700000000001091</c:v>
                </c:pt>
                <c:pt idx="3787">
                  <c:v>0.6560000000000108</c:v>
                </c:pt>
                <c:pt idx="3788">
                  <c:v>0.65500000000001046</c:v>
                </c:pt>
                <c:pt idx="3789">
                  <c:v>0.65400000000001035</c:v>
                </c:pt>
                <c:pt idx="3790">
                  <c:v>0.65300000000001024</c:v>
                </c:pt>
                <c:pt idx="3791">
                  <c:v>0.65200000000001013</c:v>
                </c:pt>
                <c:pt idx="3792">
                  <c:v>0.65100000000001002</c:v>
                </c:pt>
                <c:pt idx="3793">
                  <c:v>0.6500000000000099</c:v>
                </c:pt>
                <c:pt idx="3794">
                  <c:v>0.64900000000000979</c:v>
                </c:pt>
                <c:pt idx="3795">
                  <c:v>0.64800000000000979</c:v>
                </c:pt>
                <c:pt idx="3796">
                  <c:v>0.64700000000000979</c:v>
                </c:pt>
                <c:pt idx="3797">
                  <c:v>0.64600000000000979</c:v>
                </c:pt>
                <c:pt idx="3798">
                  <c:v>0.64500000000000979</c:v>
                </c:pt>
                <c:pt idx="3799">
                  <c:v>0.64400000000000979</c:v>
                </c:pt>
                <c:pt idx="3800">
                  <c:v>0.64300000000000979</c:v>
                </c:pt>
                <c:pt idx="3801">
                  <c:v>0.64200000000000979</c:v>
                </c:pt>
                <c:pt idx="3802">
                  <c:v>0.64100000000000978</c:v>
                </c:pt>
                <c:pt idx="3803">
                  <c:v>0.64000000000000978</c:v>
                </c:pt>
                <c:pt idx="3804">
                  <c:v>0.63900000000000978</c:v>
                </c:pt>
                <c:pt idx="3805">
                  <c:v>0.63800000000000978</c:v>
                </c:pt>
                <c:pt idx="3806">
                  <c:v>0.63700000000000978</c:v>
                </c:pt>
                <c:pt idx="3807">
                  <c:v>0.63600000000000978</c:v>
                </c:pt>
                <c:pt idx="3808">
                  <c:v>0.63500000000000978</c:v>
                </c:pt>
                <c:pt idx="3809">
                  <c:v>0.63400000000000978</c:v>
                </c:pt>
                <c:pt idx="3810">
                  <c:v>0.63300000000000978</c:v>
                </c:pt>
                <c:pt idx="3811">
                  <c:v>0.63200000000000955</c:v>
                </c:pt>
                <c:pt idx="3812">
                  <c:v>0.63100000000000944</c:v>
                </c:pt>
                <c:pt idx="3813">
                  <c:v>0.63000000000000933</c:v>
                </c:pt>
                <c:pt idx="3814">
                  <c:v>0.62900000000000922</c:v>
                </c:pt>
                <c:pt idx="3815">
                  <c:v>0.62800000000000911</c:v>
                </c:pt>
                <c:pt idx="3816">
                  <c:v>0.62700000000000899</c:v>
                </c:pt>
                <c:pt idx="3817">
                  <c:v>0.62600000000000888</c:v>
                </c:pt>
                <c:pt idx="3818">
                  <c:v>0.62500000000000877</c:v>
                </c:pt>
                <c:pt idx="3819">
                  <c:v>0.62400000000000866</c:v>
                </c:pt>
                <c:pt idx="3820">
                  <c:v>0.62300000000000866</c:v>
                </c:pt>
                <c:pt idx="3821">
                  <c:v>0.62200000000000866</c:v>
                </c:pt>
                <c:pt idx="3822">
                  <c:v>0.62100000000000866</c:v>
                </c:pt>
                <c:pt idx="3823">
                  <c:v>0.62000000000000866</c:v>
                </c:pt>
                <c:pt idx="3824">
                  <c:v>0.61900000000000865</c:v>
                </c:pt>
                <c:pt idx="3825">
                  <c:v>0.61800000000000765</c:v>
                </c:pt>
                <c:pt idx="3826">
                  <c:v>0.61700000000000665</c:v>
                </c:pt>
                <c:pt idx="3827">
                  <c:v>0.61600000000000465</c:v>
                </c:pt>
                <c:pt idx="3828">
                  <c:v>0.61500000000000365</c:v>
                </c:pt>
                <c:pt idx="3829">
                  <c:v>0.61400000000000265</c:v>
                </c:pt>
                <c:pt idx="3830">
                  <c:v>0.61300000000000165</c:v>
                </c:pt>
                <c:pt idx="3831">
                  <c:v>0.61200000000000065</c:v>
                </c:pt>
                <c:pt idx="3832">
                  <c:v>0.61100000000000065</c:v>
                </c:pt>
                <c:pt idx="3833">
                  <c:v>0.61000000000000065</c:v>
                </c:pt>
                <c:pt idx="3834">
                  <c:v>0.60900000000000065</c:v>
                </c:pt>
                <c:pt idx="3835">
                  <c:v>0.60800000000000065</c:v>
                </c:pt>
                <c:pt idx="3836">
                  <c:v>0.60700000000000065</c:v>
                </c:pt>
                <c:pt idx="3837">
                  <c:v>0.60600000000000065</c:v>
                </c:pt>
                <c:pt idx="3838">
                  <c:v>0.60500000000000065</c:v>
                </c:pt>
                <c:pt idx="3839">
                  <c:v>0.60400000000000065</c:v>
                </c:pt>
                <c:pt idx="3840">
                  <c:v>0.60300000000000065</c:v>
                </c:pt>
                <c:pt idx="3841">
                  <c:v>0.60200000000000065</c:v>
                </c:pt>
                <c:pt idx="3842">
                  <c:v>0.60100000000000064</c:v>
                </c:pt>
                <c:pt idx="3843">
                  <c:v>0.60000000000000064</c:v>
                </c:pt>
                <c:pt idx="3844">
                  <c:v>0.59900000000000064</c:v>
                </c:pt>
                <c:pt idx="3845">
                  <c:v>0.59800000000000064</c:v>
                </c:pt>
                <c:pt idx="3846">
                  <c:v>0.59700000000000064</c:v>
                </c:pt>
                <c:pt idx="3847">
                  <c:v>0.59600000000000064</c:v>
                </c:pt>
                <c:pt idx="3848">
                  <c:v>0.59500000000000064</c:v>
                </c:pt>
                <c:pt idx="3849">
                  <c:v>0.59400000000000064</c:v>
                </c:pt>
                <c:pt idx="3850">
                  <c:v>0.59300000000000064</c:v>
                </c:pt>
                <c:pt idx="3851">
                  <c:v>0.59200000000000064</c:v>
                </c:pt>
                <c:pt idx="3852">
                  <c:v>0.59100000000000064</c:v>
                </c:pt>
                <c:pt idx="3853">
                  <c:v>0.59000000000000064</c:v>
                </c:pt>
                <c:pt idx="3854">
                  <c:v>0.58900000000000063</c:v>
                </c:pt>
                <c:pt idx="3855">
                  <c:v>0.58800000000000063</c:v>
                </c:pt>
                <c:pt idx="3856">
                  <c:v>0.58700000000000063</c:v>
                </c:pt>
                <c:pt idx="3857">
                  <c:v>0.58600000000000063</c:v>
                </c:pt>
                <c:pt idx="3858">
                  <c:v>0.58500000000000063</c:v>
                </c:pt>
                <c:pt idx="3859">
                  <c:v>0.58400000000000063</c:v>
                </c:pt>
                <c:pt idx="3860">
                  <c:v>0.58300000000000063</c:v>
                </c:pt>
                <c:pt idx="3861">
                  <c:v>0.58200000000000063</c:v>
                </c:pt>
                <c:pt idx="3862">
                  <c:v>0.58100000000000063</c:v>
                </c:pt>
                <c:pt idx="3863">
                  <c:v>0.58000000000000063</c:v>
                </c:pt>
                <c:pt idx="3864">
                  <c:v>0.57900000000000063</c:v>
                </c:pt>
                <c:pt idx="3865">
                  <c:v>0.57800000000000062</c:v>
                </c:pt>
                <c:pt idx="3866">
                  <c:v>0.57700000000000062</c:v>
                </c:pt>
                <c:pt idx="3867">
                  <c:v>0.57600000000000062</c:v>
                </c:pt>
                <c:pt idx="3868">
                  <c:v>0.57500000000000062</c:v>
                </c:pt>
                <c:pt idx="3869">
                  <c:v>0.57399999999999995</c:v>
                </c:pt>
                <c:pt idx="3870">
                  <c:v>0.57299999999999995</c:v>
                </c:pt>
                <c:pt idx="3871">
                  <c:v>0.57199999999999995</c:v>
                </c:pt>
                <c:pt idx="3872">
                  <c:v>0.57099999999999995</c:v>
                </c:pt>
                <c:pt idx="3873">
                  <c:v>0.56999999999999995</c:v>
                </c:pt>
                <c:pt idx="3874">
                  <c:v>0.56899999999999995</c:v>
                </c:pt>
                <c:pt idx="3875">
                  <c:v>0.56799999999999995</c:v>
                </c:pt>
                <c:pt idx="3876">
                  <c:v>0.56699999999999995</c:v>
                </c:pt>
                <c:pt idx="3877">
                  <c:v>0.56599999999999995</c:v>
                </c:pt>
                <c:pt idx="3878">
                  <c:v>0.56499999999999995</c:v>
                </c:pt>
                <c:pt idx="3879">
                  <c:v>0.56399999999999995</c:v>
                </c:pt>
                <c:pt idx="3880">
                  <c:v>0.56299999999999994</c:v>
                </c:pt>
                <c:pt idx="3881">
                  <c:v>0.56199999999999994</c:v>
                </c:pt>
                <c:pt idx="3882">
                  <c:v>0.56099999999999994</c:v>
                </c:pt>
                <c:pt idx="3883">
                  <c:v>0.55999999999999994</c:v>
                </c:pt>
                <c:pt idx="3884">
                  <c:v>0.55899999999999994</c:v>
                </c:pt>
                <c:pt idx="3885">
                  <c:v>0.55799999999999994</c:v>
                </c:pt>
                <c:pt idx="3886">
                  <c:v>0.55699999999999994</c:v>
                </c:pt>
                <c:pt idx="3887">
                  <c:v>0.55599999999999994</c:v>
                </c:pt>
                <c:pt idx="3888">
                  <c:v>0.55500000000000005</c:v>
                </c:pt>
                <c:pt idx="3889">
                  <c:v>0.55400000000000005</c:v>
                </c:pt>
                <c:pt idx="3890">
                  <c:v>0.55300000000000005</c:v>
                </c:pt>
                <c:pt idx="3891">
                  <c:v>0.55200000000000005</c:v>
                </c:pt>
                <c:pt idx="3892">
                  <c:v>0.55100000000000005</c:v>
                </c:pt>
                <c:pt idx="3893">
                  <c:v>0.55000000000000004</c:v>
                </c:pt>
                <c:pt idx="3894">
                  <c:v>0.54900000000000004</c:v>
                </c:pt>
                <c:pt idx="3895">
                  <c:v>0.54800000000000004</c:v>
                </c:pt>
                <c:pt idx="3896">
                  <c:v>0.54700000000000004</c:v>
                </c:pt>
                <c:pt idx="3897">
                  <c:v>0.54600000000000004</c:v>
                </c:pt>
                <c:pt idx="3898">
                  <c:v>0.54500000000000004</c:v>
                </c:pt>
                <c:pt idx="3899">
                  <c:v>0.54400000000000004</c:v>
                </c:pt>
                <c:pt idx="3900">
                  <c:v>0.54300000000000004</c:v>
                </c:pt>
                <c:pt idx="3901">
                  <c:v>0.54200000000000004</c:v>
                </c:pt>
                <c:pt idx="3902">
                  <c:v>0.54100000000000004</c:v>
                </c:pt>
                <c:pt idx="3903">
                  <c:v>0.54</c:v>
                </c:pt>
                <c:pt idx="3904">
                  <c:v>0.53900000000000003</c:v>
                </c:pt>
                <c:pt idx="3905">
                  <c:v>0.53800000000000003</c:v>
                </c:pt>
                <c:pt idx="3906">
                  <c:v>0.53700000000000003</c:v>
                </c:pt>
                <c:pt idx="3907">
                  <c:v>0.53600000000000003</c:v>
                </c:pt>
                <c:pt idx="3908">
                  <c:v>0.53500000000000003</c:v>
                </c:pt>
                <c:pt idx="3909">
                  <c:v>0.53400000000000003</c:v>
                </c:pt>
                <c:pt idx="3910">
                  <c:v>0.53300000000000003</c:v>
                </c:pt>
                <c:pt idx="3911">
                  <c:v>0.53200000000000003</c:v>
                </c:pt>
                <c:pt idx="3912">
                  <c:v>0.53100000000000003</c:v>
                </c:pt>
                <c:pt idx="3913">
                  <c:v>0.53</c:v>
                </c:pt>
                <c:pt idx="3914">
                  <c:v>0.52900000000000003</c:v>
                </c:pt>
                <c:pt idx="3915">
                  <c:v>0.52800000000000002</c:v>
                </c:pt>
                <c:pt idx="3916">
                  <c:v>0.52700000000000002</c:v>
                </c:pt>
                <c:pt idx="3917">
                  <c:v>0.52600000000000002</c:v>
                </c:pt>
                <c:pt idx="3918">
                  <c:v>0.52500000000000002</c:v>
                </c:pt>
                <c:pt idx="3919">
                  <c:v>0.52400000000000002</c:v>
                </c:pt>
                <c:pt idx="3920">
                  <c:v>0.52300000000000002</c:v>
                </c:pt>
                <c:pt idx="3921">
                  <c:v>0.52200000000000002</c:v>
                </c:pt>
                <c:pt idx="3922">
                  <c:v>0.52100000000000002</c:v>
                </c:pt>
                <c:pt idx="3923">
                  <c:v>0.52</c:v>
                </c:pt>
                <c:pt idx="3924">
                  <c:v>0.51900000000000002</c:v>
                </c:pt>
                <c:pt idx="3925">
                  <c:v>0.51800000000000002</c:v>
                </c:pt>
                <c:pt idx="3926">
                  <c:v>0.51700000000000002</c:v>
                </c:pt>
                <c:pt idx="3927">
                  <c:v>0.51600000000000001</c:v>
                </c:pt>
                <c:pt idx="3928">
                  <c:v>0.51500000000000001</c:v>
                </c:pt>
                <c:pt idx="3929">
                  <c:v>0.51400000000000001</c:v>
                </c:pt>
                <c:pt idx="3930">
                  <c:v>0.51300000000000001</c:v>
                </c:pt>
                <c:pt idx="3931">
                  <c:v>0.51200000000000001</c:v>
                </c:pt>
                <c:pt idx="3932">
                  <c:v>0.51100000000000001</c:v>
                </c:pt>
                <c:pt idx="3933">
                  <c:v>0.51</c:v>
                </c:pt>
                <c:pt idx="3934">
                  <c:v>0.50900000000000001</c:v>
                </c:pt>
                <c:pt idx="3935">
                  <c:v>0.50800000000000001</c:v>
                </c:pt>
                <c:pt idx="3936">
                  <c:v>0.50700000000000001</c:v>
                </c:pt>
                <c:pt idx="3937">
                  <c:v>0.50600000000000001</c:v>
                </c:pt>
                <c:pt idx="3938">
                  <c:v>0.505</c:v>
                </c:pt>
                <c:pt idx="3939">
                  <c:v>0.504</c:v>
                </c:pt>
                <c:pt idx="3940">
                  <c:v>0.503</c:v>
                </c:pt>
                <c:pt idx="3941">
                  <c:v>0.502</c:v>
                </c:pt>
                <c:pt idx="3942">
                  <c:v>0.501</c:v>
                </c:pt>
                <c:pt idx="3943">
                  <c:v>0.5</c:v>
                </c:pt>
                <c:pt idx="3944">
                  <c:v>0.49900000000000388</c:v>
                </c:pt>
                <c:pt idx="3945">
                  <c:v>0.49800000000000288</c:v>
                </c:pt>
                <c:pt idx="3946">
                  <c:v>0.49700000000000188</c:v>
                </c:pt>
                <c:pt idx="3947">
                  <c:v>0.49600000000000088</c:v>
                </c:pt>
                <c:pt idx="3948">
                  <c:v>0.49500000000000038</c:v>
                </c:pt>
                <c:pt idx="3949">
                  <c:v>0.49400000000000038</c:v>
                </c:pt>
                <c:pt idx="3950">
                  <c:v>0.49300000000000038</c:v>
                </c:pt>
                <c:pt idx="3951">
                  <c:v>0.49200000000000038</c:v>
                </c:pt>
                <c:pt idx="3952">
                  <c:v>0.49100000000000038</c:v>
                </c:pt>
                <c:pt idx="3953">
                  <c:v>0.49000000000000032</c:v>
                </c:pt>
                <c:pt idx="3954">
                  <c:v>0.48900000000000032</c:v>
                </c:pt>
                <c:pt idx="3955">
                  <c:v>0.48800000000000032</c:v>
                </c:pt>
                <c:pt idx="3956">
                  <c:v>0.48700000000000032</c:v>
                </c:pt>
                <c:pt idx="3957">
                  <c:v>0.48600000000000032</c:v>
                </c:pt>
                <c:pt idx="3958">
                  <c:v>0.48500000000000032</c:v>
                </c:pt>
                <c:pt idx="3959">
                  <c:v>0.48400000000000032</c:v>
                </c:pt>
                <c:pt idx="3960">
                  <c:v>0.48300000000000032</c:v>
                </c:pt>
                <c:pt idx="3961">
                  <c:v>0.48200000000000032</c:v>
                </c:pt>
                <c:pt idx="3962">
                  <c:v>0.48100000000000032</c:v>
                </c:pt>
                <c:pt idx="3963">
                  <c:v>0.48000000000000032</c:v>
                </c:pt>
                <c:pt idx="3964">
                  <c:v>0.47900000000000031</c:v>
                </c:pt>
                <c:pt idx="3965">
                  <c:v>0.47800000000000031</c:v>
                </c:pt>
                <c:pt idx="3966">
                  <c:v>0.47700000000000031</c:v>
                </c:pt>
                <c:pt idx="3967">
                  <c:v>0.47600000000000031</c:v>
                </c:pt>
                <c:pt idx="3968">
                  <c:v>0.47500000000000031</c:v>
                </c:pt>
                <c:pt idx="3969">
                  <c:v>0.47400000000000031</c:v>
                </c:pt>
                <c:pt idx="3970">
                  <c:v>0.47300000000000031</c:v>
                </c:pt>
                <c:pt idx="3971">
                  <c:v>0.47200000000000031</c:v>
                </c:pt>
                <c:pt idx="3972">
                  <c:v>0.47100000000000031</c:v>
                </c:pt>
                <c:pt idx="3973">
                  <c:v>0.47000000000000008</c:v>
                </c:pt>
                <c:pt idx="3974">
                  <c:v>0.46900000000000008</c:v>
                </c:pt>
                <c:pt idx="3975">
                  <c:v>0.46800000000000008</c:v>
                </c:pt>
                <c:pt idx="3976">
                  <c:v>0.46700000000000008</c:v>
                </c:pt>
                <c:pt idx="3977">
                  <c:v>0.46600000000000008</c:v>
                </c:pt>
                <c:pt idx="3978">
                  <c:v>0.46500000000000002</c:v>
                </c:pt>
                <c:pt idx="3979">
                  <c:v>0.46400000000000002</c:v>
                </c:pt>
                <c:pt idx="3980">
                  <c:v>0.46300000000000002</c:v>
                </c:pt>
                <c:pt idx="3981">
                  <c:v>0.46200000000000002</c:v>
                </c:pt>
                <c:pt idx="3982">
                  <c:v>0.46100000000000002</c:v>
                </c:pt>
                <c:pt idx="3983">
                  <c:v>0.46</c:v>
                </c:pt>
                <c:pt idx="3984">
                  <c:v>0.45900000000000002</c:v>
                </c:pt>
                <c:pt idx="3985">
                  <c:v>0.45800000000000002</c:v>
                </c:pt>
                <c:pt idx="3986">
                  <c:v>0.45700000000000002</c:v>
                </c:pt>
                <c:pt idx="3987">
                  <c:v>0.45600000000000002</c:v>
                </c:pt>
                <c:pt idx="3988">
                  <c:v>0.45500000000000002</c:v>
                </c:pt>
                <c:pt idx="3989">
                  <c:v>0.45400000000000001</c:v>
                </c:pt>
                <c:pt idx="3990">
                  <c:v>0.45300000000000001</c:v>
                </c:pt>
                <c:pt idx="3991">
                  <c:v>0.45200000000000001</c:v>
                </c:pt>
                <c:pt idx="3992">
                  <c:v>0.45100000000000001</c:v>
                </c:pt>
                <c:pt idx="3993">
                  <c:v>0.45</c:v>
                </c:pt>
                <c:pt idx="3994">
                  <c:v>0.44900000000000095</c:v>
                </c:pt>
                <c:pt idx="3995">
                  <c:v>0.44800000000000095</c:v>
                </c:pt>
                <c:pt idx="3996">
                  <c:v>0.44700000000000095</c:v>
                </c:pt>
                <c:pt idx="3997">
                  <c:v>0.44600000000000095</c:v>
                </c:pt>
                <c:pt idx="3998">
                  <c:v>0.44500000000000095</c:v>
                </c:pt>
                <c:pt idx="3999">
                  <c:v>0.44400000000000095</c:v>
                </c:pt>
                <c:pt idx="4000">
                  <c:v>0.44300000000000095</c:v>
                </c:pt>
                <c:pt idx="4001">
                  <c:v>0.44200000000000095</c:v>
                </c:pt>
                <c:pt idx="4002">
                  <c:v>0.44100000000000089</c:v>
                </c:pt>
                <c:pt idx="4003">
                  <c:v>0.44000000000000089</c:v>
                </c:pt>
                <c:pt idx="4004">
                  <c:v>0.43900000000000433</c:v>
                </c:pt>
                <c:pt idx="4005">
                  <c:v>0.43800000000000433</c:v>
                </c:pt>
                <c:pt idx="4006">
                  <c:v>0.43700000000000433</c:v>
                </c:pt>
                <c:pt idx="4007">
                  <c:v>0.43600000000000338</c:v>
                </c:pt>
                <c:pt idx="4008">
                  <c:v>0.43500000000000238</c:v>
                </c:pt>
                <c:pt idx="4009">
                  <c:v>0.43400000000000138</c:v>
                </c:pt>
                <c:pt idx="4010">
                  <c:v>0.43300000000000038</c:v>
                </c:pt>
                <c:pt idx="4011">
                  <c:v>0.43200000000000038</c:v>
                </c:pt>
                <c:pt idx="4012">
                  <c:v>0.43100000000000038</c:v>
                </c:pt>
                <c:pt idx="4013">
                  <c:v>0.43000000000000038</c:v>
                </c:pt>
                <c:pt idx="4014">
                  <c:v>0.42900000000000038</c:v>
                </c:pt>
                <c:pt idx="4015">
                  <c:v>0.42800000000000032</c:v>
                </c:pt>
                <c:pt idx="4016">
                  <c:v>0.42700000000000032</c:v>
                </c:pt>
                <c:pt idx="4017">
                  <c:v>0.42600000000000032</c:v>
                </c:pt>
                <c:pt idx="4018">
                  <c:v>0.42500000000000032</c:v>
                </c:pt>
                <c:pt idx="4019">
                  <c:v>0.42400000000000032</c:v>
                </c:pt>
                <c:pt idx="4020">
                  <c:v>0.42300000000000032</c:v>
                </c:pt>
                <c:pt idx="4021">
                  <c:v>0.42200000000000032</c:v>
                </c:pt>
                <c:pt idx="4022">
                  <c:v>0.42100000000000032</c:v>
                </c:pt>
                <c:pt idx="4023">
                  <c:v>0.42000000000000032</c:v>
                </c:pt>
                <c:pt idx="4024">
                  <c:v>0.41900000000000032</c:v>
                </c:pt>
                <c:pt idx="4025">
                  <c:v>0.41800000000000032</c:v>
                </c:pt>
                <c:pt idx="4026">
                  <c:v>0.41700000000000031</c:v>
                </c:pt>
                <c:pt idx="4027">
                  <c:v>0.41600000000000031</c:v>
                </c:pt>
                <c:pt idx="4028">
                  <c:v>0.41500000000000031</c:v>
                </c:pt>
                <c:pt idx="4029">
                  <c:v>0.41400000000000031</c:v>
                </c:pt>
                <c:pt idx="4030">
                  <c:v>0.41300000000000031</c:v>
                </c:pt>
                <c:pt idx="4031">
                  <c:v>0.41200000000000031</c:v>
                </c:pt>
                <c:pt idx="4032">
                  <c:v>0.41100000000000031</c:v>
                </c:pt>
                <c:pt idx="4033">
                  <c:v>0.41000000000000031</c:v>
                </c:pt>
                <c:pt idx="4034">
                  <c:v>0.40900000000000031</c:v>
                </c:pt>
                <c:pt idx="4035">
                  <c:v>0.40800000000000008</c:v>
                </c:pt>
                <c:pt idx="4036">
                  <c:v>0.40700000000000008</c:v>
                </c:pt>
                <c:pt idx="4037">
                  <c:v>0.40600000000000008</c:v>
                </c:pt>
                <c:pt idx="4038">
                  <c:v>0.40500000000000008</c:v>
                </c:pt>
                <c:pt idx="4039">
                  <c:v>0.40400000000000008</c:v>
                </c:pt>
                <c:pt idx="4040">
                  <c:v>0.40300000000000002</c:v>
                </c:pt>
                <c:pt idx="4041">
                  <c:v>0.40200000000000002</c:v>
                </c:pt>
                <c:pt idx="4042">
                  <c:v>0.40100000000000002</c:v>
                </c:pt>
                <c:pt idx="4043">
                  <c:v>0.4</c:v>
                </c:pt>
                <c:pt idx="4044">
                  <c:v>0.39900000000000557</c:v>
                </c:pt>
                <c:pt idx="4045">
                  <c:v>0.39800000000000557</c:v>
                </c:pt>
                <c:pt idx="4046">
                  <c:v>0.39700000000000557</c:v>
                </c:pt>
                <c:pt idx="4047">
                  <c:v>0.39600000000000557</c:v>
                </c:pt>
                <c:pt idx="4048">
                  <c:v>0.39500000000000551</c:v>
                </c:pt>
                <c:pt idx="4049">
                  <c:v>0.3940000000000054</c:v>
                </c:pt>
                <c:pt idx="4050">
                  <c:v>0.39300000000000523</c:v>
                </c:pt>
                <c:pt idx="4051">
                  <c:v>0.39200000000000507</c:v>
                </c:pt>
                <c:pt idx="4052">
                  <c:v>0.39100000000000495</c:v>
                </c:pt>
                <c:pt idx="4053">
                  <c:v>0.3900000000000049</c:v>
                </c:pt>
                <c:pt idx="4054">
                  <c:v>0.3890000000000049</c:v>
                </c:pt>
                <c:pt idx="4055">
                  <c:v>0.3880000000000049</c:v>
                </c:pt>
                <c:pt idx="4056">
                  <c:v>0.3870000000000049</c:v>
                </c:pt>
                <c:pt idx="4057">
                  <c:v>0.38600000000000489</c:v>
                </c:pt>
                <c:pt idx="4058">
                  <c:v>0.38500000000000489</c:v>
                </c:pt>
                <c:pt idx="4059">
                  <c:v>0.38400000000000489</c:v>
                </c:pt>
                <c:pt idx="4060">
                  <c:v>0.38300000000000489</c:v>
                </c:pt>
                <c:pt idx="4061">
                  <c:v>0.38200000000000484</c:v>
                </c:pt>
                <c:pt idx="4062">
                  <c:v>0.38100000000000467</c:v>
                </c:pt>
                <c:pt idx="4063">
                  <c:v>0.38000000000000456</c:v>
                </c:pt>
                <c:pt idx="4064">
                  <c:v>0.37900000000000444</c:v>
                </c:pt>
                <c:pt idx="4065">
                  <c:v>0.37800000000000433</c:v>
                </c:pt>
                <c:pt idx="4066">
                  <c:v>0.37700000000000433</c:v>
                </c:pt>
                <c:pt idx="4067">
                  <c:v>0.37600000000000433</c:v>
                </c:pt>
                <c:pt idx="4068">
                  <c:v>0.37500000000000433</c:v>
                </c:pt>
                <c:pt idx="4069">
                  <c:v>0.37400000000000388</c:v>
                </c:pt>
                <c:pt idx="4070">
                  <c:v>0.37300000000000288</c:v>
                </c:pt>
                <c:pt idx="4071">
                  <c:v>0.37200000000000188</c:v>
                </c:pt>
                <c:pt idx="4072">
                  <c:v>0.37100000000000088</c:v>
                </c:pt>
                <c:pt idx="4073">
                  <c:v>0.37000000000000038</c:v>
                </c:pt>
                <c:pt idx="4074">
                  <c:v>0.36900000000000038</c:v>
                </c:pt>
                <c:pt idx="4075">
                  <c:v>0.36800000000000038</c:v>
                </c:pt>
                <c:pt idx="4076">
                  <c:v>0.36700000000000038</c:v>
                </c:pt>
                <c:pt idx="4077">
                  <c:v>0.36600000000000038</c:v>
                </c:pt>
                <c:pt idx="4078">
                  <c:v>0.36500000000000032</c:v>
                </c:pt>
                <c:pt idx="4079">
                  <c:v>0.36400000000000032</c:v>
                </c:pt>
                <c:pt idx="4080">
                  <c:v>0.36300000000000032</c:v>
                </c:pt>
                <c:pt idx="4081">
                  <c:v>0.36200000000000032</c:v>
                </c:pt>
                <c:pt idx="4082">
                  <c:v>0.36100000000000032</c:v>
                </c:pt>
                <c:pt idx="4083">
                  <c:v>0.36000000000000032</c:v>
                </c:pt>
                <c:pt idx="4084">
                  <c:v>0.35900000000000032</c:v>
                </c:pt>
                <c:pt idx="4085">
                  <c:v>0.35800000000000032</c:v>
                </c:pt>
                <c:pt idx="4086">
                  <c:v>0.35700000000000032</c:v>
                </c:pt>
                <c:pt idx="4087">
                  <c:v>0.35600000000000032</c:v>
                </c:pt>
                <c:pt idx="4088">
                  <c:v>0.35500000000000032</c:v>
                </c:pt>
                <c:pt idx="4089">
                  <c:v>0.35400000000000031</c:v>
                </c:pt>
                <c:pt idx="4090">
                  <c:v>0.35300000000000031</c:v>
                </c:pt>
                <c:pt idx="4091">
                  <c:v>0.35200000000000031</c:v>
                </c:pt>
                <c:pt idx="4092">
                  <c:v>0.35100000000000031</c:v>
                </c:pt>
                <c:pt idx="4093">
                  <c:v>0.35000000000000031</c:v>
                </c:pt>
                <c:pt idx="4094">
                  <c:v>0.34900000000000148</c:v>
                </c:pt>
                <c:pt idx="4095">
                  <c:v>0.34800000000000147</c:v>
                </c:pt>
                <c:pt idx="4096">
                  <c:v>0.34700000000000147</c:v>
                </c:pt>
                <c:pt idx="4097">
                  <c:v>0.34600000000000147</c:v>
                </c:pt>
                <c:pt idx="4098">
                  <c:v>0.34500000000000136</c:v>
                </c:pt>
                <c:pt idx="4099">
                  <c:v>0.34400000000000136</c:v>
                </c:pt>
                <c:pt idx="4100">
                  <c:v>0.34300000000000136</c:v>
                </c:pt>
                <c:pt idx="4101">
                  <c:v>0.34200000000000136</c:v>
                </c:pt>
                <c:pt idx="4102">
                  <c:v>0.34100000000000114</c:v>
                </c:pt>
                <c:pt idx="4103">
                  <c:v>0.34000000000000113</c:v>
                </c:pt>
                <c:pt idx="4104">
                  <c:v>0.33900000000000557</c:v>
                </c:pt>
                <c:pt idx="4105">
                  <c:v>0.33800000000000557</c:v>
                </c:pt>
                <c:pt idx="4106">
                  <c:v>0.33700000000000557</c:v>
                </c:pt>
                <c:pt idx="4107">
                  <c:v>0.33600000000000557</c:v>
                </c:pt>
                <c:pt idx="4108">
                  <c:v>0.33500000000000557</c:v>
                </c:pt>
                <c:pt idx="4109">
                  <c:v>0.33400000000000557</c:v>
                </c:pt>
                <c:pt idx="4110">
                  <c:v>0.33300000000000557</c:v>
                </c:pt>
                <c:pt idx="4111">
                  <c:v>0.33200000000000546</c:v>
                </c:pt>
                <c:pt idx="4112">
                  <c:v>0.33100000000000535</c:v>
                </c:pt>
                <c:pt idx="4113">
                  <c:v>0.33000000000000512</c:v>
                </c:pt>
                <c:pt idx="4114">
                  <c:v>0.32900000000000501</c:v>
                </c:pt>
                <c:pt idx="4115">
                  <c:v>0.3280000000000049</c:v>
                </c:pt>
                <c:pt idx="4116">
                  <c:v>0.3270000000000049</c:v>
                </c:pt>
                <c:pt idx="4117">
                  <c:v>0.3260000000000049</c:v>
                </c:pt>
                <c:pt idx="4118">
                  <c:v>0.3250000000000049</c:v>
                </c:pt>
                <c:pt idx="4119">
                  <c:v>0.3240000000000049</c:v>
                </c:pt>
                <c:pt idx="4120">
                  <c:v>0.32300000000000489</c:v>
                </c:pt>
                <c:pt idx="4121">
                  <c:v>0.32200000000000489</c:v>
                </c:pt>
                <c:pt idx="4122">
                  <c:v>0.32100000000000489</c:v>
                </c:pt>
                <c:pt idx="4123">
                  <c:v>0.32000000000000489</c:v>
                </c:pt>
                <c:pt idx="4124">
                  <c:v>0.31900000000000478</c:v>
                </c:pt>
                <c:pt idx="4125">
                  <c:v>0.31800000000000461</c:v>
                </c:pt>
                <c:pt idx="4126">
                  <c:v>0.3170000000000045</c:v>
                </c:pt>
                <c:pt idx="4127">
                  <c:v>0.31600000000000439</c:v>
                </c:pt>
                <c:pt idx="4128">
                  <c:v>0.31500000000000433</c:v>
                </c:pt>
                <c:pt idx="4129">
                  <c:v>0.31400000000000433</c:v>
                </c:pt>
                <c:pt idx="4130">
                  <c:v>0.31300000000000433</c:v>
                </c:pt>
                <c:pt idx="4131">
                  <c:v>0.31200000000000433</c:v>
                </c:pt>
                <c:pt idx="4132">
                  <c:v>0.31100000000000338</c:v>
                </c:pt>
                <c:pt idx="4133">
                  <c:v>0.31000000000000238</c:v>
                </c:pt>
                <c:pt idx="4134">
                  <c:v>0.30900000000000138</c:v>
                </c:pt>
                <c:pt idx="4135">
                  <c:v>0.30800000000000038</c:v>
                </c:pt>
                <c:pt idx="4136">
                  <c:v>0.30700000000000038</c:v>
                </c:pt>
                <c:pt idx="4137">
                  <c:v>0.30600000000000038</c:v>
                </c:pt>
                <c:pt idx="4138">
                  <c:v>0.30500000000000038</c:v>
                </c:pt>
                <c:pt idx="4139">
                  <c:v>0.30400000000000038</c:v>
                </c:pt>
                <c:pt idx="4140">
                  <c:v>0.30300000000000032</c:v>
                </c:pt>
                <c:pt idx="4141">
                  <c:v>0.30200000000000032</c:v>
                </c:pt>
                <c:pt idx="4142">
                  <c:v>0.30100000000000032</c:v>
                </c:pt>
                <c:pt idx="4143">
                  <c:v>0.30000000000000032</c:v>
                </c:pt>
                <c:pt idx="4144">
                  <c:v>0.29900000000000032</c:v>
                </c:pt>
                <c:pt idx="4145">
                  <c:v>0.29800000000000032</c:v>
                </c:pt>
                <c:pt idx="4146">
                  <c:v>0.29700000000000032</c:v>
                </c:pt>
                <c:pt idx="4147">
                  <c:v>0.29600000000000032</c:v>
                </c:pt>
                <c:pt idx="4148">
                  <c:v>0.29500000000000032</c:v>
                </c:pt>
                <c:pt idx="4149">
                  <c:v>0.29400000000000032</c:v>
                </c:pt>
                <c:pt idx="4150">
                  <c:v>0.29300000000000032</c:v>
                </c:pt>
                <c:pt idx="4151">
                  <c:v>0.29200000000000031</c:v>
                </c:pt>
                <c:pt idx="4152">
                  <c:v>0.29100000000000031</c:v>
                </c:pt>
                <c:pt idx="4153">
                  <c:v>0.29000000000000031</c:v>
                </c:pt>
                <c:pt idx="4154">
                  <c:v>0.28900000000000031</c:v>
                </c:pt>
                <c:pt idx="4155">
                  <c:v>0.28800000000000031</c:v>
                </c:pt>
                <c:pt idx="4156">
                  <c:v>0.28700000000000031</c:v>
                </c:pt>
                <c:pt idx="4157">
                  <c:v>0.28600000000000031</c:v>
                </c:pt>
                <c:pt idx="4158">
                  <c:v>0.28500000000000031</c:v>
                </c:pt>
                <c:pt idx="4159">
                  <c:v>0.28400000000000031</c:v>
                </c:pt>
                <c:pt idx="4160">
                  <c:v>0.28300000000000008</c:v>
                </c:pt>
                <c:pt idx="4161">
                  <c:v>0.28200000000000008</c:v>
                </c:pt>
                <c:pt idx="4162">
                  <c:v>0.28100000000000008</c:v>
                </c:pt>
                <c:pt idx="4163">
                  <c:v>0.28000000000000008</c:v>
                </c:pt>
                <c:pt idx="4164">
                  <c:v>0.27900000000000008</c:v>
                </c:pt>
                <c:pt idx="4165">
                  <c:v>0.27800000000000002</c:v>
                </c:pt>
                <c:pt idx="4166">
                  <c:v>0.27700000000000002</c:v>
                </c:pt>
                <c:pt idx="4167">
                  <c:v>0.27600000000000002</c:v>
                </c:pt>
                <c:pt idx="4168">
                  <c:v>0.27500000000000002</c:v>
                </c:pt>
                <c:pt idx="4169">
                  <c:v>0.27400000000000002</c:v>
                </c:pt>
                <c:pt idx="4170">
                  <c:v>0.27300000000000002</c:v>
                </c:pt>
                <c:pt idx="4171">
                  <c:v>0.27200000000000002</c:v>
                </c:pt>
                <c:pt idx="4172">
                  <c:v>0.27100000000000002</c:v>
                </c:pt>
                <c:pt idx="4173">
                  <c:v>0.27</c:v>
                </c:pt>
                <c:pt idx="4174">
                  <c:v>0.26900000000000002</c:v>
                </c:pt>
                <c:pt idx="4175">
                  <c:v>0.26800000000000002</c:v>
                </c:pt>
                <c:pt idx="4176">
                  <c:v>0.26700000000000002</c:v>
                </c:pt>
                <c:pt idx="4177">
                  <c:v>0.26600000000000001</c:v>
                </c:pt>
                <c:pt idx="4178">
                  <c:v>0.26500000000000001</c:v>
                </c:pt>
                <c:pt idx="4179">
                  <c:v>0.26400000000000001</c:v>
                </c:pt>
                <c:pt idx="4180">
                  <c:v>0.26300000000000001</c:v>
                </c:pt>
                <c:pt idx="4181">
                  <c:v>0.26200000000000001</c:v>
                </c:pt>
                <c:pt idx="4182">
                  <c:v>0.26100000000000001</c:v>
                </c:pt>
                <c:pt idx="4183">
                  <c:v>0.26</c:v>
                </c:pt>
                <c:pt idx="4184">
                  <c:v>0.25900000000000001</c:v>
                </c:pt>
                <c:pt idx="4185">
                  <c:v>0.25800000000000001</c:v>
                </c:pt>
                <c:pt idx="4186">
                  <c:v>0.25700000000000001</c:v>
                </c:pt>
                <c:pt idx="4187">
                  <c:v>0.25600000000000001</c:v>
                </c:pt>
                <c:pt idx="4188">
                  <c:v>0.255</c:v>
                </c:pt>
                <c:pt idx="4189">
                  <c:v>0.254</c:v>
                </c:pt>
                <c:pt idx="4190">
                  <c:v>0.253</c:v>
                </c:pt>
                <c:pt idx="4191">
                  <c:v>0.252</c:v>
                </c:pt>
                <c:pt idx="4192">
                  <c:v>0.251</c:v>
                </c:pt>
                <c:pt idx="4193">
                  <c:v>0.25</c:v>
                </c:pt>
                <c:pt idx="4194">
                  <c:v>0.24900000000000044</c:v>
                </c:pt>
                <c:pt idx="4195">
                  <c:v>0.24800000000000041</c:v>
                </c:pt>
                <c:pt idx="4196">
                  <c:v>0.24700000000000041</c:v>
                </c:pt>
                <c:pt idx="4197">
                  <c:v>0.24600000000000041</c:v>
                </c:pt>
                <c:pt idx="4198">
                  <c:v>0.24500000000000041</c:v>
                </c:pt>
                <c:pt idx="4199">
                  <c:v>0.24400000000000024</c:v>
                </c:pt>
                <c:pt idx="4200">
                  <c:v>0.24300000000000024</c:v>
                </c:pt>
                <c:pt idx="4201">
                  <c:v>0.24200000000000021</c:v>
                </c:pt>
                <c:pt idx="4202">
                  <c:v>0.24100000000000021</c:v>
                </c:pt>
                <c:pt idx="4203">
                  <c:v>0.24000000000000021</c:v>
                </c:pt>
                <c:pt idx="4204">
                  <c:v>0.23900000000000021</c:v>
                </c:pt>
                <c:pt idx="4205">
                  <c:v>0.23800000000000004</c:v>
                </c:pt>
                <c:pt idx="4206">
                  <c:v>0.23700000000000004</c:v>
                </c:pt>
                <c:pt idx="4207">
                  <c:v>0.23600000000000004</c:v>
                </c:pt>
                <c:pt idx="4208">
                  <c:v>0.23500000000000001</c:v>
                </c:pt>
                <c:pt idx="4209">
                  <c:v>0.23400000000000001</c:v>
                </c:pt>
                <c:pt idx="4210">
                  <c:v>0.23300000000000001</c:v>
                </c:pt>
                <c:pt idx="4211">
                  <c:v>0.23200000000000001</c:v>
                </c:pt>
                <c:pt idx="4212">
                  <c:v>0.23100000000000001</c:v>
                </c:pt>
                <c:pt idx="4213">
                  <c:v>0.23</c:v>
                </c:pt>
                <c:pt idx="4214">
                  <c:v>0.22900000000000051</c:v>
                </c:pt>
                <c:pt idx="4215">
                  <c:v>0.22800000000000051</c:v>
                </c:pt>
                <c:pt idx="4216">
                  <c:v>0.22700000000000051</c:v>
                </c:pt>
                <c:pt idx="4217">
                  <c:v>0.22600000000000051</c:v>
                </c:pt>
                <c:pt idx="4218">
                  <c:v>0.22500000000000051</c:v>
                </c:pt>
                <c:pt idx="4219">
                  <c:v>0.2240000000000005</c:v>
                </c:pt>
                <c:pt idx="4220">
                  <c:v>0.22300000000000045</c:v>
                </c:pt>
                <c:pt idx="4221">
                  <c:v>0.22200000000000045</c:v>
                </c:pt>
                <c:pt idx="4222">
                  <c:v>0.22100000000000045</c:v>
                </c:pt>
                <c:pt idx="4223">
                  <c:v>0.22000000000000047</c:v>
                </c:pt>
                <c:pt idx="4224">
                  <c:v>0.21900000000000044</c:v>
                </c:pt>
                <c:pt idx="4225">
                  <c:v>0.21800000000000044</c:v>
                </c:pt>
                <c:pt idx="4226">
                  <c:v>0.21700000000000041</c:v>
                </c:pt>
                <c:pt idx="4227">
                  <c:v>0.21600000000000041</c:v>
                </c:pt>
                <c:pt idx="4228">
                  <c:v>0.21500000000000041</c:v>
                </c:pt>
                <c:pt idx="4229">
                  <c:v>0.21400000000000041</c:v>
                </c:pt>
                <c:pt idx="4230">
                  <c:v>0.21300000000000024</c:v>
                </c:pt>
                <c:pt idx="4231">
                  <c:v>0.21200000000000024</c:v>
                </c:pt>
                <c:pt idx="4232">
                  <c:v>0.21100000000000024</c:v>
                </c:pt>
                <c:pt idx="4233">
                  <c:v>0.21000000000000021</c:v>
                </c:pt>
                <c:pt idx="4234">
                  <c:v>0.20900000000000021</c:v>
                </c:pt>
                <c:pt idx="4235">
                  <c:v>0.20800000000000021</c:v>
                </c:pt>
                <c:pt idx="4236">
                  <c:v>0.20700000000000021</c:v>
                </c:pt>
                <c:pt idx="4237">
                  <c:v>0.20600000000000004</c:v>
                </c:pt>
                <c:pt idx="4238">
                  <c:v>0.20500000000000004</c:v>
                </c:pt>
                <c:pt idx="4239">
                  <c:v>0.20400000000000001</c:v>
                </c:pt>
                <c:pt idx="4240">
                  <c:v>0.20300000000000001</c:v>
                </c:pt>
                <c:pt idx="4241">
                  <c:v>0.20200000000000001</c:v>
                </c:pt>
                <c:pt idx="4242">
                  <c:v>0.20100000000000001</c:v>
                </c:pt>
                <c:pt idx="4243">
                  <c:v>0.2</c:v>
                </c:pt>
                <c:pt idx="4244">
                  <c:v>0.19900000000000057</c:v>
                </c:pt>
                <c:pt idx="4245">
                  <c:v>0.19800000000000051</c:v>
                </c:pt>
                <c:pt idx="4246">
                  <c:v>0.19700000000000051</c:v>
                </c:pt>
                <c:pt idx="4247">
                  <c:v>0.19600000000000051</c:v>
                </c:pt>
                <c:pt idx="4248">
                  <c:v>0.19500000000000051</c:v>
                </c:pt>
                <c:pt idx="4249">
                  <c:v>0.19400000000000051</c:v>
                </c:pt>
                <c:pt idx="4250">
                  <c:v>0.1930000000000005</c:v>
                </c:pt>
                <c:pt idx="4251">
                  <c:v>0.19200000000000048</c:v>
                </c:pt>
                <c:pt idx="4252">
                  <c:v>0.19100000000000045</c:v>
                </c:pt>
                <c:pt idx="4253">
                  <c:v>0.19000000000000045</c:v>
                </c:pt>
                <c:pt idx="4254">
                  <c:v>0.18900000000000144</c:v>
                </c:pt>
                <c:pt idx="4255">
                  <c:v>0.18800000000000044</c:v>
                </c:pt>
                <c:pt idx="4256">
                  <c:v>0.18700000000000044</c:v>
                </c:pt>
                <c:pt idx="4257">
                  <c:v>0.18600000000000044</c:v>
                </c:pt>
                <c:pt idx="4258">
                  <c:v>0.18500000000000041</c:v>
                </c:pt>
                <c:pt idx="4259">
                  <c:v>0.18400000000000041</c:v>
                </c:pt>
                <c:pt idx="4260">
                  <c:v>0.18300000000000041</c:v>
                </c:pt>
                <c:pt idx="4261">
                  <c:v>0.18200000000000024</c:v>
                </c:pt>
                <c:pt idx="4262">
                  <c:v>0.18100000000000024</c:v>
                </c:pt>
                <c:pt idx="4263">
                  <c:v>0.18000000000000024</c:v>
                </c:pt>
                <c:pt idx="4264">
                  <c:v>0.17900000000000021</c:v>
                </c:pt>
                <c:pt idx="4265">
                  <c:v>0.17800000000000021</c:v>
                </c:pt>
                <c:pt idx="4266">
                  <c:v>0.17700000000000021</c:v>
                </c:pt>
                <c:pt idx="4267">
                  <c:v>0.17600000000000021</c:v>
                </c:pt>
                <c:pt idx="4268">
                  <c:v>0.17500000000000004</c:v>
                </c:pt>
                <c:pt idx="4269">
                  <c:v>0.17400000000000004</c:v>
                </c:pt>
                <c:pt idx="4270">
                  <c:v>0.17300000000000001</c:v>
                </c:pt>
                <c:pt idx="4271">
                  <c:v>0.17200000000000001</c:v>
                </c:pt>
                <c:pt idx="4272">
                  <c:v>0.17100000000000001</c:v>
                </c:pt>
                <c:pt idx="4273">
                  <c:v>0.17</c:v>
                </c:pt>
                <c:pt idx="4274">
                  <c:v>0.16900000000000057</c:v>
                </c:pt>
                <c:pt idx="4275">
                  <c:v>0.16800000000000057</c:v>
                </c:pt>
                <c:pt idx="4276">
                  <c:v>0.16700000000000054</c:v>
                </c:pt>
                <c:pt idx="4277">
                  <c:v>0.16600000000000051</c:v>
                </c:pt>
                <c:pt idx="4278">
                  <c:v>0.16500000000000051</c:v>
                </c:pt>
                <c:pt idx="4279">
                  <c:v>0.16400000000000051</c:v>
                </c:pt>
                <c:pt idx="4280">
                  <c:v>0.16300000000000051</c:v>
                </c:pt>
                <c:pt idx="4281">
                  <c:v>0.1620000000000005</c:v>
                </c:pt>
                <c:pt idx="4282">
                  <c:v>0.1610000000000005</c:v>
                </c:pt>
                <c:pt idx="4283">
                  <c:v>0.16000000000000048</c:v>
                </c:pt>
                <c:pt idx="4284">
                  <c:v>0.15900000000000231</c:v>
                </c:pt>
                <c:pt idx="4285">
                  <c:v>0.15800000000000144</c:v>
                </c:pt>
                <c:pt idx="4286">
                  <c:v>0.15700000000000044</c:v>
                </c:pt>
                <c:pt idx="4287">
                  <c:v>0.15600000000000044</c:v>
                </c:pt>
                <c:pt idx="4288">
                  <c:v>0.15500000000000044</c:v>
                </c:pt>
                <c:pt idx="4289">
                  <c:v>0.15400000000000041</c:v>
                </c:pt>
                <c:pt idx="4290">
                  <c:v>0.15300000000000041</c:v>
                </c:pt>
                <c:pt idx="4291">
                  <c:v>0.15200000000000041</c:v>
                </c:pt>
                <c:pt idx="4292">
                  <c:v>0.15100000000000041</c:v>
                </c:pt>
                <c:pt idx="4293">
                  <c:v>0.15000000000000024</c:v>
                </c:pt>
                <c:pt idx="4294">
                  <c:v>0.14900000000000024</c:v>
                </c:pt>
                <c:pt idx="4295">
                  <c:v>0.14800000000000021</c:v>
                </c:pt>
                <c:pt idx="4296">
                  <c:v>0.14700000000000021</c:v>
                </c:pt>
                <c:pt idx="4297">
                  <c:v>0.14600000000000021</c:v>
                </c:pt>
                <c:pt idx="4298">
                  <c:v>0.14500000000000021</c:v>
                </c:pt>
                <c:pt idx="4299">
                  <c:v>0.14400000000000004</c:v>
                </c:pt>
                <c:pt idx="4300">
                  <c:v>0.14300000000000004</c:v>
                </c:pt>
                <c:pt idx="4301">
                  <c:v>0.14200000000000004</c:v>
                </c:pt>
                <c:pt idx="4302">
                  <c:v>0.14100000000000001</c:v>
                </c:pt>
                <c:pt idx="4303">
                  <c:v>0.14000000000000001</c:v>
                </c:pt>
                <c:pt idx="4304">
                  <c:v>0.13900000000000001</c:v>
                </c:pt>
                <c:pt idx="4305">
                  <c:v>0.13800000000000001</c:v>
                </c:pt>
                <c:pt idx="4306">
                  <c:v>0.13700000000000001</c:v>
                </c:pt>
                <c:pt idx="4307">
                  <c:v>0.13600000000000001</c:v>
                </c:pt>
                <c:pt idx="4308">
                  <c:v>0.13500000000000001</c:v>
                </c:pt>
                <c:pt idx="4309">
                  <c:v>0.13400000000000001</c:v>
                </c:pt>
                <c:pt idx="4310">
                  <c:v>0.13300000000000001</c:v>
                </c:pt>
                <c:pt idx="4311">
                  <c:v>0.13200000000000001</c:v>
                </c:pt>
                <c:pt idx="4312">
                  <c:v>0.13100000000000001</c:v>
                </c:pt>
                <c:pt idx="4313">
                  <c:v>0.13</c:v>
                </c:pt>
                <c:pt idx="4314">
                  <c:v>0.129</c:v>
                </c:pt>
                <c:pt idx="4315">
                  <c:v>0.128</c:v>
                </c:pt>
                <c:pt idx="4316">
                  <c:v>0.127</c:v>
                </c:pt>
                <c:pt idx="4317">
                  <c:v>0.126</c:v>
                </c:pt>
                <c:pt idx="4318">
                  <c:v>0.125</c:v>
                </c:pt>
                <c:pt idx="4319">
                  <c:v>0.12400000000000012</c:v>
                </c:pt>
                <c:pt idx="4320">
                  <c:v>0.12300000000000012</c:v>
                </c:pt>
                <c:pt idx="4321">
                  <c:v>0.12200000000000009</c:v>
                </c:pt>
                <c:pt idx="4322">
                  <c:v>0.12100000000000002</c:v>
                </c:pt>
                <c:pt idx="4323">
                  <c:v>0.12000000000000002</c:v>
                </c:pt>
                <c:pt idx="4324">
                  <c:v>0.11899999999999999</c:v>
                </c:pt>
                <c:pt idx="4325">
                  <c:v>0.11799999999999999</c:v>
                </c:pt>
                <c:pt idx="4326">
                  <c:v>0.11699999999999999</c:v>
                </c:pt>
                <c:pt idx="4327">
                  <c:v>0.11599999999999999</c:v>
                </c:pt>
                <c:pt idx="4328">
                  <c:v>0.11499999999999999</c:v>
                </c:pt>
                <c:pt idx="4329">
                  <c:v>0.11399999999999999</c:v>
                </c:pt>
                <c:pt idx="4330">
                  <c:v>0.11299999999999999</c:v>
                </c:pt>
                <c:pt idx="4331">
                  <c:v>0.11199999999999996</c:v>
                </c:pt>
                <c:pt idx="4332">
                  <c:v>0.11099999999999996</c:v>
                </c:pt>
                <c:pt idx="4333">
                  <c:v>0.10999999999999999</c:v>
                </c:pt>
                <c:pt idx="4334">
                  <c:v>0.10899999999999999</c:v>
                </c:pt>
                <c:pt idx="4335">
                  <c:v>0.10799999999999998</c:v>
                </c:pt>
                <c:pt idx="4336">
                  <c:v>0.10699999999999998</c:v>
                </c:pt>
                <c:pt idx="4337">
                  <c:v>0.10599999999999998</c:v>
                </c:pt>
                <c:pt idx="4338">
                  <c:v>0.10499999999999998</c:v>
                </c:pt>
                <c:pt idx="4339">
                  <c:v>0.10399999999999998</c:v>
                </c:pt>
                <c:pt idx="4340">
                  <c:v>0.10299999999999998</c:v>
                </c:pt>
                <c:pt idx="4341">
                  <c:v>0.10199999999999998</c:v>
                </c:pt>
                <c:pt idx="4342">
                  <c:v>0.10099999999999998</c:v>
                </c:pt>
                <c:pt idx="4343">
                  <c:v>0.1</c:v>
                </c:pt>
                <c:pt idx="4344">
                  <c:v>9.9000000000000268E-2</c:v>
                </c:pt>
                <c:pt idx="4345">
                  <c:v>9.8000000000000601E-2</c:v>
                </c:pt>
                <c:pt idx="4346">
                  <c:v>9.7000000000000045E-2</c:v>
                </c:pt>
                <c:pt idx="4347">
                  <c:v>9.6000000000000224E-2</c:v>
                </c:pt>
                <c:pt idx="4348">
                  <c:v>9.5000000000000265E-2</c:v>
                </c:pt>
                <c:pt idx="4349">
                  <c:v>9.4000000000000264E-2</c:v>
                </c:pt>
                <c:pt idx="4350">
                  <c:v>9.3000000000000554E-2</c:v>
                </c:pt>
                <c:pt idx="4351">
                  <c:v>9.2000000000000026E-2</c:v>
                </c:pt>
                <c:pt idx="4352">
                  <c:v>9.1000000000000025E-2</c:v>
                </c:pt>
                <c:pt idx="4353">
                  <c:v>9.0000000000000066E-2</c:v>
                </c:pt>
                <c:pt idx="4354">
                  <c:v>8.9000000000000246E-2</c:v>
                </c:pt>
                <c:pt idx="4355">
                  <c:v>8.8000000000000453E-2</c:v>
                </c:pt>
                <c:pt idx="4356">
                  <c:v>8.7000000000000022E-2</c:v>
                </c:pt>
                <c:pt idx="4357">
                  <c:v>8.6000000000000063E-2</c:v>
                </c:pt>
                <c:pt idx="4358">
                  <c:v>8.5000000000000048E-2</c:v>
                </c:pt>
                <c:pt idx="4359">
                  <c:v>8.4000000000000227E-2</c:v>
                </c:pt>
                <c:pt idx="4360">
                  <c:v>8.3000000000000268E-2</c:v>
                </c:pt>
                <c:pt idx="4361">
                  <c:v>8.2000000000000045E-2</c:v>
                </c:pt>
                <c:pt idx="4362">
                  <c:v>8.1000000000000044E-2</c:v>
                </c:pt>
                <c:pt idx="4363">
                  <c:v>8.0000000000000224E-2</c:v>
                </c:pt>
                <c:pt idx="4364">
                  <c:v>7.9000000000000833E-2</c:v>
                </c:pt>
                <c:pt idx="4365">
                  <c:v>7.8000000000000194E-2</c:v>
                </c:pt>
                <c:pt idx="4366">
                  <c:v>7.7000000000000263E-2</c:v>
                </c:pt>
                <c:pt idx="4367">
                  <c:v>7.6000000000000123E-2</c:v>
                </c:pt>
                <c:pt idx="4368">
                  <c:v>7.5000000000000233E-2</c:v>
                </c:pt>
                <c:pt idx="4369">
                  <c:v>7.4000000000000274E-2</c:v>
                </c:pt>
                <c:pt idx="4370">
                  <c:v>7.3000000000000134E-2</c:v>
                </c:pt>
                <c:pt idx="4371">
                  <c:v>7.2000000000000133E-2</c:v>
                </c:pt>
                <c:pt idx="4372">
                  <c:v>7.1000000000000021E-2</c:v>
                </c:pt>
                <c:pt idx="4373">
                  <c:v>7.0000000000000034E-2</c:v>
                </c:pt>
                <c:pt idx="4374">
                  <c:v>6.9000000000000339E-2</c:v>
                </c:pt>
                <c:pt idx="4375">
                  <c:v>6.8000000000000033E-2</c:v>
                </c:pt>
                <c:pt idx="4376">
                  <c:v>6.7000000000000226E-2</c:v>
                </c:pt>
                <c:pt idx="4377">
                  <c:v>6.6000000000000003E-2</c:v>
                </c:pt>
                <c:pt idx="4378">
                  <c:v>6.5000000000000113E-2</c:v>
                </c:pt>
                <c:pt idx="4379">
                  <c:v>6.4000000000000348E-2</c:v>
                </c:pt>
                <c:pt idx="4380">
                  <c:v>6.3000000000000014E-2</c:v>
                </c:pt>
                <c:pt idx="4381">
                  <c:v>6.2000000000000235E-2</c:v>
                </c:pt>
                <c:pt idx="4382">
                  <c:v>6.1000000000000033E-2</c:v>
                </c:pt>
                <c:pt idx="4383">
                  <c:v>6.0000000000000192E-2</c:v>
                </c:pt>
                <c:pt idx="4384">
                  <c:v>5.9000000000000656E-2</c:v>
                </c:pt>
                <c:pt idx="4385">
                  <c:v>5.8000000000000114E-2</c:v>
                </c:pt>
                <c:pt idx="4386">
                  <c:v>5.7000000000000134E-2</c:v>
                </c:pt>
                <c:pt idx="4387">
                  <c:v>5.6000000000000022E-2</c:v>
                </c:pt>
                <c:pt idx="4388">
                  <c:v>5.5000000000000132E-2</c:v>
                </c:pt>
                <c:pt idx="4389">
                  <c:v>5.400000000000018E-2</c:v>
                </c:pt>
                <c:pt idx="4390">
                  <c:v>5.3000000000000033E-2</c:v>
                </c:pt>
                <c:pt idx="4391">
                  <c:v>5.1999999999999991E-2</c:v>
                </c:pt>
                <c:pt idx="4392">
                  <c:v>5.1000000000000004E-2</c:v>
                </c:pt>
                <c:pt idx="4393">
                  <c:v>5.0000000000000114E-2</c:v>
                </c:pt>
                <c:pt idx="4394">
                  <c:v>4.9000000000000155E-2</c:v>
                </c:pt>
                <c:pt idx="4395">
                  <c:v>4.8000000000000084E-2</c:v>
                </c:pt>
                <c:pt idx="4396">
                  <c:v>4.6999999999999993E-2</c:v>
                </c:pt>
                <c:pt idx="4397">
                  <c:v>4.6000000000000013E-2</c:v>
                </c:pt>
                <c:pt idx="4398">
                  <c:v>4.5000000000000033E-2</c:v>
                </c:pt>
                <c:pt idx="4399">
                  <c:v>4.3999999999999984E-2</c:v>
                </c:pt>
                <c:pt idx="4400">
                  <c:v>4.3000000000000003E-2</c:v>
                </c:pt>
                <c:pt idx="4401">
                  <c:v>4.1999999999999982E-2</c:v>
                </c:pt>
                <c:pt idx="4402">
                  <c:v>4.1000000000000002E-2</c:v>
                </c:pt>
                <c:pt idx="4403">
                  <c:v>4.0000000000000105E-2</c:v>
                </c:pt>
                <c:pt idx="4404">
                  <c:v>3.8999999999999986E-2</c:v>
                </c:pt>
                <c:pt idx="4405">
                  <c:v>3.8000000000000082E-2</c:v>
                </c:pt>
                <c:pt idx="4406">
                  <c:v>3.7000000000000123E-2</c:v>
                </c:pt>
                <c:pt idx="4407">
                  <c:v>3.6000000000000087E-2</c:v>
                </c:pt>
                <c:pt idx="4408">
                  <c:v>3.4999999999999996E-2</c:v>
                </c:pt>
                <c:pt idx="4409">
                  <c:v>3.3999999999999982E-2</c:v>
                </c:pt>
                <c:pt idx="4410">
                  <c:v>3.3000000000000002E-2</c:v>
                </c:pt>
                <c:pt idx="4411">
                  <c:v>3.2000000000000105E-2</c:v>
                </c:pt>
                <c:pt idx="4412">
                  <c:v>3.0999999999999996E-2</c:v>
                </c:pt>
                <c:pt idx="4413">
                  <c:v>2.9999999999999992E-2</c:v>
                </c:pt>
                <c:pt idx="4414">
                  <c:v>2.8999999999999991E-2</c:v>
                </c:pt>
                <c:pt idx="4415">
                  <c:v>2.8000000000000011E-2</c:v>
                </c:pt>
                <c:pt idx="4416">
                  <c:v>2.7000000000000083E-2</c:v>
                </c:pt>
                <c:pt idx="4417">
                  <c:v>2.5999999999999992E-2</c:v>
                </c:pt>
                <c:pt idx="4418">
                  <c:v>2.4999999999999991E-2</c:v>
                </c:pt>
                <c:pt idx="4419">
                  <c:v>2.4000000000000042E-2</c:v>
                </c:pt>
                <c:pt idx="4420">
                  <c:v>2.3000000000000041E-2</c:v>
                </c:pt>
                <c:pt idx="4421">
                  <c:v>2.2000000000000207E-2</c:v>
                </c:pt>
                <c:pt idx="4422">
                  <c:v>2.1000000000000119E-2</c:v>
                </c:pt>
                <c:pt idx="4423">
                  <c:v>2.0000000000000052E-2</c:v>
                </c:pt>
                <c:pt idx="4424">
                  <c:v>1.9000000000000263E-2</c:v>
                </c:pt>
                <c:pt idx="4425">
                  <c:v>1.8000000000000078E-2</c:v>
                </c:pt>
                <c:pt idx="4426">
                  <c:v>1.7000000000000112E-2</c:v>
                </c:pt>
                <c:pt idx="4427">
                  <c:v>1.6000000000000087E-2</c:v>
                </c:pt>
                <c:pt idx="4428">
                  <c:v>1.5000000000000069E-2</c:v>
                </c:pt>
                <c:pt idx="4429">
                  <c:v>1.4000000000000021E-2</c:v>
                </c:pt>
                <c:pt idx="4430">
                  <c:v>1.3000000000000084E-2</c:v>
                </c:pt>
                <c:pt idx="4431">
                  <c:v>1.2000000000000021E-2</c:v>
                </c:pt>
                <c:pt idx="4432">
                  <c:v>1.100000000000015E-2</c:v>
                </c:pt>
                <c:pt idx="4433">
                  <c:v>1.0000000000000052E-2</c:v>
                </c:pt>
                <c:pt idx="4434">
                  <c:v>9.0000000000000444E-3</c:v>
                </c:pt>
                <c:pt idx="4435">
                  <c:v>8.0000000000000227E-3</c:v>
                </c:pt>
                <c:pt idx="4436">
                  <c:v>7.0000000000000348E-3</c:v>
                </c:pt>
                <c:pt idx="4437">
                  <c:v>6.0000000000000331E-3</c:v>
                </c:pt>
                <c:pt idx="4438">
                  <c:v>5.0000000000000331E-3</c:v>
                </c:pt>
                <c:pt idx="4439">
                  <c:v>4.0000000000000114E-3</c:v>
                </c:pt>
                <c:pt idx="4440">
                  <c:v>3.0000000000000213E-3</c:v>
                </c:pt>
                <c:pt idx="4441">
                  <c:v>2.0000000000000052E-3</c:v>
                </c:pt>
                <c:pt idx="4442">
                  <c:v>1.0000000000000041E-3</c:v>
                </c:pt>
                <c:pt idx="4443">
                  <c:v>0</c:v>
                </c:pt>
                <c:pt idx="4444">
                  <c:v>-1.0000000000000041E-3</c:v>
                </c:pt>
                <c:pt idx="4445">
                  <c:v>-2.0000000000000052E-3</c:v>
                </c:pt>
                <c:pt idx="4446">
                  <c:v>-3.0000000000000213E-3</c:v>
                </c:pt>
                <c:pt idx="4447">
                  <c:v>-4.0000000000000114E-3</c:v>
                </c:pt>
                <c:pt idx="4448">
                  <c:v>-5.0000000000000331E-3</c:v>
                </c:pt>
                <c:pt idx="4449">
                  <c:v>-6.0000000000000331E-3</c:v>
                </c:pt>
                <c:pt idx="4450">
                  <c:v>-7.0000000000000348E-3</c:v>
                </c:pt>
                <c:pt idx="4451">
                  <c:v>-8.0000000000000227E-3</c:v>
                </c:pt>
                <c:pt idx="4452">
                  <c:v>-9.0000000000000444E-3</c:v>
                </c:pt>
                <c:pt idx="4453">
                  <c:v>-1.0000000000000052E-2</c:v>
                </c:pt>
                <c:pt idx="4454">
                  <c:v>-1.100000000000015E-2</c:v>
                </c:pt>
                <c:pt idx="4455">
                  <c:v>-1.2000000000000021E-2</c:v>
                </c:pt>
                <c:pt idx="4456">
                  <c:v>-1.3000000000000084E-2</c:v>
                </c:pt>
                <c:pt idx="4457">
                  <c:v>-1.4000000000000021E-2</c:v>
                </c:pt>
                <c:pt idx="4458">
                  <c:v>-1.5000000000000069E-2</c:v>
                </c:pt>
                <c:pt idx="4459">
                  <c:v>-1.6000000000000087E-2</c:v>
                </c:pt>
                <c:pt idx="4460">
                  <c:v>-1.7000000000000112E-2</c:v>
                </c:pt>
                <c:pt idx="4461">
                  <c:v>-1.8000000000000078E-2</c:v>
                </c:pt>
                <c:pt idx="4462">
                  <c:v>-1.9000000000000263E-2</c:v>
                </c:pt>
                <c:pt idx="4463">
                  <c:v>-2.0000000000000052E-2</c:v>
                </c:pt>
                <c:pt idx="4464">
                  <c:v>-2.1000000000000119E-2</c:v>
                </c:pt>
                <c:pt idx="4465">
                  <c:v>-2.2000000000000207E-2</c:v>
                </c:pt>
                <c:pt idx="4466">
                  <c:v>-2.300000000000001E-2</c:v>
                </c:pt>
                <c:pt idx="4467">
                  <c:v>-2.3999999999999994E-2</c:v>
                </c:pt>
                <c:pt idx="4468">
                  <c:v>-2.4999999999999994E-2</c:v>
                </c:pt>
                <c:pt idx="4469">
                  <c:v>-2.5999999999999995E-2</c:v>
                </c:pt>
                <c:pt idx="4470">
                  <c:v>-2.7000000000000104E-2</c:v>
                </c:pt>
                <c:pt idx="4471">
                  <c:v>-2.8000000000000011E-2</c:v>
                </c:pt>
                <c:pt idx="4472">
                  <c:v>-2.9000000000000071E-2</c:v>
                </c:pt>
                <c:pt idx="4473">
                  <c:v>-3.0000000000000089E-2</c:v>
                </c:pt>
                <c:pt idx="4474">
                  <c:v>-3.1000000000000166E-2</c:v>
                </c:pt>
                <c:pt idx="4475">
                  <c:v>-3.2000000000000188E-2</c:v>
                </c:pt>
                <c:pt idx="4476">
                  <c:v>-3.3000000000000002E-2</c:v>
                </c:pt>
                <c:pt idx="4477">
                  <c:v>-3.4000000000000002E-2</c:v>
                </c:pt>
                <c:pt idx="4478">
                  <c:v>-3.5000000000000121E-2</c:v>
                </c:pt>
                <c:pt idx="4479">
                  <c:v>-3.6000000000000129E-2</c:v>
                </c:pt>
                <c:pt idx="4480">
                  <c:v>-3.7000000000000158E-2</c:v>
                </c:pt>
                <c:pt idx="4481">
                  <c:v>-3.8000000000000082E-2</c:v>
                </c:pt>
                <c:pt idx="4482">
                  <c:v>-3.9000000000000118E-2</c:v>
                </c:pt>
                <c:pt idx="4483">
                  <c:v>-4.0000000000000112E-2</c:v>
                </c:pt>
                <c:pt idx="4484">
                  <c:v>-4.1000000000000023E-2</c:v>
                </c:pt>
                <c:pt idx="4485">
                  <c:v>-4.2000000000000114E-2</c:v>
                </c:pt>
                <c:pt idx="4486">
                  <c:v>-4.3000000000000024E-2</c:v>
                </c:pt>
                <c:pt idx="4487">
                  <c:v>-4.4000000000000199E-2</c:v>
                </c:pt>
                <c:pt idx="4488">
                  <c:v>-4.5000000000000033E-2</c:v>
                </c:pt>
                <c:pt idx="4489">
                  <c:v>-4.6000000000000013E-2</c:v>
                </c:pt>
                <c:pt idx="4490">
                  <c:v>-4.7000000000000132E-2</c:v>
                </c:pt>
                <c:pt idx="4491">
                  <c:v>-4.8000000000000084E-2</c:v>
                </c:pt>
                <c:pt idx="4492">
                  <c:v>-4.9000000000000321E-2</c:v>
                </c:pt>
                <c:pt idx="4493">
                  <c:v>-5.0000000000000114E-2</c:v>
                </c:pt>
                <c:pt idx="4494">
                  <c:v>-5.1000000000000024E-2</c:v>
                </c:pt>
                <c:pt idx="4495">
                  <c:v>-5.2000000000000199E-2</c:v>
                </c:pt>
                <c:pt idx="4496">
                  <c:v>-5.3000000000000033E-2</c:v>
                </c:pt>
                <c:pt idx="4497">
                  <c:v>-5.400000000000018E-2</c:v>
                </c:pt>
                <c:pt idx="4498">
                  <c:v>-5.5000000000000132E-2</c:v>
                </c:pt>
                <c:pt idx="4499">
                  <c:v>-5.6000000000000022E-2</c:v>
                </c:pt>
                <c:pt idx="4500">
                  <c:v>-5.7000000000000134E-2</c:v>
                </c:pt>
                <c:pt idx="4501">
                  <c:v>-5.8000000000000114E-2</c:v>
                </c:pt>
                <c:pt idx="4502">
                  <c:v>-5.9000000000000656E-2</c:v>
                </c:pt>
                <c:pt idx="4503">
                  <c:v>-6.0000000000000192E-2</c:v>
                </c:pt>
                <c:pt idx="4504">
                  <c:v>-6.1000000000000033E-2</c:v>
                </c:pt>
                <c:pt idx="4505">
                  <c:v>-6.2000000000000235E-2</c:v>
                </c:pt>
                <c:pt idx="4506">
                  <c:v>-6.3000000000000014E-2</c:v>
                </c:pt>
                <c:pt idx="4507">
                  <c:v>-6.4000000000000348E-2</c:v>
                </c:pt>
                <c:pt idx="4508">
                  <c:v>-6.5000000000000113E-2</c:v>
                </c:pt>
                <c:pt idx="4509">
                  <c:v>-6.6000000000000003E-2</c:v>
                </c:pt>
                <c:pt idx="4510">
                  <c:v>-6.7000000000000226E-2</c:v>
                </c:pt>
                <c:pt idx="4511">
                  <c:v>-6.8000000000000033E-2</c:v>
                </c:pt>
                <c:pt idx="4512">
                  <c:v>-6.9000000000000339E-2</c:v>
                </c:pt>
                <c:pt idx="4513">
                  <c:v>-7.0000000000000034E-2</c:v>
                </c:pt>
                <c:pt idx="4514">
                  <c:v>-7.1000000000000021E-2</c:v>
                </c:pt>
                <c:pt idx="4515">
                  <c:v>-7.2000000000000133E-2</c:v>
                </c:pt>
                <c:pt idx="4516">
                  <c:v>-7.3000000000000134E-2</c:v>
                </c:pt>
                <c:pt idx="4517">
                  <c:v>-7.4000000000000274E-2</c:v>
                </c:pt>
                <c:pt idx="4518">
                  <c:v>-7.5000000000000233E-2</c:v>
                </c:pt>
                <c:pt idx="4519">
                  <c:v>-7.6000000000000123E-2</c:v>
                </c:pt>
                <c:pt idx="4520">
                  <c:v>-7.7000000000000263E-2</c:v>
                </c:pt>
                <c:pt idx="4521">
                  <c:v>-7.8000000000000194E-2</c:v>
                </c:pt>
                <c:pt idx="4522">
                  <c:v>-7.9000000000000833E-2</c:v>
                </c:pt>
                <c:pt idx="4523">
                  <c:v>-8.0000000000000224E-2</c:v>
                </c:pt>
                <c:pt idx="4524">
                  <c:v>-8.1000000000000044E-2</c:v>
                </c:pt>
                <c:pt idx="4525">
                  <c:v>-8.2000000000000045E-2</c:v>
                </c:pt>
                <c:pt idx="4526">
                  <c:v>-8.3000000000000268E-2</c:v>
                </c:pt>
                <c:pt idx="4527">
                  <c:v>-8.4000000000000227E-2</c:v>
                </c:pt>
                <c:pt idx="4528">
                  <c:v>-8.5000000000000048E-2</c:v>
                </c:pt>
                <c:pt idx="4529">
                  <c:v>-8.6000000000000063E-2</c:v>
                </c:pt>
                <c:pt idx="4530">
                  <c:v>-8.7000000000000022E-2</c:v>
                </c:pt>
                <c:pt idx="4531">
                  <c:v>-8.8000000000000453E-2</c:v>
                </c:pt>
                <c:pt idx="4532">
                  <c:v>-8.9000000000000246E-2</c:v>
                </c:pt>
                <c:pt idx="4533">
                  <c:v>-9.0000000000000066E-2</c:v>
                </c:pt>
                <c:pt idx="4534">
                  <c:v>-9.1000000000000025E-2</c:v>
                </c:pt>
                <c:pt idx="4535">
                  <c:v>-9.2000000000000026E-2</c:v>
                </c:pt>
                <c:pt idx="4536">
                  <c:v>-9.3000000000000554E-2</c:v>
                </c:pt>
                <c:pt idx="4537">
                  <c:v>-9.4000000000000264E-2</c:v>
                </c:pt>
                <c:pt idx="4538">
                  <c:v>-9.5000000000000265E-2</c:v>
                </c:pt>
                <c:pt idx="4539">
                  <c:v>-9.6000000000000224E-2</c:v>
                </c:pt>
                <c:pt idx="4540">
                  <c:v>-9.7000000000000045E-2</c:v>
                </c:pt>
                <c:pt idx="4541">
                  <c:v>-9.8000000000000601E-2</c:v>
                </c:pt>
                <c:pt idx="4542">
                  <c:v>-9.9000000000000268E-2</c:v>
                </c:pt>
                <c:pt idx="4543">
                  <c:v>-0.1</c:v>
                </c:pt>
                <c:pt idx="4544">
                  <c:v>-0.10100000000000002</c:v>
                </c:pt>
                <c:pt idx="4545">
                  <c:v>-0.10200000000000002</c:v>
                </c:pt>
                <c:pt idx="4546">
                  <c:v>-0.10300000000000002</c:v>
                </c:pt>
                <c:pt idx="4547">
                  <c:v>-0.10400000000000002</c:v>
                </c:pt>
                <c:pt idx="4548">
                  <c:v>-0.10500000000000002</c:v>
                </c:pt>
                <c:pt idx="4549">
                  <c:v>-0.10600000000000002</c:v>
                </c:pt>
                <c:pt idx="4550">
                  <c:v>-0.10700000000000012</c:v>
                </c:pt>
                <c:pt idx="4551">
                  <c:v>-0.10800000000000012</c:v>
                </c:pt>
                <c:pt idx="4552">
                  <c:v>-0.10900000000000012</c:v>
                </c:pt>
                <c:pt idx="4553">
                  <c:v>-0.11000000000000019</c:v>
                </c:pt>
                <c:pt idx="4554">
                  <c:v>-0.11100000000000022</c:v>
                </c:pt>
                <c:pt idx="4555">
                  <c:v>-0.11200000000000022</c:v>
                </c:pt>
                <c:pt idx="4556">
                  <c:v>-0.11300000000000023</c:v>
                </c:pt>
                <c:pt idx="4557">
                  <c:v>-0.11400000000000024</c:v>
                </c:pt>
                <c:pt idx="4558">
                  <c:v>-0.11500000000000024</c:v>
                </c:pt>
                <c:pt idx="4559">
                  <c:v>-0.11600000000000026</c:v>
                </c:pt>
                <c:pt idx="4560">
                  <c:v>-0.11699999999999999</c:v>
                </c:pt>
                <c:pt idx="4561">
                  <c:v>-0.11799999999999999</c:v>
                </c:pt>
                <c:pt idx="4562">
                  <c:v>-0.11899999999999999</c:v>
                </c:pt>
                <c:pt idx="4563">
                  <c:v>-0.12000000000000002</c:v>
                </c:pt>
                <c:pt idx="4564">
                  <c:v>-0.12100000000000002</c:v>
                </c:pt>
                <c:pt idx="4565">
                  <c:v>-0.12200000000000009</c:v>
                </c:pt>
                <c:pt idx="4566">
                  <c:v>-0.12300000000000012</c:v>
                </c:pt>
                <c:pt idx="4567">
                  <c:v>-0.12400000000000012</c:v>
                </c:pt>
                <c:pt idx="4568">
                  <c:v>-0.125</c:v>
                </c:pt>
                <c:pt idx="4569">
                  <c:v>-0.126</c:v>
                </c:pt>
                <c:pt idx="4570">
                  <c:v>-0.127</c:v>
                </c:pt>
                <c:pt idx="4571">
                  <c:v>-0.128</c:v>
                </c:pt>
                <c:pt idx="4572">
                  <c:v>-0.129</c:v>
                </c:pt>
                <c:pt idx="4573">
                  <c:v>-0.13</c:v>
                </c:pt>
                <c:pt idx="4574">
                  <c:v>-0.13100000000000001</c:v>
                </c:pt>
                <c:pt idx="4575">
                  <c:v>-0.13200000000000001</c:v>
                </c:pt>
                <c:pt idx="4576">
                  <c:v>-0.13300000000000001</c:v>
                </c:pt>
                <c:pt idx="4577">
                  <c:v>-0.13400000000000001</c:v>
                </c:pt>
                <c:pt idx="4578">
                  <c:v>-0.13500000000000001</c:v>
                </c:pt>
                <c:pt idx="4579">
                  <c:v>-0.13600000000000001</c:v>
                </c:pt>
                <c:pt idx="4580">
                  <c:v>-0.13700000000000001</c:v>
                </c:pt>
                <c:pt idx="4581">
                  <c:v>-0.13800000000000001</c:v>
                </c:pt>
                <c:pt idx="4582">
                  <c:v>-0.13900000000000001</c:v>
                </c:pt>
                <c:pt idx="4583">
                  <c:v>-0.14000000000000001</c:v>
                </c:pt>
                <c:pt idx="4584">
                  <c:v>-0.14100000000000001</c:v>
                </c:pt>
                <c:pt idx="4585">
                  <c:v>-0.14200000000000004</c:v>
                </c:pt>
                <c:pt idx="4586">
                  <c:v>-0.14300000000000004</c:v>
                </c:pt>
                <c:pt idx="4587">
                  <c:v>-0.14400000000000004</c:v>
                </c:pt>
                <c:pt idx="4588">
                  <c:v>-0.14500000000000021</c:v>
                </c:pt>
                <c:pt idx="4589">
                  <c:v>-0.14600000000000021</c:v>
                </c:pt>
                <c:pt idx="4590">
                  <c:v>-0.14700000000000021</c:v>
                </c:pt>
                <c:pt idx="4591">
                  <c:v>-0.14800000000000021</c:v>
                </c:pt>
                <c:pt idx="4592">
                  <c:v>-0.14900000000000024</c:v>
                </c:pt>
                <c:pt idx="4593">
                  <c:v>-0.15000000000000024</c:v>
                </c:pt>
                <c:pt idx="4594">
                  <c:v>-0.15100000000000041</c:v>
                </c:pt>
                <c:pt idx="4595">
                  <c:v>-0.15200000000000041</c:v>
                </c:pt>
                <c:pt idx="4596">
                  <c:v>-0.15300000000000041</c:v>
                </c:pt>
                <c:pt idx="4597">
                  <c:v>-0.15400000000000041</c:v>
                </c:pt>
                <c:pt idx="4598">
                  <c:v>-0.15500000000000044</c:v>
                </c:pt>
                <c:pt idx="4599">
                  <c:v>-0.15600000000000044</c:v>
                </c:pt>
                <c:pt idx="4600">
                  <c:v>-0.15700000000000044</c:v>
                </c:pt>
                <c:pt idx="4601">
                  <c:v>-0.15800000000000144</c:v>
                </c:pt>
                <c:pt idx="4602">
                  <c:v>-0.15900000000000231</c:v>
                </c:pt>
                <c:pt idx="4603">
                  <c:v>-0.16000000000000045</c:v>
                </c:pt>
                <c:pt idx="4604">
                  <c:v>-0.1610000000000005</c:v>
                </c:pt>
                <c:pt idx="4605">
                  <c:v>-0.1620000000000005</c:v>
                </c:pt>
                <c:pt idx="4606">
                  <c:v>-0.16300000000000051</c:v>
                </c:pt>
                <c:pt idx="4607">
                  <c:v>-0.16400000000000051</c:v>
                </c:pt>
                <c:pt idx="4608">
                  <c:v>-0.16500000000000051</c:v>
                </c:pt>
                <c:pt idx="4609">
                  <c:v>-0.16600000000000051</c:v>
                </c:pt>
                <c:pt idx="4610">
                  <c:v>-0.16700000000000054</c:v>
                </c:pt>
                <c:pt idx="4611">
                  <c:v>-0.16800000000000057</c:v>
                </c:pt>
                <c:pt idx="4612">
                  <c:v>-0.16900000000000057</c:v>
                </c:pt>
                <c:pt idx="4613">
                  <c:v>-0.17</c:v>
                </c:pt>
                <c:pt idx="4614">
                  <c:v>-0.17100000000000001</c:v>
                </c:pt>
                <c:pt idx="4615">
                  <c:v>-0.17200000000000001</c:v>
                </c:pt>
                <c:pt idx="4616">
                  <c:v>-0.17300000000000001</c:v>
                </c:pt>
                <c:pt idx="4617">
                  <c:v>-0.17400000000000004</c:v>
                </c:pt>
                <c:pt idx="4618">
                  <c:v>-0.17500000000000004</c:v>
                </c:pt>
                <c:pt idx="4619">
                  <c:v>-0.17600000000000021</c:v>
                </c:pt>
                <c:pt idx="4620">
                  <c:v>-0.17700000000000021</c:v>
                </c:pt>
                <c:pt idx="4621">
                  <c:v>-0.17800000000000021</c:v>
                </c:pt>
                <c:pt idx="4622">
                  <c:v>-0.17900000000000021</c:v>
                </c:pt>
                <c:pt idx="4623">
                  <c:v>-0.18000000000000024</c:v>
                </c:pt>
                <c:pt idx="4624">
                  <c:v>-0.18100000000000024</c:v>
                </c:pt>
                <c:pt idx="4625">
                  <c:v>-0.18200000000000024</c:v>
                </c:pt>
                <c:pt idx="4626">
                  <c:v>-0.18300000000000041</c:v>
                </c:pt>
                <c:pt idx="4627">
                  <c:v>-0.18400000000000041</c:v>
                </c:pt>
                <c:pt idx="4628">
                  <c:v>-0.18500000000000041</c:v>
                </c:pt>
                <c:pt idx="4629">
                  <c:v>-0.18600000000000044</c:v>
                </c:pt>
                <c:pt idx="4630">
                  <c:v>-0.18700000000000044</c:v>
                </c:pt>
                <c:pt idx="4631">
                  <c:v>-0.18800000000000044</c:v>
                </c:pt>
                <c:pt idx="4632">
                  <c:v>-0.18900000000000144</c:v>
                </c:pt>
                <c:pt idx="4633">
                  <c:v>-0.19000000000000045</c:v>
                </c:pt>
                <c:pt idx="4634">
                  <c:v>-0.19100000000000045</c:v>
                </c:pt>
                <c:pt idx="4635">
                  <c:v>-0.19200000000000048</c:v>
                </c:pt>
                <c:pt idx="4636">
                  <c:v>-0.1930000000000005</c:v>
                </c:pt>
                <c:pt idx="4637">
                  <c:v>-0.19400000000000051</c:v>
                </c:pt>
                <c:pt idx="4638">
                  <c:v>-0.19500000000000051</c:v>
                </c:pt>
                <c:pt idx="4639">
                  <c:v>-0.19600000000000051</c:v>
                </c:pt>
                <c:pt idx="4640">
                  <c:v>-0.19700000000000051</c:v>
                </c:pt>
                <c:pt idx="4641">
                  <c:v>-0.19800000000000051</c:v>
                </c:pt>
                <c:pt idx="4642">
                  <c:v>-0.19900000000000057</c:v>
                </c:pt>
                <c:pt idx="4643">
                  <c:v>-0.2</c:v>
                </c:pt>
                <c:pt idx="4644">
                  <c:v>-0.20100000000000001</c:v>
                </c:pt>
                <c:pt idx="4645">
                  <c:v>-0.20200000000000001</c:v>
                </c:pt>
                <c:pt idx="4646">
                  <c:v>-0.20300000000000001</c:v>
                </c:pt>
                <c:pt idx="4647">
                  <c:v>-0.20400000000000001</c:v>
                </c:pt>
                <c:pt idx="4648">
                  <c:v>-0.20500000000000004</c:v>
                </c:pt>
                <c:pt idx="4649">
                  <c:v>-0.20600000000000004</c:v>
                </c:pt>
                <c:pt idx="4650">
                  <c:v>-0.20700000000000021</c:v>
                </c:pt>
                <c:pt idx="4651">
                  <c:v>-0.20800000000000021</c:v>
                </c:pt>
                <c:pt idx="4652">
                  <c:v>-0.20900000000000021</c:v>
                </c:pt>
                <c:pt idx="4653">
                  <c:v>-0.21000000000000021</c:v>
                </c:pt>
                <c:pt idx="4654">
                  <c:v>-0.21100000000000024</c:v>
                </c:pt>
                <c:pt idx="4655">
                  <c:v>-0.21200000000000024</c:v>
                </c:pt>
                <c:pt idx="4656">
                  <c:v>-0.21300000000000024</c:v>
                </c:pt>
                <c:pt idx="4657">
                  <c:v>-0.21400000000000041</c:v>
                </c:pt>
                <c:pt idx="4658">
                  <c:v>-0.21500000000000041</c:v>
                </c:pt>
                <c:pt idx="4659">
                  <c:v>-0.21600000000000041</c:v>
                </c:pt>
                <c:pt idx="4660">
                  <c:v>-0.21700000000000041</c:v>
                </c:pt>
                <c:pt idx="4661">
                  <c:v>-0.21800000000000044</c:v>
                </c:pt>
                <c:pt idx="4662">
                  <c:v>-0.21900000000000044</c:v>
                </c:pt>
                <c:pt idx="4663">
                  <c:v>-0.22000000000000045</c:v>
                </c:pt>
                <c:pt idx="4664">
                  <c:v>-0.22100000000000045</c:v>
                </c:pt>
                <c:pt idx="4665">
                  <c:v>-0.22200000000000045</c:v>
                </c:pt>
                <c:pt idx="4666">
                  <c:v>-0.22300000000000045</c:v>
                </c:pt>
                <c:pt idx="4667">
                  <c:v>-0.2240000000000005</c:v>
                </c:pt>
                <c:pt idx="4668">
                  <c:v>-0.22500000000000051</c:v>
                </c:pt>
                <c:pt idx="4669">
                  <c:v>-0.22600000000000051</c:v>
                </c:pt>
                <c:pt idx="4670">
                  <c:v>-0.22700000000000051</c:v>
                </c:pt>
                <c:pt idx="4671">
                  <c:v>-0.22800000000000051</c:v>
                </c:pt>
                <c:pt idx="4672">
                  <c:v>-0.22900000000000051</c:v>
                </c:pt>
                <c:pt idx="4673">
                  <c:v>-0.23</c:v>
                </c:pt>
                <c:pt idx="4674">
                  <c:v>-0.23100000000000001</c:v>
                </c:pt>
                <c:pt idx="4675">
                  <c:v>-0.23200000000000001</c:v>
                </c:pt>
                <c:pt idx="4676">
                  <c:v>-0.23300000000000001</c:v>
                </c:pt>
                <c:pt idx="4677">
                  <c:v>-0.23400000000000001</c:v>
                </c:pt>
                <c:pt idx="4678">
                  <c:v>-0.23500000000000001</c:v>
                </c:pt>
                <c:pt idx="4679">
                  <c:v>-0.23600000000000004</c:v>
                </c:pt>
                <c:pt idx="4680">
                  <c:v>-0.23700000000000004</c:v>
                </c:pt>
                <c:pt idx="4681">
                  <c:v>-0.23800000000000004</c:v>
                </c:pt>
                <c:pt idx="4682">
                  <c:v>-0.23900000000000021</c:v>
                </c:pt>
                <c:pt idx="4683">
                  <c:v>-0.24000000000000021</c:v>
                </c:pt>
                <c:pt idx="4684">
                  <c:v>-0.24100000000000021</c:v>
                </c:pt>
                <c:pt idx="4685">
                  <c:v>-0.24200000000000021</c:v>
                </c:pt>
                <c:pt idx="4686">
                  <c:v>-0.24300000000000024</c:v>
                </c:pt>
                <c:pt idx="4687">
                  <c:v>-0.24400000000000024</c:v>
                </c:pt>
                <c:pt idx="4688">
                  <c:v>-0.24500000000000041</c:v>
                </c:pt>
                <c:pt idx="4689">
                  <c:v>-0.24600000000000041</c:v>
                </c:pt>
                <c:pt idx="4690">
                  <c:v>-0.24700000000000041</c:v>
                </c:pt>
                <c:pt idx="4691">
                  <c:v>-0.24800000000000041</c:v>
                </c:pt>
                <c:pt idx="4692">
                  <c:v>-0.24900000000000044</c:v>
                </c:pt>
                <c:pt idx="4693">
                  <c:v>-0.25</c:v>
                </c:pt>
                <c:pt idx="4694">
                  <c:v>-0.251</c:v>
                </c:pt>
                <c:pt idx="4695">
                  <c:v>-0.252</c:v>
                </c:pt>
                <c:pt idx="4696">
                  <c:v>-0.253</c:v>
                </c:pt>
                <c:pt idx="4697">
                  <c:v>-0.254</c:v>
                </c:pt>
                <c:pt idx="4698">
                  <c:v>-0.255</c:v>
                </c:pt>
                <c:pt idx="4699">
                  <c:v>-0.25600000000000001</c:v>
                </c:pt>
                <c:pt idx="4700">
                  <c:v>-0.25700000000000001</c:v>
                </c:pt>
                <c:pt idx="4701">
                  <c:v>-0.25800000000000001</c:v>
                </c:pt>
                <c:pt idx="4702">
                  <c:v>-0.25900000000000001</c:v>
                </c:pt>
                <c:pt idx="4703">
                  <c:v>-0.26</c:v>
                </c:pt>
                <c:pt idx="4704">
                  <c:v>-0.26100000000000001</c:v>
                </c:pt>
                <c:pt idx="4705">
                  <c:v>-0.26200000000000001</c:v>
                </c:pt>
                <c:pt idx="4706">
                  <c:v>-0.26300000000000001</c:v>
                </c:pt>
                <c:pt idx="4707">
                  <c:v>-0.26400000000000001</c:v>
                </c:pt>
                <c:pt idx="4708">
                  <c:v>-0.26500000000000001</c:v>
                </c:pt>
                <c:pt idx="4709">
                  <c:v>-0.26600000000000001</c:v>
                </c:pt>
                <c:pt idx="4710">
                  <c:v>-0.26700000000000002</c:v>
                </c:pt>
                <c:pt idx="4711">
                  <c:v>-0.26800000000000002</c:v>
                </c:pt>
                <c:pt idx="4712">
                  <c:v>-0.26900000000000002</c:v>
                </c:pt>
                <c:pt idx="4713">
                  <c:v>-0.27</c:v>
                </c:pt>
                <c:pt idx="4714">
                  <c:v>-0.27100000000000002</c:v>
                </c:pt>
                <c:pt idx="4715">
                  <c:v>-0.27200000000000002</c:v>
                </c:pt>
                <c:pt idx="4716">
                  <c:v>-0.27300000000000002</c:v>
                </c:pt>
                <c:pt idx="4717">
                  <c:v>-0.27400000000000002</c:v>
                </c:pt>
                <c:pt idx="4718">
                  <c:v>-0.27500000000000002</c:v>
                </c:pt>
                <c:pt idx="4719">
                  <c:v>-0.27600000000000002</c:v>
                </c:pt>
                <c:pt idx="4720">
                  <c:v>-0.27700000000000002</c:v>
                </c:pt>
                <c:pt idx="4721">
                  <c:v>-0.27800000000000002</c:v>
                </c:pt>
                <c:pt idx="4722">
                  <c:v>-0.27900000000000008</c:v>
                </c:pt>
                <c:pt idx="4723">
                  <c:v>-0.28000000000000008</c:v>
                </c:pt>
                <c:pt idx="4724">
                  <c:v>-0.28100000000000008</c:v>
                </c:pt>
                <c:pt idx="4725">
                  <c:v>-0.28200000000000008</c:v>
                </c:pt>
                <c:pt idx="4726">
                  <c:v>-0.28300000000000008</c:v>
                </c:pt>
                <c:pt idx="4727">
                  <c:v>-0.28400000000000031</c:v>
                </c:pt>
                <c:pt idx="4728">
                  <c:v>-0.28500000000000031</c:v>
                </c:pt>
                <c:pt idx="4729">
                  <c:v>-0.28600000000000031</c:v>
                </c:pt>
                <c:pt idx="4730">
                  <c:v>-0.28700000000000031</c:v>
                </c:pt>
                <c:pt idx="4731">
                  <c:v>-0.28800000000000031</c:v>
                </c:pt>
                <c:pt idx="4732">
                  <c:v>-0.28900000000000031</c:v>
                </c:pt>
                <c:pt idx="4733">
                  <c:v>-0.29000000000000031</c:v>
                </c:pt>
                <c:pt idx="4734">
                  <c:v>-0.29100000000000031</c:v>
                </c:pt>
                <c:pt idx="4735">
                  <c:v>-0.29200000000000031</c:v>
                </c:pt>
                <c:pt idx="4736">
                  <c:v>-0.29300000000000032</c:v>
                </c:pt>
                <c:pt idx="4737">
                  <c:v>-0.29400000000000032</c:v>
                </c:pt>
                <c:pt idx="4738">
                  <c:v>-0.29500000000000032</c:v>
                </c:pt>
                <c:pt idx="4739">
                  <c:v>-0.29600000000000032</c:v>
                </c:pt>
                <c:pt idx="4740">
                  <c:v>-0.29700000000000032</c:v>
                </c:pt>
                <c:pt idx="4741">
                  <c:v>-0.29800000000000032</c:v>
                </c:pt>
                <c:pt idx="4742">
                  <c:v>-0.29900000000000032</c:v>
                </c:pt>
                <c:pt idx="4743">
                  <c:v>-0.30000000000000032</c:v>
                </c:pt>
                <c:pt idx="4744">
                  <c:v>-0.30100000000000032</c:v>
                </c:pt>
                <c:pt idx="4745">
                  <c:v>-0.30200000000000032</c:v>
                </c:pt>
                <c:pt idx="4746">
                  <c:v>-0.30300000000000032</c:v>
                </c:pt>
                <c:pt idx="4747">
                  <c:v>-0.30400000000000038</c:v>
                </c:pt>
                <c:pt idx="4748">
                  <c:v>-0.30500000000000038</c:v>
                </c:pt>
                <c:pt idx="4749">
                  <c:v>-0.30600000000000038</c:v>
                </c:pt>
                <c:pt idx="4750">
                  <c:v>-0.30700000000000038</c:v>
                </c:pt>
                <c:pt idx="4751">
                  <c:v>-0.30800000000000038</c:v>
                </c:pt>
                <c:pt idx="4752">
                  <c:v>-0.30900000000000138</c:v>
                </c:pt>
                <c:pt idx="4753">
                  <c:v>-0.31000000000000238</c:v>
                </c:pt>
                <c:pt idx="4754">
                  <c:v>-0.31100000000000338</c:v>
                </c:pt>
                <c:pt idx="4755">
                  <c:v>-0.31200000000000433</c:v>
                </c:pt>
                <c:pt idx="4756">
                  <c:v>-0.31300000000000433</c:v>
                </c:pt>
                <c:pt idx="4757">
                  <c:v>-0.31400000000000433</c:v>
                </c:pt>
                <c:pt idx="4758">
                  <c:v>-0.31500000000000433</c:v>
                </c:pt>
                <c:pt idx="4759">
                  <c:v>-0.31600000000000439</c:v>
                </c:pt>
                <c:pt idx="4760">
                  <c:v>-0.3170000000000045</c:v>
                </c:pt>
                <c:pt idx="4761">
                  <c:v>-0.31800000000000461</c:v>
                </c:pt>
                <c:pt idx="4762">
                  <c:v>-0.31900000000000478</c:v>
                </c:pt>
                <c:pt idx="4763">
                  <c:v>-0.32000000000000489</c:v>
                </c:pt>
                <c:pt idx="4764">
                  <c:v>-0.32100000000000489</c:v>
                </c:pt>
                <c:pt idx="4765">
                  <c:v>-0.32200000000000489</c:v>
                </c:pt>
                <c:pt idx="4766">
                  <c:v>-0.32300000000000489</c:v>
                </c:pt>
                <c:pt idx="4767">
                  <c:v>-0.3240000000000049</c:v>
                </c:pt>
                <c:pt idx="4768">
                  <c:v>-0.3250000000000049</c:v>
                </c:pt>
                <c:pt idx="4769">
                  <c:v>-0.3260000000000049</c:v>
                </c:pt>
                <c:pt idx="4770">
                  <c:v>-0.3270000000000049</c:v>
                </c:pt>
                <c:pt idx="4771">
                  <c:v>-0.3280000000000049</c:v>
                </c:pt>
                <c:pt idx="4772">
                  <c:v>-0.32900000000000501</c:v>
                </c:pt>
                <c:pt idx="4773">
                  <c:v>-0.33000000000000512</c:v>
                </c:pt>
                <c:pt idx="4774">
                  <c:v>-0.33100000000000535</c:v>
                </c:pt>
                <c:pt idx="4775">
                  <c:v>-0.33200000000000546</c:v>
                </c:pt>
                <c:pt idx="4776">
                  <c:v>-0.33300000000000557</c:v>
                </c:pt>
                <c:pt idx="4777">
                  <c:v>-0.33400000000000557</c:v>
                </c:pt>
                <c:pt idx="4778">
                  <c:v>-0.33500000000000557</c:v>
                </c:pt>
                <c:pt idx="4779">
                  <c:v>-0.33600000000000557</c:v>
                </c:pt>
                <c:pt idx="4780">
                  <c:v>-0.33700000000000557</c:v>
                </c:pt>
                <c:pt idx="4781">
                  <c:v>-0.33800000000000557</c:v>
                </c:pt>
                <c:pt idx="4782">
                  <c:v>-0.33900000000000557</c:v>
                </c:pt>
                <c:pt idx="4783">
                  <c:v>-0.34000000000000108</c:v>
                </c:pt>
                <c:pt idx="4784">
                  <c:v>-0.34100000000000114</c:v>
                </c:pt>
                <c:pt idx="4785">
                  <c:v>-0.34200000000000136</c:v>
                </c:pt>
                <c:pt idx="4786">
                  <c:v>-0.34300000000000136</c:v>
                </c:pt>
                <c:pt idx="4787">
                  <c:v>-0.34400000000000136</c:v>
                </c:pt>
                <c:pt idx="4788">
                  <c:v>-0.34500000000000136</c:v>
                </c:pt>
                <c:pt idx="4789">
                  <c:v>-0.34600000000000147</c:v>
                </c:pt>
                <c:pt idx="4790">
                  <c:v>-0.34700000000000147</c:v>
                </c:pt>
                <c:pt idx="4791">
                  <c:v>-0.34800000000000147</c:v>
                </c:pt>
                <c:pt idx="4792">
                  <c:v>-0.34900000000000148</c:v>
                </c:pt>
                <c:pt idx="4793">
                  <c:v>-0.35000000000000031</c:v>
                </c:pt>
                <c:pt idx="4794">
                  <c:v>-0.35100000000000031</c:v>
                </c:pt>
                <c:pt idx="4795">
                  <c:v>-0.35200000000000031</c:v>
                </c:pt>
                <c:pt idx="4796">
                  <c:v>-0.35300000000000031</c:v>
                </c:pt>
                <c:pt idx="4797">
                  <c:v>-0.35400000000000031</c:v>
                </c:pt>
                <c:pt idx="4798">
                  <c:v>-0.35500000000000032</c:v>
                </c:pt>
                <c:pt idx="4799">
                  <c:v>-0.35600000000000032</c:v>
                </c:pt>
                <c:pt idx="4800">
                  <c:v>-0.35700000000000032</c:v>
                </c:pt>
                <c:pt idx="4801">
                  <c:v>-0.35800000000000032</c:v>
                </c:pt>
                <c:pt idx="4802">
                  <c:v>-0.35900000000000032</c:v>
                </c:pt>
                <c:pt idx="4803">
                  <c:v>-0.36000000000000032</c:v>
                </c:pt>
                <c:pt idx="4804">
                  <c:v>-0.36100000000000032</c:v>
                </c:pt>
                <c:pt idx="4805">
                  <c:v>-0.36200000000000032</c:v>
                </c:pt>
                <c:pt idx="4806">
                  <c:v>-0.36300000000000032</c:v>
                </c:pt>
                <c:pt idx="4807">
                  <c:v>-0.36400000000000032</c:v>
                </c:pt>
                <c:pt idx="4808">
                  <c:v>-0.36500000000000032</c:v>
                </c:pt>
                <c:pt idx="4809">
                  <c:v>-0.36600000000000038</c:v>
                </c:pt>
                <c:pt idx="4810">
                  <c:v>-0.36700000000000038</c:v>
                </c:pt>
                <c:pt idx="4811">
                  <c:v>-0.36800000000000038</c:v>
                </c:pt>
                <c:pt idx="4812">
                  <c:v>-0.36900000000000038</c:v>
                </c:pt>
                <c:pt idx="4813">
                  <c:v>-0.37000000000000038</c:v>
                </c:pt>
                <c:pt idx="4814">
                  <c:v>-0.37100000000000088</c:v>
                </c:pt>
                <c:pt idx="4815">
                  <c:v>-0.37200000000000188</c:v>
                </c:pt>
                <c:pt idx="4816">
                  <c:v>-0.37300000000000288</c:v>
                </c:pt>
                <c:pt idx="4817">
                  <c:v>-0.37400000000000388</c:v>
                </c:pt>
                <c:pt idx="4818">
                  <c:v>-0.37500000000000433</c:v>
                </c:pt>
                <c:pt idx="4819">
                  <c:v>-0.37600000000000433</c:v>
                </c:pt>
                <c:pt idx="4820">
                  <c:v>-0.37700000000000433</c:v>
                </c:pt>
                <c:pt idx="4821">
                  <c:v>-0.37800000000000433</c:v>
                </c:pt>
                <c:pt idx="4822">
                  <c:v>-0.37900000000000444</c:v>
                </c:pt>
                <c:pt idx="4823">
                  <c:v>-0.38000000000000456</c:v>
                </c:pt>
                <c:pt idx="4824">
                  <c:v>-0.38100000000000467</c:v>
                </c:pt>
                <c:pt idx="4825">
                  <c:v>-0.38200000000000484</c:v>
                </c:pt>
                <c:pt idx="4826">
                  <c:v>-0.38300000000000489</c:v>
                </c:pt>
                <c:pt idx="4827">
                  <c:v>-0.38400000000000489</c:v>
                </c:pt>
                <c:pt idx="4828">
                  <c:v>-0.38500000000000489</c:v>
                </c:pt>
                <c:pt idx="4829">
                  <c:v>-0.38600000000000489</c:v>
                </c:pt>
                <c:pt idx="4830">
                  <c:v>-0.3870000000000049</c:v>
                </c:pt>
                <c:pt idx="4831">
                  <c:v>-0.3880000000000049</c:v>
                </c:pt>
                <c:pt idx="4832">
                  <c:v>-0.3890000000000049</c:v>
                </c:pt>
                <c:pt idx="4833">
                  <c:v>-0.3900000000000049</c:v>
                </c:pt>
                <c:pt idx="4834">
                  <c:v>-0.39100000000000495</c:v>
                </c:pt>
                <c:pt idx="4835">
                  <c:v>-0.39200000000000507</c:v>
                </c:pt>
                <c:pt idx="4836">
                  <c:v>-0.39300000000000523</c:v>
                </c:pt>
                <c:pt idx="4837">
                  <c:v>-0.3940000000000054</c:v>
                </c:pt>
                <c:pt idx="4838">
                  <c:v>-0.39500000000000551</c:v>
                </c:pt>
                <c:pt idx="4839">
                  <c:v>-0.39600000000000557</c:v>
                </c:pt>
                <c:pt idx="4840">
                  <c:v>-0.39700000000000557</c:v>
                </c:pt>
                <c:pt idx="4841">
                  <c:v>-0.39800000000000557</c:v>
                </c:pt>
                <c:pt idx="4842">
                  <c:v>-0.39900000000000557</c:v>
                </c:pt>
                <c:pt idx="4843">
                  <c:v>-0.4</c:v>
                </c:pt>
                <c:pt idx="4844">
                  <c:v>-0.40100000000000002</c:v>
                </c:pt>
                <c:pt idx="4845">
                  <c:v>-0.40200000000000002</c:v>
                </c:pt>
                <c:pt idx="4846">
                  <c:v>-0.40300000000000002</c:v>
                </c:pt>
                <c:pt idx="4847">
                  <c:v>-0.40400000000000008</c:v>
                </c:pt>
                <c:pt idx="4848">
                  <c:v>-0.40500000000000008</c:v>
                </c:pt>
                <c:pt idx="4849">
                  <c:v>-0.40600000000000008</c:v>
                </c:pt>
                <c:pt idx="4850">
                  <c:v>-0.40700000000000008</c:v>
                </c:pt>
                <c:pt idx="4851">
                  <c:v>-0.40800000000000008</c:v>
                </c:pt>
                <c:pt idx="4852">
                  <c:v>-0.40900000000000031</c:v>
                </c:pt>
                <c:pt idx="4853">
                  <c:v>-0.41000000000000031</c:v>
                </c:pt>
                <c:pt idx="4854">
                  <c:v>-0.41100000000000031</c:v>
                </c:pt>
                <c:pt idx="4855">
                  <c:v>-0.41200000000000031</c:v>
                </c:pt>
                <c:pt idx="4856">
                  <c:v>-0.41300000000000031</c:v>
                </c:pt>
                <c:pt idx="4857">
                  <c:v>-0.41400000000000031</c:v>
                </c:pt>
                <c:pt idx="4858">
                  <c:v>-0.41500000000000031</c:v>
                </c:pt>
                <c:pt idx="4859">
                  <c:v>-0.41600000000000031</c:v>
                </c:pt>
                <c:pt idx="4860">
                  <c:v>-0.41700000000000031</c:v>
                </c:pt>
                <c:pt idx="4861">
                  <c:v>-0.41800000000000032</c:v>
                </c:pt>
                <c:pt idx="4862">
                  <c:v>-0.41900000000000032</c:v>
                </c:pt>
                <c:pt idx="4863">
                  <c:v>-0.42000000000000032</c:v>
                </c:pt>
                <c:pt idx="4864">
                  <c:v>-0.42100000000000032</c:v>
                </c:pt>
                <c:pt idx="4865">
                  <c:v>-0.42200000000000032</c:v>
                </c:pt>
                <c:pt idx="4866">
                  <c:v>-0.42300000000000032</c:v>
                </c:pt>
                <c:pt idx="4867">
                  <c:v>-0.42400000000000032</c:v>
                </c:pt>
                <c:pt idx="4868">
                  <c:v>-0.42500000000000032</c:v>
                </c:pt>
                <c:pt idx="4869">
                  <c:v>-0.42600000000000032</c:v>
                </c:pt>
                <c:pt idx="4870">
                  <c:v>-0.42700000000000032</c:v>
                </c:pt>
                <c:pt idx="4871">
                  <c:v>-0.42800000000000032</c:v>
                </c:pt>
                <c:pt idx="4872">
                  <c:v>-0.42900000000000038</c:v>
                </c:pt>
                <c:pt idx="4873">
                  <c:v>-0.43000000000000038</c:v>
                </c:pt>
                <c:pt idx="4874">
                  <c:v>-0.43100000000000038</c:v>
                </c:pt>
                <c:pt idx="4875">
                  <c:v>-0.43200000000000038</c:v>
                </c:pt>
                <c:pt idx="4876">
                  <c:v>-0.43300000000000038</c:v>
                </c:pt>
                <c:pt idx="4877">
                  <c:v>-0.43400000000000138</c:v>
                </c:pt>
                <c:pt idx="4878">
                  <c:v>-0.43500000000000238</c:v>
                </c:pt>
                <c:pt idx="4879">
                  <c:v>-0.43600000000000338</c:v>
                </c:pt>
                <c:pt idx="4880">
                  <c:v>-0.43700000000000433</c:v>
                </c:pt>
                <c:pt idx="4881">
                  <c:v>-0.43800000000000433</c:v>
                </c:pt>
                <c:pt idx="4882">
                  <c:v>-0.43900000000000433</c:v>
                </c:pt>
                <c:pt idx="4883">
                  <c:v>-0.44000000000000083</c:v>
                </c:pt>
                <c:pt idx="4884">
                  <c:v>-0.44100000000000089</c:v>
                </c:pt>
                <c:pt idx="4885">
                  <c:v>-0.44200000000000095</c:v>
                </c:pt>
                <c:pt idx="4886">
                  <c:v>-0.44300000000000095</c:v>
                </c:pt>
                <c:pt idx="4887">
                  <c:v>-0.44400000000000095</c:v>
                </c:pt>
                <c:pt idx="4888">
                  <c:v>-0.44500000000000095</c:v>
                </c:pt>
                <c:pt idx="4889">
                  <c:v>-0.44600000000000095</c:v>
                </c:pt>
                <c:pt idx="4890">
                  <c:v>-0.44700000000000095</c:v>
                </c:pt>
                <c:pt idx="4891">
                  <c:v>-0.44800000000000095</c:v>
                </c:pt>
                <c:pt idx="4892">
                  <c:v>-0.44900000000000095</c:v>
                </c:pt>
                <c:pt idx="4893">
                  <c:v>-0.45</c:v>
                </c:pt>
                <c:pt idx="4894">
                  <c:v>-0.45100000000000001</c:v>
                </c:pt>
                <c:pt idx="4895">
                  <c:v>-0.45200000000000001</c:v>
                </c:pt>
                <c:pt idx="4896">
                  <c:v>-0.45300000000000001</c:v>
                </c:pt>
                <c:pt idx="4897">
                  <c:v>-0.45400000000000001</c:v>
                </c:pt>
                <c:pt idx="4898">
                  <c:v>-0.45500000000000002</c:v>
                </c:pt>
                <c:pt idx="4899">
                  <c:v>-0.45600000000000002</c:v>
                </c:pt>
                <c:pt idx="4900">
                  <c:v>-0.45700000000000002</c:v>
                </c:pt>
                <c:pt idx="4901">
                  <c:v>-0.45800000000000002</c:v>
                </c:pt>
                <c:pt idx="4902">
                  <c:v>-0.45900000000000002</c:v>
                </c:pt>
                <c:pt idx="4903">
                  <c:v>-0.46</c:v>
                </c:pt>
                <c:pt idx="4904">
                  <c:v>-0.46100000000000002</c:v>
                </c:pt>
                <c:pt idx="4905">
                  <c:v>-0.46200000000000002</c:v>
                </c:pt>
                <c:pt idx="4906">
                  <c:v>-0.46300000000000002</c:v>
                </c:pt>
                <c:pt idx="4907">
                  <c:v>-0.46400000000000002</c:v>
                </c:pt>
                <c:pt idx="4908">
                  <c:v>-0.46500000000000002</c:v>
                </c:pt>
                <c:pt idx="4909">
                  <c:v>-0.46600000000000008</c:v>
                </c:pt>
                <c:pt idx="4910">
                  <c:v>-0.46700000000000008</c:v>
                </c:pt>
                <c:pt idx="4911">
                  <c:v>-0.46800000000000008</c:v>
                </c:pt>
                <c:pt idx="4912">
                  <c:v>-0.46900000000000008</c:v>
                </c:pt>
                <c:pt idx="4913">
                  <c:v>-0.47000000000000008</c:v>
                </c:pt>
                <c:pt idx="4914">
                  <c:v>-0.47100000000000031</c:v>
                </c:pt>
                <c:pt idx="4915">
                  <c:v>-0.47200000000000031</c:v>
                </c:pt>
                <c:pt idx="4916">
                  <c:v>-0.47300000000000031</c:v>
                </c:pt>
                <c:pt idx="4917">
                  <c:v>-0.47400000000000031</c:v>
                </c:pt>
                <c:pt idx="4918">
                  <c:v>-0.47500000000000031</c:v>
                </c:pt>
                <c:pt idx="4919">
                  <c:v>-0.47600000000000031</c:v>
                </c:pt>
                <c:pt idx="4920">
                  <c:v>-0.47700000000000031</c:v>
                </c:pt>
                <c:pt idx="4921">
                  <c:v>-0.47800000000000031</c:v>
                </c:pt>
                <c:pt idx="4922">
                  <c:v>-0.47900000000000031</c:v>
                </c:pt>
                <c:pt idx="4923">
                  <c:v>-0.48000000000000032</c:v>
                </c:pt>
                <c:pt idx="4924">
                  <c:v>-0.48100000000000032</c:v>
                </c:pt>
                <c:pt idx="4925">
                  <c:v>-0.48200000000000032</c:v>
                </c:pt>
                <c:pt idx="4926">
                  <c:v>-0.48300000000000032</c:v>
                </c:pt>
                <c:pt idx="4927">
                  <c:v>-0.48400000000000032</c:v>
                </c:pt>
                <c:pt idx="4928">
                  <c:v>-0.48500000000000032</c:v>
                </c:pt>
                <c:pt idx="4929">
                  <c:v>-0.48600000000000032</c:v>
                </c:pt>
                <c:pt idx="4930">
                  <c:v>-0.48700000000000032</c:v>
                </c:pt>
                <c:pt idx="4931">
                  <c:v>-0.48800000000000032</c:v>
                </c:pt>
                <c:pt idx="4932">
                  <c:v>-0.48900000000000032</c:v>
                </c:pt>
                <c:pt idx="4933">
                  <c:v>-0.49000000000000032</c:v>
                </c:pt>
                <c:pt idx="4934">
                  <c:v>-0.49100000000000038</c:v>
                </c:pt>
                <c:pt idx="4935">
                  <c:v>-0.49200000000000038</c:v>
                </c:pt>
                <c:pt idx="4936">
                  <c:v>-0.49300000000000038</c:v>
                </c:pt>
                <c:pt idx="4937">
                  <c:v>-0.49400000000000038</c:v>
                </c:pt>
                <c:pt idx="4938">
                  <c:v>-0.49500000000000038</c:v>
                </c:pt>
                <c:pt idx="4939">
                  <c:v>-0.49600000000000088</c:v>
                </c:pt>
                <c:pt idx="4940">
                  <c:v>-0.49700000000000188</c:v>
                </c:pt>
                <c:pt idx="4941">
                  <c:v>-0.49800000000000288</c:v>
                </c:pt>
                <c:pt idx="4942">
                  <c:v>-0.49900000000000388</c:v>
                </c:pt>
                <c:pt idx="4943">
                  <c:v>-0.5</c:v>
                </c:pt>
                <c:pt idx="4944">
                  <c:v>-0.501</c:v>
                </c:pt>
                <c:pt idx="4945">
                  <c:v>-0.502</c:v>
                </c:pt>
                <c:pt idx="4946">
                  <c:v>-0.503</c:v>
                </c:pt>
                <c:pt idx="4947">
                  <c:v>-0.504</c:v>
                </c:pt>
                <c:pt idx="4948">
                  <c:v>-0.505</c:v>
                </c:pt>
                <c:pt idx="4949">
                  <c:v>-0.50600000000000001</c:v>
                </c:pt>
                <c:pt idx="4950">
                  <c:v>-0.50700000000000001</c:v>
                </c:pt>
                <c:pt idx="4951">
                  <c:v>-0.50800000000000001</c:v>
                </c:pt>
                <c:pt idx="4952">
                  <c:v>-0.50900000000000001</c:v>
                </c:pt>
                <c:pt idx="4953">
                  <c:v>-0.51</c:v>
                </c:pt>
                <c:pt idx="4954">
                  <c:v>-0.51100000000000001</c:v>
                </c:pt>
                <c:pt idx="4955">
                  <c:v>-0.51200000000000001</c:v>
                </c:pt>
                <c:pt idx="4956">
                  <c:v>-0.51300000000000001</c:v>
                </c:pt>
                <c:pt idx="4957">
                  <c:v>-0.51400000000000001</c:v>
                </c:pt>
                <c:pt idx="4958">
                  <c:v>-0.51500000000000001</c:v>
                </c:pt>
                <c:pt idx="4959">
                  <c:v>-0.51600000000000001</c:v>
                </c:pt>
                <c:pt idx="4960">
                  <c:v>-0.51700000000000002</c:v>
                </c:pt>
                <c:pt idx="4961">
                  <c:v>-0.51800000000000002</c:v>
                </c:pt>
                <c:pt idx="4962">
                  <c:v>-0.51900000000000002</c:v>
                </c:pt>
                <c:pt idx="4963">
                  <c:v>-0.52</c:v>
                </c:pt>
                <c:pt idx="4964">
                  <c:v>-0.52100000000000002</c:v>
                </c:pt>
                <c:pt idx="4965">
                  <c:v>-0.52200000000000002</c:v>
                </c:pt>
                <c:pt idx="4966">
                  <c:v>-0.52300000000000002</c:v>
                </c:pt>
                <c:pt idx="4967">
                  <c:v>-0.52400000000000002</c:v>
                </c:pt>
                <c:pt idx="4968">
                  <c:v>-0.52500000000000002</c:v>
                </c:pt>
                <c:pt idx="4969">
                  <c:v>-0.52600000000000002</c:v>
                </c:pt>
                <c:pt idx="4970">
                  <c:v>-0.52700000000000002</c:v>
                </c:pt>
                <c:pt idx="4971">
                  <c:v>-0.52800000000000002</c:v>
                </c:pt>
                <c:pt idx="4972">
                  <c:v>-0.52900000000000003</c:v>
                </c:pt>
                <c:pt idx="4973">
                  <c:v>-0.53</c:v>
                </c:pt>
                <c:pt idx="4974">
                  <c:v>-0.53100000000000003</c:v>
                </c:pt>
                <c:pt idx="4975">
                  <c:v>-0.53200000000000003</c:v>
                </c:pt>
                <c:pt idx="4976">
                  <c:v>-0.53300000000000003</c:v>
                </c:pt>
                <c:pt idx="4977">
                  <c:v>-0.53400000000000003</c:v>
                </c:pt>
                <c:pt idx="4978">
                  <c:v>-0.53500000000000003</c:v>
                </c:pt>
                <c:pt idx="4979">
                  <c:v>-0.53600000000000003</c:v>
                </c:pt>
                <c:pt idx="4980">
                  <c:v>-0.53700000000000003</c:v>
                </c:pt>
                <c:pt idx="4981">
                  <c:v>-0.53800000000000003</c:v>
                </c:pt>
                <c:pt idx="4982">
                  <c:v>-0.53899999999999992</c:v>
                </c:pt>
                <c:pt idx="4983">
                  <c:v>-0.54</c:v>
                </c:pt>
                <c:pt idx="4984">
                  <c:v>-0.54099999999999993</c:v>
                </c:pt>
                <c:pt idx="4985">
                  <c:v>-0.54200000000000004</c:v>
                </c:pt>
                <c:pt idx="4986">
                  <c:v>-0.54299999999999993</c:v>
                </c:pt>
                <c:pt idx="4987">
                  <c:v>-0.54400000000000004</c:v>
                </c:pt>
                <c:pt idx="4988">
                  <c:v>-0.54499999999999993</c:v>
                </c:pt>
                <c:pt idx="4989">
                  <c:v>-0.54600000000000004</c:v>
                </c:pt>
                <c:pt idx="4990">
                  <c:v>-0.54699999999999993</c:v>
                </c:pt>
                <c:pt idx="4991">
                  <c:v>-0.54800000000000004</c:v>
                </c:pt>
                <c:pt idx="4992">
                  <c:v>-0.54899999999999993</c:v>
                </c:pt>
                <c:pt idx="4993">
                  <c:v>-0.55000000000000004</c:v>
                </c:pt>
                <c:pt idx="4994">
                  <c:v>-0.55099999999999993</c:v>
                </c:pt>
                <c:pt idx="4995">
                  <c:v>-0.55200000000000005</c:v>
                </c:pt>
                <c:pt idx="4996">
                  <c:v>-0.55299999999999994</c:v>
                </c:pt>
                <c:pt idx="4997">
                  <c:v>-0.55400000000000005</c:v>
                </c:pt>
                <c:pt idx="4998">
                  <c:v>-0.55499999999999994</c:v>
                </c:pt>
                <c:pt idx="4999">
                  <c:v>-0.55600000000000005</c:v>
                </c:pt>
                <c:pt idx="5000">
                  <c:v>-0.55699999999999994</c:v>
                </c:pt>
                <c:pt idx="5001">
                  <c:v>-0.55800000000000005</c:v>
                </c:pt>
                <c:pt idx="5002">
                  <c:v>-0.55899999999999994</c:v>
                </c:pt>
                <c:pt idx="5003">
                  <c:v>-0.56000000000000005</c:v>
                </c:pt>
                <c:pt idx="5004">
                  <c:v>-0.56099999999999994</c:v>
                </c:pt>
                <c:pt idx="5005">
                  <c:v>-0.56200000000000061</c:v>
                </c:pt>
                <c:pt idx="5006">
                  <c:v>-0.56299999999999994</c:v>
                </c:pt>
                <c:pt idx="5007">
                  <c:v>-0.56400000000000061</c:v>
                </c:pt>
                <c:pt idx="5008">
                  <c:v>-0.56499999999999995</c:v>
                </c:pt>
                <c:pt idx="5009">
                  <c:v>-0.56600000000000061</c:v>
                </c:pt>
                <c:pt idx="5010">
                  <c:v>-0.56699999999999995</c:v>
                </c:pt>
                <c:pt idx="5011">
                  <c:v>-0.56800000000000062</c:v>
                </c:pt>
                <c:pt idx="5012">
                  <c:v>-0.56899999999999995</c:v>
                </c:pt>
                <c:pt idx="5013">
                  <c:v>-0.57000000000000062</c:v>
                </c:pt>
                <c:pt idx="5014">
                  <c:v>-0.57099999999999995</c:v>
                </c:pt>
                <c:pt idx="5015">
                  <c:v>-0.57200000000000062</c:v>
                </c:pt>
                <c:pt idx="5016">
                  <c:v>-0.57299999999999995</c:v>
                </c:pt>
                <c:pt idx="5017">
                  <c:v>-0.57400000000000062</c:v>
                </c:pt>
                <c:pt idx="5018">
                  <c:v>-0.57500000000000062</c:v>
                </c:pt>
                <c:pt idx="5019">
                  <c:v>-0.57600000000000062</c:v>
                </c:pt>
                <c:pt idx="5020">
                  <c:v>-0.57700000000000062</c:v>
                </c:pt>
                <c:pt idx="5021">
                  <c:v>-0.57800000000000062</c:v>
                </c:pt>
                <c:pt idx="5022">
                  <c:v>-0.57900000000000063</c:v>
                </c:pt>
                <c:pt idx="5023">
                  <c:v>-0.58000000000000063</c:v>
                </c:pt>
                <c:pt idx="5024">
                  <c:v>-0.58100000000000063</c:v>
                </c:pt>
                <c:pt idx="5025">
                  <c:v>-0.58200000000000063</c:v>
                </c:pt>
                <c:pt idx="5026">
                  <c:v>-0.58300000000000063</c:v>
                </c:pt>
                <c:pt idx="5027">
                  <c:v>-0.58400000000000063</c:v>
                </c:pt>
                <c:pt idx="5028">
                  <c:v>-0.58500000000000063</c:v>
                </c:pt>
                <c:pt idx="5029">
                  <c:v>-0.58600000000000063</c:v>
                </c:pt>
                <c:pt idx="5030">
                  <c:v>-0.58700000000000063</c:v>
                </c:pt>
                <c:pt idx="5031">
                  <c:v>-0.58800000000000063</c:v>
                </c:pt>
                <c:pt idx="5032">
                  <c:v>-0.58900000000000063</c:v>
                </c:pt>
                <c:pt idx="5033">
                  <c:v>-0.59000000000000064</c:v>
                </c:pt>
                <c:pt idx="5034">
                  <c:v>-0.59100000000000064</c:v>
                </c:pt>
                <c:pt idx="5035">
                  <c:v>-0.59200000000000064</c:v>
                </c:pt>
                <c:pt idx="5036">
                  <c:v>-0.59300000000000064</c:v>
                </c:pt>
                <c:pt idx="5037">
                  <c:v>-0.59400000000000064</c:v>
                </c:pt>
                <c:pt idx="5038">
                  <c:v>-0.59500000000000064</c:v>
                </c:pt>
                <c:pt idx="5039">
                  <c:v>-0.59600000000000064</c:v>
                </c:pt>
                <c:pt idx="5040">
                  <c:v>-0.59700000000000064</c:v>
                </c:pt>
                <c:pt idx="5041">
                  <c:v>-0.59800000000000064</c:v>
                </c:pt>
                <c:pt idx="5042">
                  <c:v>-0.59900000000000064</c:v>
                </c:pt>
                <c:pt idx="5043">
                  <c:v>-0.60000000000000064</c:v>
                </c:pt>
                <c:pt idx="5044">
                  <c:v>-0.60100000000000064</c:v>
                </c:pt>
                <c:pt idx="5045">
                  <c:v>-0.60200000000000065</c:v>
                </c:pt>
                <c:pt idx="5046">
                  <c:v>-0.60300000000000065</c:v>
                </c:pt>
                <c:pt idx="5047">
                  <c:v>-0.60400000000000065</c:v>
                </c:pt>
                <c:pt idx="5048">
                  <c:v>-0.60500000000000065</c:v>
                </c:pt>
                <c:pt idx="5049">
                  <c:v>-0.60600000000000065</c:v>
                </c:pt>
                <c:pt idx="5050">
                  <c:v>-0.60700000000000065</c:v>
                </c:pt>
                <c:pt idx="5051">
                  <c:v>-0.60800000000000065</c:v>
                </c:pt>
                <c:pt idx="5052">
                  <c:v>-0.60900000000000065</c:v>
                </c:pt>
                <c:pt idx="5053">
                  <c:v>-0.61000000000000065</c:v>
                </c:pt>
                <c:pt idx="5054">
                  <c:v>-0.61100000000000065</c:v>
                </c:pt>
                <c:pt idx="5055">
                  <c:v>-0.61200000000000065</c:v>
                </c:pt>
                <c:pt idx="5056">
                  <c:v>-0.61300000000000165</c:v>
                </c:pt>
                <c:pt idx="5057">
                  <c:v>-0.61400000000000265</c:v>
                </c:pt>
                <c:pt idx="5058">
                  <c:v>-0.61500000000000365</c:v>
                </c:pt>
                <c:pt idx="5059">
                  <c:v>-0.61600000000000465</c:v>
                </c:pt>
                <c:pt idx="5060">
                  <c:v>-0.61700000000000665</c:v>
                </c:pt>
                <c:pt idx="5061">
                  <c:v>-0.61800000000000765</c:v>
                </c:pt>
                <c:pt idx="5062">
                  <c:v>-0.61900000000000865</c:v>
                </c:pt>
                <c:pt idx="5063">
                  <c:v>-0.62000000000000866</c:v>
                </c:pt>
                <c:pt idx="5064">
                  <c:v>-0.62100000000000866</c:v>
                </c:pt>
                <c:pt idx="5065">
                  <c:v>-0.62200000000000866</c:v>
                </c:pt>
                <c:pt idx="5066">
                  <c:v>-0.62300000000000866</c:v>
                </c:pt>
                <c:pt idx="5067">
                  <c:v>-0.62400000000000866</c:v>
                </c:pt>
                <c:pt idx="5068">
                  <c:v>-0.62500000000000877</c:v>
                </c:pt>
                <c:pt idx="5069">
                  <c:v>-0.62600000000000888</c:v>
                </c:pt>
                <c:pt idx="5070">
                  <c:v>-0.62700000000000899</c:v>
                </c:pt>
                <c:pt idx="5071">
                  <c:v>-0.62800000000000911</c:v>
                </c:pt>
                <c:pt idx="5072">
                  <c:v>-0.62900000000000922</c:v>
                </c:pt>
                <c:pt idx="5073">
                  <c:v>-0.63000000000000933</c:v>
                </c:pt>
                <c:pt idx="5074">
                  <c:v>-0.63100000000000944</c:v>
                </c:pt>
                <c:pt idx="5075">
                  <c:v>-0.63200000000000955</c:v>
                </c:pt>
                <c:pt idx="5076">
                  <c:v>-0.63300000000000978</c:v>
                </c:pt>
                <c:pt idx="5077">
                  <c:v>-0.63400000000000978</c:v>
                </c:pt>
                <c:pt idx="5078">
                  <c:v>-0.63500000000000978</c:v>
                </c:pt>
                <c:pt idx="5079">
                  <c:v>-0.63600000000000978</c:v>
                </c:pt>
                <c:pt idx="5080">
                  <c:v>-0.63700000000000978</c:v>
                </c:pt>
                <c:pt idx="5081">
                  <c:v>-0.63800000000000978</c:v>
                </c:pt>
                <c:pt idx="5082">
                  <c:v>-0.63900000000000978</c:v>
                </c:pt>
                <c:pt idx="5083">
                  <c:v>-0.64000000000000978</c:v>
                </c:pt>
                <c:pt idx="5084">
                  <c:v>-0.64100000000000978</c:v>
                </c:pt>
                <c:pt idx="5085">
                  <c:v>-0.64200000000000979</c:v>
                </c:pt>
                <c:pt idx="5086">
                  <c:v>-0.64300000000000979</c:v>
                </c:pt>
                <c:pt idx="5087">
                  <c:v>-0.64400000000000979</c:v>
                </c:pt>
                <c:pt idx="5088">
                  <c:v>-0.64500000000000979</c:v>
                </c:pt>
                <c:pt idx="5089">
                  <c:v>-0.64600000000000979</c:v>
                </c:pt>
                <c:pt idx="5090">
                  <c:v>-0.64700000000000979</c:v>
                </c:pt>
                <c:pt idx="5091">
                  <c:v>-0.64800000000000979</c:v>
                </c:pt>
                <c:pt idx="5092">
                  <c:v>-0.64900000000000979</c:v>
                </c:pt>
                <c:pt idx="5093">
                  <c:v>-0.6500000000000099</c:v>
                </c:pt>
                <c:pt idx="5094">
                  <c:v>-0.65100000000001002</c:v>
                </c:pt>
                <c:pt idx="5095">
                  <c:v>-0.65200000000001013</c:v>
                </c:pt>
                <c:pt idx="5096">
                  <c:v>-0.65300000000001024</c:v>
                </c:pt>
                <c:pt idx="5097">
                  <c:v>-0.65400000000001035</c:v>
                </c:pt>
                <c:pt idx="5098">
                  <c:v>-0.65500000000001046</c:v>
                </c:pt>
                <c:pt idx="5099">
                  <c:v>-0.6560000000000108</c:v>
                </c:pt>
                <c:pt idx="5100">
                  <c:v>-0.65700000000001091</c:v>
                </c:pt>
                <c:pt idx="5101">
                  <c:v>-0.65800000000001102</c:v>
                </c:pt>
                <c:pt idx="5102">
                  <c:v>-0.65900000000001113</c:v>
                </c:pt>
                <c:pt idx="5103">
                  <c:v>-0.66000000000001113</c:v>
                </c:pt>
                <c:pt idx="5104">
                  <c:v>-0.66100000000001113</c:v>
                </c:pt>
                <c:pt idx="5105">
                  <c:v>-0.66200000000001114</c:v>
                </c:pt>
                <c:pt idx="5106">
                  <c:v>-0.66300000000001114</c:v>
                </c:pt>
                <c:pt idx="5107">
                  <c:v>-0.66400000000001103</c:v>
                </c:pt>
                <c:pt idx="5108">
                  <c:v>-0.66500000000001114</c:v>
                </c:pt>
                <c:pt idx="5109">
                  <c:v>-0.66600000000001103</c:v>
                </c:pt>
                <c:pt idx="5110">
                  <c:v>-0.66700000000001114</c:v>
                </c:pt>
                <c:pt idx="5111">
                  <c:v>-0.66800000000001103</c:v>
                </c:pt>
                <c:pt idx="5112">
                  <c:v>-0.66900000000001114</c:v>
                </c:pt>
                <c:pt idx="5113">
                  <c:v>-0.67000000000001103</c:v>
                </c:pt>
                <c:pt idx="5114">
                  <c:v>-0.67100000000001114</c:v>
                </c:pt>
                <c:pt idx="5115">
                  <c:v>-0.67200000000001103</c:v>
                </c:pt>
                <c:pt idx="5116">
                  <c:v>-0.67300000000001114</c:v>
                </c:pt>
                <c:pt idx="5117">
                  <c:v>-0.67400000000001103</c:v>
                </c:pt>
                <c:pt idx="5118">
                  <c:v>-0.67500000000001115</c:v>
                </c:pt>
                <c:pt idx="5119">
                  <c:v>-0.67600000000001104</c:v>
                </c:pt>
                <c:pt idx="5120">
                  <c:v>-0.67700000000001115</c:v>
                </c:pt>
                <c:pt idx="5121">
                  <c:v>-0.67800000000001104</c:v>
                </c:pt>
                <c:pt idx="5122">
                  <c:v>-0.67900000000001115</c:v>
                </c:pt>
                <c:pt idx="5123">
                  <c:v>-0.68000000000000216</c:v>
                </c:pt>
                <c:pt idx="5124">
                  <c:v>-0.68100000000000216</c:v>
                </c:pt>
                <c:pt idx="5125">
                  <c:v>-0.68200000000000205</c:v>
                </c:pt>
                <c:pt idx="5126">
                  <c:v>-0.68300000000000216</c:v>
                </c:pt>
                <c:pt idx="5127">
                  <c:v>-0.68400000000000205</c:v>
                </c:pt>
                <c:pt idx="5128">
                  <c:v>-0.68500000000000216</c:v>
                </c:pt>
                <c:pt idx="5129">
                  <c:v>-0.68600000000000205</c:v>
                </c:pt>
                <c:pt idx="5130">
                  <c:v>-0.68700000000000272</c:v>
                </c:pt>
                <c:pt idx="5131">
                  <c:v>-0.68800000000000239</c:v>
                </c:pt>
                <c:pt idx="5132">
                  <c:v>-0.68900000000000294</c:v>
                </c:pt>
                <c:pt idx="5133">
                  <c:v>-0.69000000000000294</c:v>
                </c:pt>
                <c:pt idx="5134">
                  <c:v>-0.69100000000000295</c:v>
                </c:pt>
                <c:pt idx="5135">
                  <c:v>-0.6920000000000025</c:v>
                </c:pt>
                <c:pt idx="5136">
                  <c:v>-0.69300000000000295</c:v>
                </c:pt>
                <c:pt idx="5137">
                  <c:v>-0.6940000000000025</c:v>
                </c:pt>
                <c:pt idx="5138">
                  <c:v>-0.69500000000000295</c:v>
                </c:pt>
                <c:pt idx="5139">
                  <c:v>-0.69600000000000251</c:v>
                </c:pt>
                <c:pt idx="5140">
                  <c:v>-0.69700000000000295</c:v>
                </c:pt>
                <c:pt idx="5141">
                  <c:v>-0.69800000000000251</c:v>
                </c:pt>
                <c:pt idx="5142">
                  <c:v>-0.69900000000000295</c:v>
                </c:pt>
                <c:pt idx="5143">
                  <c:v>-0.70000000000000062</c:v>
                </c:pt>
                <c:pt idx="5144">
                  <c:v>-0.70100000000000062</c:v>
                </c:pt>
                <c:pt idx="5145">
                  <c:v>-0.70200000000000062</c:v>
                </c:pt>
                <c:pt idx="5146">
                  <c:v>-0.70300000000000062</c:v>
                </c:pt>
                <c:pt idx="5147">
                  <c:v>-0.70400000000000063</c:v>
                </c:pt>
                <c:pt idx="5148">
                  <c:v>-0.70500000000000063</c:v>
                </c:pt>
                <c:pt idx="5149">
                  <c:v>-0.70600000000000063</c:v>
                </c:pt>
                <c:pt idx="5150">
                  <c:v>-0.70700000000000063</c:v>
                </c:pt>
                <c:pt idx="5151">
                  <c:v>-0.70800000000000063</c:v>
                </c:pt>
                <c:pt idx="5152">
                  <c:v>-0.70900000000000063</c:v>
                </c:pt>
                <c:pt idx="5153">
                  <c:v>-0.71000000000000063</c:v>
                </c:pt>
                <c:pt idx="5154">
                  <c:v>-0.71100000000000063</c:v>
                </c:pt>
                <c:pt idx="5155">
                  <c:v>-0.71200000000000063</c:v>
                </c:pt>
                <c:pt idx="5156">
                  <c:v>-0.71300000000000063</c:v>
                </c:pt>
                <c:pt idx="5157">
                  <c:v>-0.71400000000000063</c:v>
                </c:pt>
                <c:pt idx="5158">
                  <c:v>-0.71500000000000064</c:v>
                </c:pt>
                <c:pt idx="5159">
                  <c:v>-0.71600000000000064</c:v>
                </c:pt>
                <c:pt idx="5160">
                  <c:v>-0.71700000000000064</c:v>
                </c:pt>
                <c:pt idx="5161">
                  <c:v>-0.71800000000000064</c:v>
                </c:pt>
                <c:pt idx="5162">
                  <c:v>-0.71900000000000064</c:v>
                </c:pt>
                <c:pt idx="5163">
                  <c:v>-0.72000000000000064</c:v>
                </c:pt>
                <c:pt idx="5164">
                  <c:v>-0.72100000000000064</c:v>
                </c:pt>
                <c:pt idx="5165">
                  <c:v>-0.72200000000000064</c:v>
                </c:pt>
                <c:pt idx="5166">
                  <c:v>-0.72300000000000064</c:v>
                </c:pt>
                <c:pt idx="5167">
                  <c:v>-0.72400000000000064</c:v>
                </c:pt>
                <c:pt idx="5168">
                  <c:v>-0.72500000000000064</c:v>
                </c:pt>
                <c:pt idx="5169">
                  <c:v>-0.72600000000000064</c:v>
                </c:pt>
                <c:pt idx="5170">
                  <c:v>-0.72700000000000065</c:v>
                </c:pt>
                <c:pt idx="5171">
                  <c:v>-0.72800000000000065</c:v>
                </c:pt>
                <c:pt idx="5172">
                  <c:v>-0.72900000000000065</c:v>
                </c:pt>
                <c:pt idx="5173">
                  <c:v>-0.73000000000000065</c:v>
                </c:pt>
                <c:pt idx="5174">
                  <c:v>-0.73100000000000065</c:v>
                </c:pt>
                <c:pt idx="5175">
                  <c:v>-0.73200000000000065</c:v>
                </c:pt>
                <c:pt idx="5176">
                  <c:v>-0.73300000000000065</c:v>
                </c:pt>
                <c:pt idx="5177">
                  <c:v>-0.73400000000000065</c:v>
                </c:pt>
                <c:pt idx="5178">
                  <c:v>-0.73500000000000065</c:v>
                </c:pt>
                <c:pt idx="5179">
                  <c:v>-0.73600000000000065</c:v>
                </c:pt>
                <c:pt idx="5180">
                  <c:v>-0.73700000000000065</c:v>
                </c:pt>
                <c:pt idx="5181">
                  <c:v>-0.73800000000000165</c:v>
                </c:pt>
                <c:pt idx="5182">
                  <c:v>-0.73900000000000265</c:v>
                </c:pt>
                <c:pt idx="5183">
                  <c:v>-0.74000000000000365</c:v>
                </c:pt>
                <c:pt idx="5184">
                  <c:v>-0.74100000000000465</c:v>
                </c:pt>
                <c:pt idx="5185">
                  <c:v>-0.74200000000000665</c:v>
                </c:pt>
                <c:pt idx="5186">
                  <c:v>-0.74300000000000765</c:v>
                </c:pt>
                <c:pt idx="5187">
                  <c:v>-0.74400000000000865</c:v>
                </c:pt>
                <c:pt idx="5188">
                  <c:v>-0.74500000000000866</c:v>
                </c:pt>
                <c:pt idx="5189">
                  <c:v>-0.74600000000000866</c:v>
                </c:pt>
                <c:pt idx="5190">
                  <c:v>-0.74700000000000866</c:v>
                </c:pt>
                <c:pt idx="5191">
                  <c:v>-0.74800000000000866</c:v>
                </c:pt>
                <c:pt idx="5192">
                  <c:v>-0.74900000000000866</c:v>
                </c:pt>
                <c:pt idx="5193">
                  <c:v>-0.75000000000000877</c:v>
                </c:pt>
                <c:pt idx="5194">
                  <c:v>-0.75100000000000888</c:v>
                </c:pt>
                <c:pt idx="5195">
                  <c:v>-0.75200000000000899</c:v>
                </c:pt>
                <c:pt idx="5196">
                  <c:v>-0.75300000000000911</c:v>
                </c:pt>
                <c:pt idx="5197">
                  <c:v>-0.75400000000000922</c:v>
                </c:pt>
                <c:pt idx="5198">
                  <c:v>-0.75500000000000933</c:v>
                </c:pt>
                <c:pt idx="5199">
                  <c:v>-0.75600000000000944</c:v>
                </c:pt>
              </c:numCache>
            </c:numRef>
          </c:xVal>
          <c:yVal>
            <c:numRef>
              <c:f>CV!$J$4:$J$5203</c:f>
              <c:numCache>
                <c:formatCode>0.00E+00</c:formatCode>
                <c:ptCount val="5200"/>
                <c:pt idx="0">
                  <c:v>3.2970000000001054E-6</c:v>
                </c:pt>
                <c:pt idx="1">
                  <c:v>3.3550000000000589E-6</c:v>
                </c:pt>
                <c:pt idx="2">
                  <c:v>3.6510000000000879E-6</c:v>
                </c:pt>
                <c:pt idx="3">
                  <c:v>3.7520000000000879E-6</c:v>
                </c:pt>
                <c:pt idx="4">
                  <c:v>3.6120000000000765E-6</c:v>
                </c:pt>
                <c:pt idx="5">
                  <c:v>3.9770000000001019E-6</c:v>
                </c:pt>
                <c:pt idx="6">
                  <c:v>3.7330000000001144E-6</c:v>
                </c:pt>
                <c:pt idx="7">
                  <c:v>3.9480000000001111E-6</c:v>
                </c:pt>
                <c:pt idx="8">
                  <c:v>3.995000000000082E-6</c:v>
                </c:pt>
                <c:pt idx="9">
                  <c:v>3.8340000000000721E-6</c:v>
                </c:pt>
                <c:pt idx="10">
                  <c:v>4.1750000000000371E-6</c:v>
                </c:pt>
                <c:pt idx="11">
                  <c:v>3.926000000000084E-6</c:v>
                </c:pt>
                <c:pt idx="12">
                  <c:v>4.1400000000000586E-6</c:v>
                </c:pt>
                <c:pt idx="13">
                  <c:v>4.1740000000000247E-6</c:v>
                </c:pt>
                <c:pt idx="14">
                  <c:v>4.0160000000001052E-6</c:v>
                </c:pt>
                <c:pt idx="15">
                  <c:v>4.3320000000000993E-6</c:v>
                </c:pt>
                <c:pt idx="16">
                  <c:v>4.0840000000000248E-6</c:v>
                </c:pt>
                <c:pt idx="17">
                  <c:v>4.285000000000125E-6</c:v>
                </c:pt>
                <c:pt idx="18">
                  <c:v>4.3160000000000388E-6</c:v>
                </c:pt>
                <c:pt idx="19">
                  <c:v>4.1520000000000104E-6</c:v>
                </c:pt>
                <c:pt idx="20">
                  <c:v>4.4800000000001655E-6</c:v>
                </c:pt>
                <c:pt idx="21">
                  <c:v>4.2230000000000771E-6</c:v>
                </c:pt>
                <c:pt idx="22">
                  <c:v>4.4180000000001286E-6</c:v>
                </c:pt>
                <c:pt idx="23">
                  <c:v>4.4460000000001816E-6</c:v>
                </c:pt>
                <c:pt idx="24">
                  <c:v>4.2830000000001528E-6</c:v>
                </c:pt>
                <c:pt idx="25">
                  <c:v>4.5940000000000114E-6</c:v>
                </c:pt>
                <c:pt idx="26">
                  <c:v>4.3380000000001192E-6</c:v>
                </c:pt>
                <c:pt idx="27">
                  <c:v>4.5490000000001567E-6</c:v>
                </c:pt>
                <c:pt idx="28">
                  <c:v>4.5690000000001133E-6</c:v>
                </c:pt>
                <c:pt idx="29">
                  <c:v>4.4070000000001189E-6</c:v>
                </c:pt>
                <c:pt idx="30">
                  <c:v>4.7340000000001287E-6</c:v>
                </c:pt>
                <c:pt idx="31">
                  <c:v>4.4680000000001138E-6</c:v>
                </c:pt>
                <c:pt idx="32">
                  <c:v>4.6730000000001313E-6</c:v>
                </c:pt>
                <c:pt idx="33">
                  <c:v>4.7000000000001405E-6</c:v>
                </c:pt>
                <c:pt idx="34">
                  <c:v>4.5340000000001052E-6</c:v>
                </c:pt>
                <c:pt idx="35">
                  <c:v>4.8490000000001513E-6</c:v>
                </c:pt>
                <c:pt idx="36">
                  <c:v>4.5930000000001202E-6</c:v>
                </c:pt>
                <c:pt idx="37">
                  <c:v>4.805000000000037E-6</c:v>
                </c:pt>
                <c:pt idx="38">
                  <c:v>4.8140000000000034E-6</c:v>
                </c:pt>
                <c:pt idx="39">
                  <c:v>4.6610000000000186E-6</c:v>
                </c:pt>
                <c:pt idx="40">
                  <c:v>4.9780000000001944E-6</c:v>
                </c:pt>
                <c:pt idx="41">
                  <c:v>4.7100000000001209E-6</c:v>
                </c:pt>
                <c:pt idx="42">
                  <c:v>4.9260000000001499E-6</c:v>
                </c:pt>
                <c:pt idx="43">
                  <c:v>4.9340000000001505E-6</c:v>
                </c:pt>
                <c:pt idx="44">
                  <c:v>4.7820000000001373E-6</c:v>
                </c:pt>
                <c:pt idx="45">
                  <c:v>5.0970000000000335E-6</c:v>
                </c:pt>
                <c:pt idx="46">
                  <c:v>4.830000000000141E-6</c:v>
                </c:pt>
                <c:pt idx="47">
                  <c:v>5.0480000000001412E-6</c:v>
                </c:pt>
                <c:pt idx="48">
                  <c:v>5.0470000000001136E-6</c:v>
                </c:pt>
                <c:pt idx="49">
                  <c:v>4.9060000000001907E-6</c:v>
                </c:pt>
                <c:pt idx="50">
                  <c:v>5.2110000000001708E-6</c:v>
                </c:pt>
                <c:pt idx="51">
                  <c:v>4.9360000000002133E-6</c:v>
                </c:pt>
                <c:pt idx="52">
                  <c:v>5.1730000000001477E-6</c:v>
                </c:pt>
                <c:pt idx="53">
                  <c:v>5.1660000000000942E-6</c:v>
                </c:pt>
                <c:pt idx="54">
                  <c:v>5.0210000000001286E-6</c:v>
                </c:pt>
                <c:pt idx="55">
                  <c:v>5.3340000000001127E-6</c:v>
                </c:pt>
                <c:pt idx="56">
                  <c:v>5.0620000000000195E-6</c:v>
                </c:pt>
                <c:pt idx="57">
                  <c:v>5.2920000000001257E-6</c:v>
                </c:pt>
                <c:pt idx="58">
                  <c:v>5.2870000000001427E-6</c:v>
                </c:pt>
                <c:pt idx="59">
                  <c:v>5.1490000000001501E-6</c:v>
                </c:pt>
                <c:pt idx="60">
                  <c:v>5.4530000000001839E-6</c:v>
                </c:pt>
                <c:pt idx="61">
                  <c:v>5.1850000000001037E-6</c:v>
                </c:pt>
                <c:pt idx="62">
                  <c:v>5.4190000000001966E-6</c:v>
                </c:pt>
                <c:pt idx="63">
                  <c:v>5.417000000000133E-6</c:v>
                </c:pt>
                <c:pt idx="64">
                  <c:v>5.2780000000001907E-6</c:v>
                </c:pt>
                <c:pt idx="65">
                  <c:v>5.579000000000212E-6</c:v>
                </c:pt>
                <c:pt idx="66">
                  <c:v>5.3040000000000309E-6</c:v>
                </c:pt>
                <c:pt idx="67">
                  <c:v>5.5390000000002082E-6</c:v>
                </c:pt>
                <c:pt idx="68">
                  <c:v>5.5280000000001155E-6</c:v>
                </c:pt>
                <c:pt idx="69">
                  <c:v>5.3900000000001195E-6</c:v>
                </c:pt>
                <c:pt idx="70">
                  <c:v>5.6940000000000187E-6</c:v>
                </c:pt>
                <c:pt idx="71">
                  <c:v>5.4290000000001779E-6</c:v>
                </c:pt>
                <c:pt idx="72">
                  <c:v>5.6650000000000195E-6</c:v>
                </c:pt>
                <c:pt idx="73">
                  <c:v>5.6400000000001264E-6</c:v>
                </c:pt>
                <c:pt idx="74">
                  <c:v>5.5140000000000221E-6</c:v>
                </c:pt>
                <c:pt idx="75">
                  <c:v>5.8200000000001069E-6</c:v>
                </c:pt>
                <c:pt idx="76">
                  <c:v>5.5380000000001814E-6</c:v>
                </c:pt>
                <c:pt idx="77">
                  <c:v>5.7830000000001943E-6</c:v>
                </c:pt>
                <c:pt idx="78">
                  <c:v>5.7650000000001303E-6</c:v>
                </c:pt>
                <c:pt idx="79">
                  <c:v>5.6360000000001676E-6</c:v>
                </c:pt>
                <c:pt idx="80">
                  <c:v>5.9370000000001915E-6</c:v>
                </c:pt>
                <c:pt idx="81">
                  <c:v>5.6660000000001038E-6</c:v>
                </c:pt>
                <c:pt idx="82">
                  <c:v>5.9120000000001629E-6</c:v>
                </c:pt>
                <c:pt idx="83">
                  <c:v>5.8770000000001438E-6</c:v>
                </c:pt>
                <c:pt idx="84">
                  <c:v>5.7690000000001789E-6</c:v>
                </c:pt>
                <c:pt idx="85">
                  <c:v>6.059000000000188E-6</c:v>
                </c:pt>
                <c:pt idx="86">
                  <c:v>5.7890000000002151E-6</c:v>
                </c:pt>
                <c:pt idx="87">
                  <c:v>6.0400000000001785E-6</c:v>
                </c:pt>
                <c:pt idx="88">
                  <c:v>6.0060000000001886E-6</c:v>
                </c:pt>
                <c:pt idx="89">
                  <c:v>5.8930000000001518E-6</c:v>
                </c:pt>
                <c:pt idx="90">
                  <c:v>6.18600000000017E-6</c:v>
                </c:pt>
                <c:pt idx="91">
                  <c:v>5.9210000000001945E-6</c:v>
                </c:pt>
                <c:pt idx="92">
                  <c:v>6.1650000000000934E-6</c:v>
                </c:pt>
                <c:pt idx="93">
                  <c:v>6.1240000000000247E-6</c:v>
                </c:pt>
                <c:pt idx="94">
                  <c:v>6.021000000000158E-6</c:v>
                </c:pt>
                <c:pt idx="95">
                  <c:v>6.3070000000001312E-6</c:v>
                </c:pt>
                <c:pt idx="96">
                  <c:v>6.0390000000002187E-6</c:v>
                </c:pt>
                <c:pt idx="97">
                  <c:v>6.2970000000001525E-6</c:v>
                </c:pt>
                <c:pt idx="98">
                  <c:v>6.2530000000001864E-6</c:v>
                </c:pt>
                <c:pt idx="99">
                  <c:v>6.1400000000001411E-6</c:v>
                </c:pt>
                <c:pt idx="100">
                  <c:v>6.4400000000002179E-6</c:v>
                </c:pt>
                <c:pt idx="101">
                  <c:v>6.1630000000001145E-6</c:v>
                </c:pt>
                <c:pt idx="102">
                  <c:v>6.4160000000002161E-6</c:v>
                </c:pt>
                <c:pt idx="103">
                  <c:v>6.3790000000002179E-6</c:v>
                </c:pt>
                <c:pt idx="104">
                  <c:v>6.2730000000002235E-6</c:v>
                </c:pt>
                <c:pt idx="105">
                  <c:v>6.5610000000001842E-6</c:v>
                </c:pt>
                <c:pt idx="106">
                  <c:v>6.2900000000001837E-6</c:v>
                </c:pt>
                <c:pt idx="107">
                  <c:v>6.55800000000017E-6</c:v>
                </c:pt>
                <c:pt idx="108">
                  <c:v>6.5050000000001749E-6</c:v>
                </c:pt>
                <c:pt idx="109">
                  <c:v>6.3990000000001864E-6</c:v>
                </c:pt>
                <c:pt idx="110">
                  <c:v>6.6980000000001466E-6</c:v>
                </c:pt>
                <c:pt idx="111">
                  <c:v>6.4160000000002161E-6</c:v>
                </c:pt>
                <c:pt idx="112">
                  <c:v>6.6840000000001286E-6</c:v>
                </c:pt>
                <c:pt idx="113">
                  <c:v>6.6360000000001979E-6</c:v>
                </c:pt>
                <c:pt idx="114">
                  <c:v>6.5170000000001284E-6</c:v>
                </c:pt>
                <c:pt idx="115">
                  <c:v>6.7970000000001689E-6</c:v>
                </c:pt>
                <c:pt idx="116">
                  <c:v>6.539000000000235E-6</c:v>
                </c:pt>
                <c:pt idx="117">
                  <c:v>6.8140000000001181E-6</c:v>
                </c:pt>
                <c:pt idx="118">
                  <c:v>6.7520000000001744E-6</c:v>
                </c:pt>
                <c:pt idx="119">
                  <c:v>6.6660000000001408E-6</c:v>
                </c:pt>
                <c:pt idx="120">
                  <c:v>6.9490000000002523E-6</c:v>
                </c:pt>
                <c:pt idx="121">
                  <c:v>6.672000000000165E-6</c:v>
                </c:pt>
                <c:pt idx="122">
                  <c:v>6.9460000000002457E-6</c:v>
                </c:pt>
                <c:pt idx="123">
                  <c:v>6.8940000000001198E-6</c:v>
                </c:pt>
                <c:pt idx="124">
                  <c:v>6.8010000000002031E-6</c:v>
                </c:pt>
                <c:pt idx="125">
                  <c:v>7.0820000000001941E-6</c:v>
                </c:pt>
                <c:pt idx="126">
                  <c:v>6.8100000000001576E-6</c:v>
                </c:pt>
                <c:pt idx="127">
                  <c:v>7.0770000000002009E-6</c:v>
                </c:pt>
                <c:pt idx="128">
                  <c:v>7.0090000000002255E-6</c:v>
                </c:pt>
                <c:pt idx="129">
                  <c:v>6.9380000000002443E-6</c:v>
                </c:pt>
                <c:pt idx="130">
                  <c:v>7.2130000000002094E-6</c:v>
                </c:pt>
                <c:pt idx="131">
                  <c:v>6.9400000000002309E-6</c:v>
                </c:pt>
                <c:pt idx="132">
                  <c:v>7.2240000000001421E-6</c:v>
                </c:pt>
                <c:pt idx="133">
                  <c:v>7.1510000000001887E-6</c:v>
                </c:pt>
                <c:pt idx="134">
                  <c:v>7.0730000000002311E-6</c:v>
                </c:pt>
                <c:pt idx="135">
                  <c:v>7.356000000000202E-6</c:v>
                </c:pt>
                <c:pt idx="136">
                  <c:v>7.0770000000002009E-6</c:v>
                </c:pt>
                <c:pt idx="137">
                  <c:v>7.358000000000181E-6</c:v>
                </c:pt>
                <c:pt idx="138">
                  <c:v>7.2830000000002359E-6</c:v>
                </c:pt>
                <c:pt idx="139">
                  <c:v>7.2190000000002294E-6</c:v>
                </c:pt>
                <c:pt idx="140">
                  <c:v>7.492000000000213E-6</c:v>
                </c:pt>
                <c:pt idx="141">
                  <c:v>7.2170000000001742E-6</c:v>
                </c:pt>
                <c:pt idx="142">
                  <c:v>7.5040000000001792E-6</c:v>
                </c:pt>
                <c:pt idx="143">
                  <c:v>7.4210000000002293E-6</c:v>
                </c:pt>
                <c:pt idx="144">
                  <c:v>7.3520000000001576E-6</c:v>
                </c:pt>
                <c:pt idx="145">
                  <c:v>7.6310000000002392E-6</c:v>
                </c:pt>
                <c:pt idx="146">
                  <c:v>7.358000000000181E-6</c:v>
                </c:pt>
                <c:pt idx="147">
                  <c:v>7.6390000000002431E-6</c:v>
                </c:pt>
                <c:pt idx="148">
                  <c:v>7.5590000000002278E-6</c:v>
                </c:pt>
                <c:pt idx="149">
                  <c:v>7.5000000000002145E-6</c:v>
                </c:pt>
                <c:pt idx="150">
                  <c:v>7.7620000000001808E-6</c:v>
                </c:pt>
                <c:pt idx="151">
                  <c:v>7.4990000000002546E-6</c:v>
                </c:pt>
                <c:pt idx="152">
                  <c:v>7.787000000000217E-6</c:v>
                </c:pt>
                <c:pt idx="153">
                  <c:v>7.6910000000002081E-6</c:v>
                </c:pt>
                <c:pt idx="154">
                  <c:v>7.645000000000175E-6</c:v>
                </c:pt>
                <c:pt idx="155">
                  <c:v>7.910000000000236E-6</c:v>
                </c:pt>
                <c:pt idx="156">
                  <c:v>7.6400000000001894E-6</c:v>
                </c:pt>
                <c:pt idx="157">
                  <c:v>7.9340000000002378E-6</c:v>
                </c:pt>
                <c:pt idx="158">
                  <c:v>7.8450000000001985E-6</c:v>
                </c:pt>
                <c:pt idx="159">
                  <c:v>7.7960000000002418E-6</c:v>
                </c:pt>
                <c:pt idx="160">
                  <c:v>8.0560000000002783E-6</c:v>
                </c:pt>
                <c:pt idx="161">
                  <c:v>7.7890000000002688E-6</c:v>
                </c:pt>
                <c:pt idx="162">
                  <c:v>8.0900000000000767E-6</c:v>
                </c:pt>
                <c:pt idx="163">
                  <c:v>7.9890000000002737E-6</c:v>
                </c:pt>
                <c:pt idx="164">
                  <c:v>7.9520000000002213E-6</c:v>
                </c:pt>
                <c:pt idx="165">
                  <c:v>8.215000000000117E-6</c:v>
                </c:pt>
                <c:pt idx="166">
                  <c:v>7.9530000000002523E-6</c:v>
                </c:pt>
                <c:pt idx="167">
                  <c:v>8.2630000000001206E-6</c:v>
                </c:pt>
                <c:pt idx="168">
                  <c:v>8.1540000000001188E-6</c:v>
                </c:pt>
                <c:pt idx="169">
                  <c:v>8.1160000000001049E-6</c:v>
                </c:pt>
                <c:pt idx="170">
                  <c:v>8.3780000000002051E-6</c:v>
                </c:pt>
                <c:pt idx="171">
                  <c:v>8.1050000000002265E-6</c:v>
                </c:pt>
                <c:pt idx="172">
                  <c:v>8.420000000000187E-6</c:v>
                </c:pt>
                <c:pt idx="173">
                  <c:v>8.3130000000002591E-6</c:v>
                </c:pt>
                <c:pt idx="174">
                  <c:v>8.2900000000000748E-6</c:v>
                </c:pt>
                <c:pt idx="175">
                  <c:v>8.5460000000000652E-6</c:v>
                </c:pt>
                <c:pt idx="176">
                  <c:v>8.2690000000002015E-6</c:v>
                </c:pt>
                <c:pt idx="177">
                  <c:v>8.6010000000000266E-6</c:v>
                </c:pt>
                <c:pt idx="178">
                  <c:v>8.4730000000002677E-6</c:v>
                </c:pt>
                <c:pt idx="179">
                  <c:v>8.4510000000002482E-6</c:v>
                </c:pt>
                <c:pt idx="180">
                  <c:v>8.7250000000001189E-6</c:v>
                </c:pt>
                <c:pt idx="181">
                  <c:v>8.4470000000000548E-6</c:v>
                </c:pt>
                <c:pt idx="182">
                  <c:v>8.7790000000001983E-6</c:v>
                </c:pt>
                <c:pt idx="183">
                  <c:v>8.6630000000002184E-6</c:v>
                </c:pt>
                <c:pt idx="184">
                  <c:v>8.6520000000002976E-6</c:v>
                </c:pt>
                <c:pt idx="185">
                  <c:v>8.9110000000001456E-6</c:v>
                </c:pt>
                <c:pt idx="186">
                  <c:v>8.6400000000000511E-6</c:v>
                </c:pt>
                <c:pt idx="187">
                  <c:v>8.9830000000002594E-6</c:v>
                </c:pt>
                <c:pt idx="188">
                  <c:v>8.8550000000004057E-6</c:v>
                </c:pt>
                <c:pt idx="189">
                  <c:v>8.8560000000003553E-6</c:v>
                </c:pt>
                <c:pt idx="190">
                  <c:v>9.1180000000000066E-6</c:v>
                </c:pt>
                <c:pt idx="191">
                  <c:v>8.8480000000000549E-6</c:v>
                </c:pt>
                <c:pt idx="192">
                  <c:v>9.1990000000001706E-6</c:v>
                </c:pt>
                <c:pt idx="193">
                  <c:v>9.0740000000002065E-6</c:v>
                </c:pt>
                <c:pt idx="194">
                  <c:v>9.0860000000002396E-6</c:v>
                </c:pt>
                <c:pt idx="195">
                  <c:v>9.3400000000002257E-6</c:v>
                </c:pt>
                <c:pt idx="196">
                  <c:v>9.0720000000003157E-6</c:v>
                </c:pt>
                <c:pt idx="197">
                  <c:v>9.4360000000002261E-6</c:v>
                </c:pt>
                <c:pt idx="198">
                  <c:v>9.2960000000000767E-6</c:v>
                </c:pt>
                <c:pt idx="199">
                  <c:v>9.3260000000002661E-6</c:v>
                </c:pt>
                <c:pt idx="200">
                  <c:v>9.5820000000003074E-6</c:v>
                </c:pt>
                <c:pt idx="201">
                  <c:v>9.3100000000002683E-6</c:v>
                </c:pt>
                <c:pt idx="202">
                  <c:v>9.6980000000000247E-6</c:v>
                </c:pt>
                <c:pt idx="203">
                  <c:v>9.5550000000003718E-6</c:v>
                </c:pt>
                <c:pt idx="204">
                  <c:v>9.5820000000003074E-6</c:v>
                </c:pt>
                <c:pt idx="205">
                  <c:v>9.8450000000003081E-6</c:v>
                </c:pt>
                <c:pt idx="206">
                  <c:v>9.5850000000003275E-6</c:v>
                </c:pt>
                <c:pt idx="207">
                  <c:v>9.9810000000002336E-6</c:v>
                </c:pt>
                <c:pt idx="208">
                  <c:v>9.8290000000003052E-6</c:v>
                </c:pt>
                <c:pt idx="209">
                  <c:v>9.9020000000003551E-6</c:v>
                </c:pt>
                <c:pt idx="210">
                  <c:v>1.0150000000000052E-5</c:v>
                </c:pt>
                <c:pt idx="211">
                  <c:v>9.8860000000003455E-6</c:v>
                </c:pt>
                <c:pt idx="212">
                  <c:v>1.0319999999999999E-5</c:v>
                </c:pt>
                <c:pt idx="213">
                  <c:v>1.0139999999999999E-5</c:v>
                </c:pt>
                <c:pt idx="214">
                  <c:v>1.0230000000000114E-5</c:v>
                </c:pt>
                <c:pt idx="215">
                  <c:v>1.0500000000000074E-5</c:v>
                </c:pt>
                <c:pt idx="216">
                  <c:v>1.0230000000000114E-5</c:v>
                </c:pt>
                <c:pt idx="217">
                  <c:v>1.0690000000000236E-5</c:v>
                </c:pt>
                <c:pt idx="218">
                  <c:v>1.0520000000000074E-5</c:v>
                </c:pt>
                <c:pt idx="219">
                  <c:v>1.0630000000000225E-5</c:v>
                </c:pt>
                <c:pt idx="220">
                  <c:v>1.0880000000000084E-5</c:v>
                </c:pt>
                <c:pt idx="221">
                  <c:v>1.0630000000000225E-5</c:v>
                </c:pt>
                <c:pt idx="222">
                  <c:v>1.1110000000000278E-5</c:v>
                </c:pt>
                <c:pt idx="223">
                  <c:v>1.0920000000000344E-5</c:v>
                </c:pt>
                <c:pt idx="224">
                  <c:v>1.1070000000000268E-5</c:v>
                </c:pt>
                <c:pt idx="225">
                  <c:v>1.1340000000000383E-5</c:v>
                </c:pt>
                <c:pt idx="226">
                  <c:v>1.108000000000038E-5</c:v>
                </c:pt>
                <c:pt idx="227">
                  <c:v>1.1580000000000418E-5</c:v>
                </c:pt>
                <c:pt idx="228">
                  <c:v>1.1390000000000301E-5</c:v>
                </c:pt>
                <c:pt idx="229">
                  <c:v>1.1570000000000314E-5</c:v>
                </c:pt>
                <c:pt idx="230">
                  <c:v>1.1820000000000436E-5</c:v>
                </c:pt>
                <c:pt idx="231">
                  <c:v>1.1590000000000323E-5</c:v>
                </c:pt>
                <c:pt idx="232">
                  <c:v>1.2130000000000077E-5</c:v>
                </c:pt>
                <c:pt idx="233">
                  <c:v>1.192000000000044E-5</c:v>
                </c:pt>
                <c:pt idx="234">
                  <c:v>1.2150000000000102E-5</c:v>
                </c:pt>
                <c:pt idx="235">
                  <c:v>1.243000000000023E-5</c:v>
                </c:pt>
                <c:pt idx="236">
                  <c:v>1.2190000000000122E-5</c:v>
                </c:pt>
                <c:pt idx="237">
                  <c:v>1.277000000000025E-5</c:v>
                </c:pt>
                <c:pt idx="238">
                  <c:v>1.2560000000000312E-5</c:v>
                </c:pt>
                <c:pt idx="239">
                  <c:v>1.2830000000000265E-5</c:v>
                </c:pt>
                <c:pt idx="240">
                  <c:v>1.3100000000000383E-5</c:v>
                </c:pt>
                <c:pt idx="241">
                  <c:v>1.2880000000000371E-5</c:v>
                </c:pt>
                <c:pt idx="242">
                  <c:v>1.3520000000000418E-5</c:v>
                </c:pt>
                <c:pt idx="243">
                  <c:v>1.329000000000031E-5</c:v>
                </c:pt>
                <c:pt idx="244">
                  <c:v>1.3620000000000427E-5</c:v>
                </c:pt>
                <c:pt idx="245">
                  <c:v>1.3910000000000384E-5</c:v>
                </c:pt>
                <c:pt idx="246">
                  <c:v>1.3700000000000433E-5</c:v>
                </c:pt>
                <c:pt idx="247">
                  <c:v>1.4390000000000069E-5</c:v>
                </c:pt>
                <c:pt idx="248">
                  <c:v>1.4140000000000297E-5</c:v>
                </c:pt>
                <c:pt idx="249">
                  <c:v>1.4530000000000254E-5</c:v>
                </c:pt>
                <c:pt idx="250">
                  <c:v>1.483000000000027E-5</c:v>
                </c:pt>
                <c:pt idx="251">
                  <c:v>1.4660000000000366E-5</c:v>
                </c:pt>
                <c:pt idx="252">
                  <c:v>1.5390000000000335E-5</c:v>
                </c:pt>
                <c:pt idx="253">
                  <c:v>1.5130000000000306E-5</c:v>
                </c:pt>
                <c:pt idx="254">
                  <c:v>1.5600000000000454E-5</c:v>
                </c:pt>
                <c:pt idx="255">
                  <c:v>1.5890000000000371E-5</c:v>
                </c:pt>
                <c:pt idx="256">
                  <c:v>1.5730000000000363E-5</c:v>
                </c:pt>
                <c:pt idx="257">
                  <c:v>1.6570000000000466E-5</c:v>
                </c:pt>
                <c:pt idx="258">
                  <c:v>1.6290000000000442E-5</c:v>
                </c:pt>
                <c:pt idx="259">
                  <c:v>1.6830000000000494E-5</c:v>
                </c:pt>
                <c:pt idx="260">
                  <c:v>1.7160000000000141E-5</c:v>
                </c:pt>
                <c:pt idx="261">
                  <c:v>1.7040000000000135E-5</c:v>
                </c:pt>
                <c:pt idx="262">
                  <c:v>1.7910000000000427E-5</c:v>
                </c:pt>
                <c:pt idx="263">
                  <c:v>1.7650000000000399E-5</c:v>
                </c:pt>
                <c:pt idx="264">
                  <c:v>1.8290000000000433E-5</c:v>
                </c:pt>
                <c:pt idx="265">
                  <c:v>1.8600000000000547E-5</c:v>
                </c:pt>
                <c:pt idx="266">
                  <c:v>1.8530000000000468E-5</c:v>
                </c:pt>
                <c:pt idx="267">
                  <c:v>1.951000000000052E-5</c:v>
                </c:pt>
                <c:pt idx="268">
                  <c:v>1.9250000000000505E-5</c:v>
                </c:pt>
                <c:pt idx="269">
                  <c:v>2.0010000000000464E-5</c:v>
                </c:pt>
                <c:pt idx="270">
                  <c:v>2.0360000000000012E-5</c:v>
                </c:pt>
                <c:pt idx="271">
                  <c:v>2.0310000000000088E-5</c:v>
                </c:pt>
                <c:pt idx="272">
                  <c:v>2.1340000000000351E-5</c:v>
                </c:pt>
                <c:pt idx="273">
                  <c:v>2.1080000000000642E-5</c:v>
                </c:pt>
                <c:pt idx="274">
                  <c:v>2.1940000000000596E-5</c:v>
                </c:pt>
                <c:pt idx="275">
                  <c:v>2.2280000000000762E-5</c:v>
                </c:pt>
                <c:pt idx="276">
                  <c:v>2.2320000000000217E-5</c:v>
                </c:pt>
                <c:pt idx="277">
                  <c:v>2.3460000000000101E-5</c:v>
                </c:pt>
                <c:pt idx="278">
                  <c:v>2.3170000000000176E-5</c:v>
                </c:pt>
                <c:pt idx="279">
                  <c:v>2.4150000000000096E-5</c:v>
                </c:pt>
                <c:pt idx="280">
                  <c:v>2.4510000000000099E-5</c:v>
                </c:pt>
                <c:pt idx="281">
                  <c:v>2.4570000000000539E-5</c:v>
                </c:pt>
                <c:pt idx="282">
                  <c:v>2.5790000000000144E-5</c:v>
                </c:pt>
                <c:pt idx="283">
                  <c:v>2.5540000000000552E-5</c:v>
                </c:pt>
                <c:pt idx="284">
                  <c:v>2.6640000000000846E-5</c:v>
                </c:pt>
                <c:pt idx="285">
                  <c:v>2.7030000000000942E-5</c:v>
                </c:pt>
                <c:pt idx="286">
                  <c:v>2.7240000000000884E-5</c:v>
                </c:pt>
                <c:pt idx="287">
                  <c:v>2.8530000000000582E-5</c:v>
                </c:pt>
                <c:pt idx="288">
                  <c:v>2.826000000000019E-5</c:v>
                </c:pt>
                <c:pt idx="289">
                  <c:v>2.9540000000000557E-5</c:v>
                </c:pt>
                <c:pt idx="290">
                  <c:v>2.9920000000000147E-5</c:v>
                </c:pt>
                <c:pt idx="291">
                  <c:v>3.0190000000000526E-5</c:v>
                </c:pt>
                <c:pt idx="292">
                  <c:v>3.1580000000000799E-5</c:v>
                </c:pt>
                <c:pt idx="293">
                  <c:v>3.1360000000000188E-5</c:v>
                </c:pt>
                <c:pt idx="294">
                  <c:v>3.2750000000000816E-5</c:v>
                </c:pt>
                <c:pt idx="295">
                  <c:v>3.3180000000000174E-5</c:v>
                </c:pt>
                <c:pt idx="296">
                  <c:v>3.3570000000000602E-5</c:v>
                </c:pt>
                <c:pt idx="297">
                  <c:v>3.5060000000000725E-5</c:v>
                </c:pt>
                <c:pt idx="298">
                  <c:v>3.485000000000082E-5</c:v>
                </c:pt>
                <c:pt idx="299">
                  <c:v>3.6400000000001047E-5</c:v>
                </c:pt>
                <c:pt idx="300">
                  <c:v>3.6810000000001005E-5</c:v>
                </c:pt>
                <c:pt idx="301">
                  <c:v>3.7290000000001047E-5</c:v>
                </c:pt>
                <c:pt idx="302">
                  <c:v>3.8890000000000856E-5</c:v>
                </c:pt>
                <c:pt idx="303">
                  <c:v>3.8720000000000178E-5</c:v>
                </c:pt>
                <c:pt idx="304">
                  <c:v>4.0370000000000388E-5</c:v>
                </c:pt>
                <c:pt idx="305">
                  <c:v>4.0850000000000417E-5</c:v>
                </c:pt>
                <c:pt idx="306">
                  <c:v>4.1420000000000183E-5</c:v>
                </c:pt>
                <c:pt idx="307">
                  <c:v>4.303000000000103E-5</c:v>
                </c:pt>
                <c:pt idx="308">
                  <c:v>4.2910000000001417E-5</c:v>
                </c:pt>
                <c:pt idx="309">
                  <c:v>4.4700000000001676E-5</c:v>
                </c:pt>
                <c:pt idx="310">
                  <c:v>4.5170000000000206E-5</c:v>
                </c:pt>
                <c:pt idx="311">
                  <c:v>4.5870000000000277E-5</c:v>
                </c:pt>
                <c:pt idx="312">
                  <c:v>4.7640000000000215E-5</c:v>
                </c:pt>
                <c:pt idx="313">
                  <c:v>4.7540000000000327E-5</c:v>
                </c:pt>
                <c:pt idx="314">
                  <c:v>4.9460000000001793E-5</c:v>
                </c:pt>
                <c:pt idx="315">
                  <c:v>5.0010000000001617E-5</c:v>
                </c:pt>
                <c:pt idx="316">
                  <c:v>5.0800000000001309E-5</c:v>
                </c:pt>
                <c:pt idx="317">
                  <c:v>5.2600000000000852E-5</c:v>
                </c:pt>
                <c:pt idx="318">
                  <c:v>5.259000000000165E-5</c:v>
                </c:pt>
                <c:pt idx="319">
                  <c:v>5.461000000000164E-5</c:v>
                </c:pt>
                <c:pt idx="320">
                  <c:v>5.5130000000001344E-5</c:v>
                </c:pt>
                <c:pt idx="321">
                  <c:v>5.6070000000000295E-5</c:v>
                </c:pt>
                <c:pt idx="322">
                  <c:v>5.7940000000000458E-5</c:v>
                </c:pt>
                <c:pt idx="323">
                  <c:v>5.7930000000001643E-5</c:v>
                </c:pt>
                <c:pt idx="324">
                  <c:v>6.008000000000158E-5</c:v>
                </c:pt>
                <c:pt idx="325">
                  <c:v>6.0660000000001408E-5</c:v>
                </c:pt>
                <c:pt idx="326">
                  <c:v>6.1640000000000203E-5</c:v>
                </c:pt>
                <c:pt idx="327">
                  <c:v>6.3570000000000382E-5</c:v>
                </c:pt>
                <c:pt idx="328">
                  <c:v>6.3640000000000224E-5</c:v>
                </c:pt>
                <c:pt idx="329">
                  <c:v>6.5880000000001829E-5</c:v>
                </c:pt>
                <c:pt idx="330">
                  <c:v>6.6460000000001596E-5</c:v>
                </c:pt>
                <c:pt idx="331">
                  <c:v>6.7560000000001935E-5</c:v>
                </c:pt>
                <c:pt idx="332">
                  <c:v>6.9500000000001947E-5</c:v>
                </c:pt>
                <c:pt idx="333">
                  <c:v>6.9560000000002133E-5</c:v>
                </c:pt>
                <c:pt idx="334">
                  <c:v>7.192000000000087E-5</c:v>
                </c:pt>
                <c:pt idx="335">
                  <c:v>7.2500000000001952E-5</c:v>
                </c:pt>
                <c:pt idx="336">
                  <c:v>7.3660000000001541E-5</c:v>
                </c:pt>
                <c:pt idx="337">
                  <c:v>7.5720000000002114E-5</c:v>
                </c:pt>
                <c:pt idx="338">
                  <c:v>7.5840000000001605E-5</c:v>
                </c:pt>
                <c:pt idx="339">
                  <c:v>7.8210000000001787E-5</c:v>
                </c:pt>
                <c:pt idx="340">
                  <c:v>7.8780000000002115E-5</c:v>
                </c:pt>
                <c:pt idx="341">
                  <c:v>8.0010000000000449E-5</c:v>
                </c:pt>
                <c:pt idx="342">
                  <c:v>8.2010000000000267E-5</c:v>
                </c:pt>
                <c:pt idx="343">
                  <c:v>8.2150000000001211E-5</c:v>
                </c:pt>
                <c:pt idx="344">
                  <c:v>8.4630000000002786E-5</c:v>
                </c:pt>
                <c:pt idx="345">
                  <c:v>8.5230000000000741E-5</c:v>
                </c:pt>
                <c:pt idx="346">
                  <c:v>8.6500000000002333E-5</c:v>
                </c:pt>
                <c:pt idx="347">
                  <c:v>8.8540000000002767E-5</c:v>
                </c:pt>
                <c:pt idx="348">
                  <c:v>8.8670000000002565E-5</c:v>
                </c:pt>
                <c:pt idx="349">
                  <c:v>9.1140000000000513E-5</c:v>
                </c:pt>
                <c:pt idx="350">
                  <c:v>9.1740000000000582E-5</c:v>
                </c:pt>
                <c:pt idx="351">
                  <c:v>9.304000000000224E-5</c:v>
                </c:pt>
                <c:pt idx="352">
                  <c:v>9.5020000000002678E-5</c:v>
                </c:pt>
                <c:pt idx="353">
                  <c:v>9.5170000000001069E-5</c:v>
                </c:pt>
                <c:pt idx="354">
                  <c:v>9.7640000000000739E-5</c:v>
                </c:pt>
                <c:pt idx="355">
                  <c:v>9.8110000000001322E-5</c:v>
                </c:pt>
                <c:pt idx="356">
                  <c:v>9.945000000000239E-5</c:v>
                </c:pt>
                <c:pt idx="357">
                  <c:v>1.0140000000000227E-4</c:v>
                </c:pt>
                <c:pt idx="358">
                  <c:v>1.0150000000000045E-4</c:v>
                </c:pt>
                <c:pt idx="359">
                  <c:v>1.0390000000000047E-4</c:v>
                </c:pt>
                <c:pt idx="360">
                  <c:v>1.0440000000000255E-4</c:v>
                </c:pt>
                <c:pt idx="361">
                  <c:v>1.056000000000027E-4</c:v>
                </c:pt>
                <c:pt idx="362">
                  <c:v>1.0760000000000286E-4</c:v>
                </c:pt>
                <c:pt idx="363">
                  <c:v>1.0770000000000204E-4</c:v>
                </c:pt>
                <c:pt idx="364">
                  <c:v>1.1010000000000222E-4</c:v>
                </c:pt>
                <c:pt idx="365">
                  <c:v>1.1050000000000225E-4</c:v>
                </c:pt>
                <c:pt idx="366">
                  <c:v>1.1180000000000067E-4</c:v>
                </c:pt>
                <c:pt idx="367">
                  <c:v>1.1370000000000252E-4</c:v>
                </c:pt>
                <c:pt idx="368">
                  <c:v>1.1360000000000333E-4</c:v>
                </c:pt>
                <c:pt idx="369">
                  <c:v>1.1600000000000363E-4</c:v>
                </c:pt>
                <c:pt idx="370">
                  <c:v>1.1640000000000364E-4</c:v>
                </c:pt>
                <c:pt idx="371">
                  <c:v>1.1760000000000367E-4</c:v>
                </c:pt>
                <c:pt idx="372">
                  <c:v>1.1940000000000382E-4</c:v>
                </c:pt>
                <c:pt idx="373">
                  <c:v>1.1930000000000317E-4</c:v>
                </c:pt>
                <c:pt idx="374">
                  <c:v>1.2160000000000243E-4</c:v>
                </c:pt>
                <c:pt idx="375">
                  <c:v>1.2180000000000235E-4</c:v>
                </c:pt>
                <c:pt idx="376">
                  <c:v>1.2290000000000044E-4</c:v>
                </c:pt>
                <c:pt idx="377">
                  <c:v>1.2450000000000045E-4</c:v>
                </c:pt>
                <c:pt idx="378">
                  <c:v>1.2439999999999999E-4</c:v>
                </c:pt>
                <c:pt idx="379">
                  <c:v>1.2659999999999999E-4</c:v>
                </c:pt>
                <c:pt idx="380">
                  <c:v>1.2659999999999999E-4</c:v>
                </c:pt>
                <c:pt idx="381">
                  <c:v>1.2760000000000278E-4</c:v>
                </c:pt>
                <c:pt idx="382">
                  <c:v>1.2920000000000295E-4</c:v>
                </c:pt>
                <c:pt idx="383">
                  <c:v>1.2890000000000048E-4</c:v>
                </c:pt>
                <c:pt idx="384">
                  <c:v>1.3090000000000058E-4</c:v>
                </c:pt>
                <c:pt idx="385">
                  <c:v>1.308000000000031E-4</c:v>
                </c:pt>
                <c:pt idx="386">
                  <c:v>1.317000000000016E-4</c:v>
                </c:pt>
                <c:pt idx="387">
                  <c:v>1.3310000000000164E-4</c:v>
                </c:pt>
                <c:pt idx="388">
                  <c:v>1.3270000000000106E-4</c:v>
                </c:pt>
                <c:pt idx="389">
                  <c:v>1.3460000000000081E-4</c:v>
                </c:pt>
                <c:pt idx="390">
                  <c:v>1.3440000000000075E-4</c:v>
                </c:pt>
                <c:pt idx="391">
                  <c:v>1.3520000000000342E-4</c:v>
                </c:pt>
                <c:pt idx="392">
                  <c:v>1.3640000000000369E-4</c:v>
                </c:pt>
                <c:pt idx="393">
                  <c:v>1.3590000000000265E-4</c:v>
                </c:pt>
                <c:pt idx="394">
                  <c:v>1.3760000000000375E-4</c:v>
                </c:pt>
                <c:pt idx="395">
                  <c:v>1.3730000000000271E-4</c:v>
                </c:pt>
                <c:pt idx="396">
                  <c:v>1.3790000000000281E-4</c:v>
                </c:pt>
                <c:pt idx="397">
                  <c:v>1.3900000000000091E-4</c:v>
                </c:pt>
                <c:pt idx="398">
                  <c:v>1.3830000000000282E-4</c:v>
                </c:pt>
                <c:pt idx="399">
                  <c:v>1.3980000000000391E-4</c:v>
                </c:pt>
                <c:pt idx="400">
                  <c:v>1.3940000000000388E-4</c:v>
                </c:pt>
                <c:pt idx="401">
                  <c:v>1.3990000000000308E-4</c:v>
                </c:pt>
                <c:pt idx="402">
                  <c:v>1.4070000000000047E-4</c:v>
                </c:pt>
                <c:pt idx="403">
                  <c:v>1.3990000000000308E-4</c:v>
                </c:pt>
                <c:pt idx="404">
                  <c:v>1.4129999999999999E-4</c:v>
                </c:pt>
                <c:pt idx="405">
                  <c:v>1.4070000000000047E-4</c:v>
                </c:pt>
                <c:pt idx="406">
                  <c:v>1.4100000000000058E-4</c:v>
                </c:pt>
                <c:pt idx="407">
                  <c:v>1.4160000000000106E-4</c:v>
                </c:pt>
                <c:pt idx="408">
                  <c:v>1.4080000000000063E-4</c:v>
                </c:pt>
                <c:pt idx="409">
                  <c:v>1.4190000000000041E-4</c:v>
                </c:pt>
                <c:pt idx="410">
                  <c:v>1.4110000000000001E-4</c:v>
                </c:pt>
                <c:pt idx="411">
                  <c:v>1.4129999999999999E-4</c:v>
                </c:pt>
                <c:pt idx="412">
                  <c:v>1.4180000000000103E-4</c:v>
                </c:pt>
                <c:pt idx="413">
                  <c:v>1.4070000000000047E-4</c:v>
                </c:pt>
                <c:pt idx="414">
                  <c:v>1.4170000000000046E-4</c:v>
                </c:pt>
                <c:pt idx="415">
                  <c:v>1.4090000000000047E-4</c:v>
                </c:pt>
                <c:pt idx="416">
                  <c:v>1.4080000000000063E-4</c:v>
                </c:pt>
                <c:pt idx="417">
                  <c:v>1.4119999999999999E-4</c:v>
                </c:pt>
                <c:pt idx="418">
                  <c:v>1.4009999999999999E-4</c:v>
                </c:pt>
                <c:pt idx="419">
                  <c:v>1.4090000000000047E-4</c:v>
                </c:pt>
                <c:pt idx="420">
                  <c:v>1.4000000000000056E-4</c:v>
                </c:pt>
                <c:pt idx="421">
                  <c:v>1.3980000000000391E-4</c:v>
                </c:pt>
                <c:pt idx="422">
                  <c:v>1.4009999999999999E-4</c:v>
                </c:pt>
                <c:pt idx="423">
                  <c:v>1.3880000000000378E-4</c:v>
                </c:pt>
                <c:pt idx="424">
                  <c:v>1.3950000000000293E-4</c:v>
                </c:pt>
                <c:pt idx="425">
                  <c:v>1.3840000000000366E-4</c:v>
                </c:pt>
                <c:pt idx="426">
                  <c:v>1.381000000000029E-4</c:v>
                </c:pt>
                <c:pt idx="427">
                  <c:v>1.3820000000000377E-4</c:v>
                </c:pt>
                <c:pt idx="428">
                  <c:v>1.3690000000000265E-4</c:v>
                </c:pt>
                <c:pt idx="429">
                  <c:v>1.3740000000000367E-4</c:v>
                </c:pt>
                <c:pt idx="430">
                  <c:v>1.3630000000000272E-4</c:v>
                </c:pt>
                <c:pt idx="431">
                  <c:v>1.3590000000000265E-4</c:v>
                </c:pt>
                <c:pt idx="432">
                  <c:v>1.3590000000000265E-4</c:v>
                </c:pt>
                <c:pt idx="433">
                  <c:v>1.3450000000000259E-4</c:v>
                </c:pt>
                <c:pt idx="434">
                  <c:v>1.3490000000000266E-4</c:v>
                </c:pt>
                <c:pt idx="435">
                  <c:v>1.3370000000000084E-4</c:v>
                </c:pt>
                <c:pt idx="436">
                  <c:v>1.3330000000000069E-4</c:v>
                </c:pt>
                <c:pt idx="437">
                  <c:v>1.3320000000000335E-4</c:v>
                </c:pt>
                <c:pt idx="438">
                  <c:v>1.318000000000031E-4</c:v>
                </c:pt>
                <c:pt idx="439">
                  <c:v>1.3210000000000064E-4</c:v>
                </c:pt>
                <c:pt idx="440">
                  <c:v>1.3100000000000313E-4</c:v>
                </c:pt>
                <c:pt idx="441">
                  <c:v>1.3040000000000301E-4</c:v>
                </c:pt>
                <c:pt idx="442">
                  <c:v>1.3030000000000078E-4</c:v>
                </c:pt>
                <c:pt idx="443">
                  <c:v>1.2890000000000048E-4</c:v>
                </c:pt>
                <c:pt idx="444">
                  <c:v>1.2910000000000048E-4</c:v>
                </c:pt>
                <c:pt idx="445">
                  <c:v>1.2799999999999999E-4</c:v>
                </c:pt>
                <c:pt idx="446">
                  <c:v>1.2740000000000277E-4</c:v>
                </c:pt>
                <c:pt idx="447">
                  <c:v>1.2720000000000279E-4</c:v>
                </c:pt>
                <c:pt idx="448">
                  <c:v>1.2590000000000054E-4</c:v>
                </c:pt>
                <c:pt idx="449">
                  <c:v>1.2600000000000271E-4</c:v>
                </c:pt>
                <c:pt idx="450">
                  <c:v>1.2500000000000255E-4</c:v>
                </c:pt>
                <c:pt idx="451">
                  <c:v>1.2430000000000047E-4</c:v>
                </c:pt>
                <c:pt idx="452">
                  <c:v>1.2410000000000041E-4</c:v>
                </c:pt>
                <c:pt idx="453">
                  <c:v>1.2290000000000044E-4</c:v>
                </c:pt>
                <c:pt idx="454">
                  <c:v>1.2290000000000044E-4</c:v>
                </c:pt>
                <c:pt idx="455">
                  <c:v>1.2190000000000043E-4</c:v>
                </c:pt>
                <c:pt idx="456">
                  <c:v>1.2130000000000043E-4</c:v>
                </c:pt>
                <c:pt idx="457">
                  <c:v>1.2110000000000045E-4</c:v>
                </c:pt>
                <c:pt idx="458">
                  <c:v>1.1990000000000313E-4</c:v>
                </c:pt>
                <c:pt idx="459">
                  <c:v>1.1990000000000313E-4</c:v>
                </c:pt>
                <c:pt idx="460">
                  <c:v>1.1890000000000307E-4</c:v>
                </c:pt>
                <c:pt idx="461">
                  <c:v>1.1830000000000307E-4</c:v>
                </c:pt>
                <c:pt idx="462">
                  <c:v>1.1810000000000288E-4</c:v>
                </c:pt>
                <c:pt idx="463">
                  <c:v>1.1700000000000364E-4</c:v>
                </c:pt>
                <c:pt idx="464">
                  <c:v>1.1690000000000288E-4</c:v>
                </c:pt>
                <c:pt idx="465">
                  <c:v>1.1610000000000275E-4</c:v>
                </c:pt>
                <c:pt idx="466">
                  <c:v>1.1540000000000356E-4</c:v>
                </c:pt>
                <c:pt idx="467">
                  <c:v>1.1530000000000261E-4</c:v>
                </c:pt>
                <c:pt idx="468">
                  <c:v>1.1420000000000339E-4</c:v>
                </c:pt>
                <c:pt idx="469">
                  <c:v>1.1410000000000254E-4</c:v>
                </c:pt>
                <c:pt idx="470">
                  <c:v>1.1330000000000246E-4</c:v>
                </c:pt>
                <c:pt idx="471">
                  <c:v>1.1270000000000245E-4</c:v>
                </c:pt>
                <c:pt idx="472">
                  <c:v>1.1260000000000333E-4</c:v>
                </c:pt>
                <c:pt idx="473">
                  <c:v>1.1160000000000327E-4</c:v>
                </c:pt>
                <c:pt idx="474">
                  <c:v>1.1150000000000232E-4</c:v>
                </c:pt>
                <c:pt idx="475">
                  <c:v>1.1080000000000333E-4</c:v>
                </c:pt>
                <c:pt idx="476">
                  <c:v>1.1020000000000325E-4</c:v>
                </c:pt>
                <c:pt idx="477">
                  <c:v>1.1000000000000311E-4</c:v>
                </c:pt>
                <c:pt idx="478">
                  <c:v>1.0910000000000214E-4</c:v>
                </c:pt>
                <c:pt idx="479">
                  <c:v>1.0900000000000302E-4</c:v>
                </c:pt>
                <c:pt idx="480">
                  <c:v>1.083000000000011E-4</c:v>
                </c:pt>
                <c:pt idx="481">
                  <c:v>1.0780000000000295E-4</c:v>
                </c:pt>
                <c:pt idx="482">
                  <c:v>1.0760000000000286E-4</c:v>
                </c:pt>
                <c:pt idx="483">
                  <c:v>1.0679999999999999E-4</c:v>
                </c:pt>
                <c:pt idx="484">
                  <c:v>1.067000000000009E-4</c:v>
                </c:pt>
                <c:pt idx="485">
                  <c:v>1.061000000000007E-4</c:v>
                </c:pt>
                <c:pt idx="486">
                  <c:v>1.0550000000000067E-4</c:v>
                </c:pt>
                <c:pt idx="487">
                  <c:v>1.0540000000000258E-4</c:v>
                </c:pt>
                <c:pt idx="488">
                  <c:v>1.0459999999999999E-4</c:v>
                </c:pt>
                <c:pt idx="489">
                  <c:v>1.0450000000000047E-4</c:v>
                </c:pt>
                <c:pt idx="490">
                  <c:v>1.0399999999999999E-4</c:v>
                </c:pt>
                <c:pt idx="491">
                  <c:v>1.0340000000000246E-4</c:v>
                </c:pt>
                <c:pt idx="492">
                  <c:v>1.0330000000000045E-4</c:v>
                </c:pt>
                <c:pt idx="493">
                  <c:v>1.0260000000000241E-4</c:v>
                </c:pt>
                <c:pt idx="494">
                  <c:v>1.0250000000000042E-4</c:v>
                </c:pt>
                <c:pt idx="495">
                  <c:v>1.0200000000000241E-4</c:v>
                </c:pt>
                <c:pt idx="496">
                  <c:v>1.0150000000000045E-4</c:v>
                </c:pt>
                <c:pt idx="497">
                  <c:v>1.0140000000000227E-4</c:v>
                </c:pt>
                <c:pt idx="498">
                  <c:v>1.0069999999999999E-4</c:v>
                </c:pt>
                <c:pt idx="499">
                  <c:v>1.0060000000000223E-4</c:v>
                </c:pt>
                <c:pt idx="500">
                  <c:v>1.0020000000000214E-4</c:v>
                </c:pt>
                <c:pt idx="501">
                  <c:v>9.9690000000003215E-5</c:v>
                </c:pt>
                <c:pt idx="502">
                  <c:v>9.9650000000003683E-5</c:v>
                </c:pt>
                <c:pt idx="503">
                  <c:v>9.8940000000002315E-5</c:v>
                </c:pt>
                <c:pt idx="504">
                  <c:v>9.8910000000001789E-5</c:v>
                </c:pt>
                <c:pt idx="505">
                  <c:v>9.8450000000002786E-5</c:v>
                </c:pt>
                <c:pt idx="506">
                  <c:v>9.8000000000002856E-5</c:v>
                </c:pt>
                <c:pt idx="507">
                  <c:v>9.7990000000001222E-5</c:v>
                </c:pt>
                <c:pt idx="508">
                  <c:v>9.7300000000000441E-5</c:v>
                </c:pt>
                <c:pt idx="509">
                  <c:v>9.7280000000000248E-5</c:v>
                </c:pt>
                <c:pt idx="510">
                  <c:v>9.6860000000001739E-5</c:v>
                </c:pt>
                <c:pt idx="511">
                  <c:v>9.6420000000000734E-5</c:v>
                </c:pt>
                <c:pt idx="512">
                  <c:v>9.6410000000000319E-5</c:v>
                </c:pt>
                <c:pt idx="513">
                  <c:v>9.5790000000002551E-5</c:v>
                </c:pt>
                <c:pt idx="514">
                  <c:v>9.5770000000001748E-5</c:v>
                </c:pt>
                <c:pt idx="515">
                  <c:v>9.5380000000000391E-5</c:v>
                </c:pt>
                <c:pt idx="516">
                  <c:v>9.4970000000001281E-5</c:v>
                </c:pt>
                <c:pt idx="517">
                  <c:v>9.4970000000001281E-5</c:v>
                </c:pt>
                <c:pt idx="518">
                  <c:v>9.436000000000157E-5</c:v>
                </c:pt>
                <c:pt idx="519">
                  <c:v>9.4370000000000765E-5</c:v>
                </c:pt>
                <c:pt idx="520">
                  <c:v>9.4000000000001824E-5</c:v>
                </c:pt>
                <c:pt idx="521">
                  <c:v>9.3610000000002839E-5</c:v>
                </c:pt>
                <c:pt idx="522">
                  <c:v>9.3640000000002824E-5</c:v>
                </c:pt>
                <c:pt idx="523">
                  <c:v>9.3060000000002839E-5</c:v>
                </c:pt>
                <c:pt idx="524">
                  <c:v>9.3030000000002841E-5</c:v>
                </c:pt>
                <c:pt idx="525">
                  <c:v>9.2700000000000722E-5</c:v>
                </c:pt>
                <c:pt idx="526">
                  <c:v>9.2330000000000385E-5</c:v>
                </c:pt>
                <c:pt idx="527">
                  <c:v>9.2370000000000378E-5</c:v>
                </c:pt>
                <c:pt idx="528">
                  <c:v>9.1810000000000641E-5</c:v>
                </c:pt>
                <c:pt idx="529">
                  <c:v>9.184000000000072E-5</c:v>
                </c:pt>
                <c:pt idx="530">
                  <c:v>9.1510000000000769E-5</c:v>
                </c:pt>
                <c:pt idx="531">
                  <c:v>9.1160000000001221E-5</c:v>
                </c:pt>
                <c:pt idx="532">
                  <c:v>9.121000000000045E-5</c:v>
                </c:pt>
                <c:pt idx="533">
                  <c:v>9.0670000000001597E-5</c:v>
                </c:pt>
                <c:pt idx="534">
                  <c:v>9.0690000000002603E-5</c:v>
                </c:pt>
                <c:pt idx="535">
                  <c:v>9.0390000000000739E-5</c:v>
                </c:pt>
                <c:pt idx="536">
                  <c:v>9.0050000000002731E-5</c:v>
                </c:pt>
                <c:pt idx="537">
                  <c:v>9.0100000000000767E-5</c:v>
                </c:pt>
                <c:pt idx="538">
                  <c:v>8.9590000000003267E-5</c:v>
                </c:pt>
                <c:pt idx="539">
                  <c:v>8.9650000000003358E-5</c:v>
                </c:pt>
                <c:pt idx="540">
                  <c:v>8.9350000000002389E-5</c:v>
                </c:pt>
                <c:pt idx="541">
                  <c:v>8.9030000000001782E-5</c:v>
                </c:pt>
                <c:pt idx="542">
                  <c:v>8.9100000000000824E-5</c:v>
                </c:pt>
                <c:pt idx="543">
                  <c:v>8.85900000000035E-5</c:v>
                </c:pt>
                <c:pt idx="544">
                  <c:v>8.8640000000002445E-5</c:v>
                </c:pt>
                <c:pt idx="545">
                  <c:v>8.8370000000000768E-5</c:v>
                </c:pt>
                <c:pt idx="546">
                  <c:v>8.8070000000002333E-5</c:v>
                </c:pt>
                <c:pt idx="547">
                  <c:v>8.8140000000001267E-5</c:v>
                </c:pt>
                <c:pt idx="548">
                  <c:v>8.7650000000002334E-5</c:v>
                </c:pt>
                <c:pt idx="549">
                  <c:v>8.773000000000072E-5</c:v>
                </c:pt>
                <c:pt idx="550">
                  <c:v>8.7450000000000513E-5</c:v>
                </c:pt>
                <c:pt idx="551">
                  <c:v>8.7170000000000373E-5</c:v>
                </c:pt>
                <c:pt idx="552">
                  <c:v>8.7260000000000652E-5</c:v>
                </c:pt>
                <c:pt idx="553">
                  <c:v>8.6770000000000702E-5</c:v>
                </c:pt>
                <c:pt idx="554">
                  <c:v>8.6870000000000569E-5</c:v>
                </c:pt>
                <c:pt idx="555">
                  <c:v>8.6610000000000568E-5</c:v>
                </c:pt>
                <c:pt idx="556">
                  <c:v>8.6340000000000247E-5</c:v>
                </c:pt>
                <c:pt idx="557">
                  <c:v>8.6430000000000404E-5</c:v>
                </c:pt>
                <c:pt idx="558">
                  <c:v>8.598000000000042E-5</c:v>
                </c:pt>
                <c:pt idx="559">
                  <c:v>8.608000000000045E-5</c:v>
                </c:pt>
                <c:pt idx="560">
                  <c:v>8.5820000000002441E-5</c:v>
                </c:pt>
                <c:pt idx="561">
                  <c:v>8.5580000000000749E-5</c:v>
                </c:pt>
                <c:pt idx="562">
                  <c:v>8.5670000000001719E-5</c:v>
                </c:pt>
                <c:pt idx="563">
                  <c:v>8.5220000000001722E-5</c:v>
                </c:pt>
                <c:pt idx="564">
                  <c:v>8.5350000000001722E-5</c:v>
                </c:pt>
                <c:pt idx="565">
                  <c:v>8.5090000000001721E-5</c:v>
                </c:pt>
                <c:pt idx="566">
                  <c:v>8.4850000000002848E-5</c:v>
                </c:pt>
                <c:pt idx="567">
                  <c:v>8.4970000000000767E-5</c:v>
                </c:pt>
                <c:pt idx="568">
                  <c:v>8.4520000000003358E-5</c:v>
                </c:pt>
                <c:pt idx="569">
                  <c:v>8.4660000000002811E-5</c:v>
                </c:pt>
                <c:pt idx="570">
                  <c:v>8.4420000000001269E-5</c:v>
                </c:pt>
                <c:pt idx="571">
                  <c:v>8.420000000000122E-5</c:v>
                </c:pt>
                <c:pt idx="572">
                  <c:v>8.4320000000001768E-5</c:v>
                </c:pt>
                <c:pt idx="573">
                  <c:v>8.3890000000002803E-5</c:v>
                </c:pt>
                <c:pt idx="574">
                  <c:v>8.4040000000001194E-5</c:v>
                </c:pt>
                <c:pt idx="575">
                  <c:v>8.381000000000172E-5</c:v>
                </c:pt>
                <c:pt idx="576">
                  <c:v>8.3600000000002859E-5</c:v>
                </c:pt>
                <c:pt idx="577">
                  <c:v>8.3730000000002805E-5</c:v>
                </c:pt>
                <c:pt idx="578">
                  <c:v>8.3300000000001239E-5</c:v>
                </c:pt>
                <c:pt idx="579">
                  <c:v>8.3470000000000568E-5</c:v>
                </c:pt>
                <c:pt idx="580">
                  <c:v>8.3240000000000768E-5</c:v>
                </c:pt>
                <c:pt idx="581">
                  <c:v>8.3050000000003103E-5</c:v>
                </c:pt>
                <c:pt idx="582">
                  <c:v>8.3180000000000542E-5</c:v>
                </c:pt>
                <c:pt idx="583">
                  <c:v>8.2780000000000248E-5</c:v>
                </c:pt>
                <c:pt idx="584">
                  <c:v>8.2960000000000425E-5</c:v>
                </c:pt>
                <c:pt idx="585">
                  <c:v>8.2720000000001268E-5</c:v>
                </c:pt>
                <c:pt idx="586">
                  <c:v>8.2550000000002549E-5</c:v>
                </c:pt>
                <c:pt idx="587">
                  <c:v>8.2700000000000614E-5</c:v>
                </c:pt>
                <c:pt idx="588">
                  <c:v>8.229000000000042E-5</c:v>
                </c:pt>
                <c:pt idx="589">
                  <c:v>8.2490000000000357E-5</c:v>
                </c:pt>
                <c:pt idx="590">
                  <c:v>8.226000000000049E-5</c:v>
                </c:pt>
                <c:pt idx="591">
                  <c:v>8.2110000000000337E-5</c:v>
                </c:pt>
                <c:pt idx="592">
                  <c:v>8.2270000000000227E-5</c:v>
                </c:pt>
                <c:pt idx="593">
                  <c:v>8.1870000000000421E-5</c:v>
                </c:pt>
                <c:pt idx="594">
                  <c:v>8.2090000000000727E-5</c:v>
                </c:pt>
                <c:pt idx="595">
                  <c:v>8.1860000000001239E-5</c:v>
                </c:pt>
                <c:pt idx="596">
                  <c:v>8.1730000000001279E-5</c:v>
                </c:pt>
                <c:pt idx="597">
                  <c:v>8.1890000000000722E-5</c:v>
                </c:pt>
                <c:pt idx="598">
                  <c:v>8.149000000000036E-5</c:v>
                </c:pt>
                <c:pt idx="599">
                  <c:v>8.1740000000000556E-5</c:v>
                </c:pt>
                <c:pt idx="600">
                  <c:v>8.1520000000002445E-5</c:v>
                </c:pt>
                <c:pt idx="601">
                  <c:v>8.1410000000000225E-5</c:v>
                </c:pt>
                <c:pt idx="602">
                  <c:v>8.158000000000072E-5</c:v>
                </c:pt>
                <c:pt idx="603">
                  <c:v>8.1210000000000247E-5</c:v>
                </c:pt>
                <c:pt idx="604">
                  <c:v>8.1470000000000208E-5</c:v>
                </c:pt>
                <c:pt idx="605">
                  <c:v>8.1260000000000574E-5</c:v>
                </c:pt>
                <c:pt idx="606">
                  <c:v>8.1170000000000268E-5</c:v>
                </c:pt>
                <c:pt idx="607">
                  <c:v>8.1340000000000248E-5</c:v>
                </c:pt>
                <c:pt idx="608">
                  <c:v>8.097000000000067E-5</c:v>
                </c:pt>
                <c:pt idx="609">
                  <c:v>8.1260000000000574E-5</c:v>
                </c:pt>
                <c:pt idx="610">
                  <c:v>8.104000000000043E-5</c:v>
                </c:pt>
                <c:pt idx="611">
                  <c:v>8.0980000000000421E-5</c:v>
                </c:pt>
                <c:pt idx="612">
                  <c:v>8.1180000000000263E-5</c:v>
                </c:pt>
                <c:pt idx="613">
                  <c:v>8.0810000000000495E-5</c:v>
                </c:pt>
                <c:pt idx="614">
                  <c:v>8.1120000000000768E-5</c:v>
                </c:pt>
                <c:pt idx="615">
                  <c:v>8.091000000000047E-5</c:v>
                </c:pt>
                <c:pt idx="616">
                  <c:v>8.0870000000000722E-5</c:v>
                </c:pt>
                <c:pt idx="617">
                  <c:v>8.1080000000000247E-5</c:v>
                </c:pt>
                <c:pt idx="618">
                  <c:v>8.0740000000000721E-5</c:v>
                </c:pt>
                <c:pt idx="619">
                  <c:v>8.1090000000001068E-5</c:v>
                </c:pt>
                <c:pt idx="620">
                  <c:v>8.0870000000000722E-5</c:v>
                </c:pt>
                <c:pt idx="621">
                  <c:v>8.0860000000001269E-5</c:v>
                </c:pt>
                <c:pt idx="622">
                  <c:v>8.1090000000001068E-5</c:v>
                </c:pt>
                <c:pt idx="623">
                  <c:v>8.0750000000002695E-5</c:v>
                </c:pt>
                <c:pt idx="624">
                  <c:v>8.1140000000000419E-5</c:v>
                </c:pt>
                <c:pt idx="625">
                  <c:v>8.0930000000001219E-5</c:v>
                </c:pt>
                <c:pt idx="626">
                  <c:v>8.097000000000067E-5</c:v>
                </c:pt>
                <c:pt idx="627">
                  <c:v>8.1210000000000247E-5</c:v>
                </c:pt>
                <c:pt idx="628">
                  <c:v>8.090000000000072E-5</c:v>
                </c:pt>
                <c:pt idx="629">
                  <c:v>8.1310000000000263E-5</c:v>
                </c:pt>
                <c:pt idx="630">
                  <c:v>8.110000000000044E-5</c:v>
                </c:pt>
                <c:pt idx="631">
                  <c:v>8.1190000000000569E-5</c:v>
                </c:pt>
                <c:pt idx="632">
                  <c:v>8.1440000000000047E-5</c:v>
                </c:pt>
                <c:pt idx="633">
                  <c:v>8.1140000000000419E-5</c:v>
                </c:pt>
                <c:pt idx="634">
                  <c:v>8.1600000000001265E-5</c:v>
                </c:pt>
                <c:pt idx="635">
                  <c:v>8.1400000000000339E-5</c:v>
                </c:pt>
                <c:pt idx="636">
                  <c:v>8.1520000000002445E-5</c:v>
                </c:pt>
                <c:pt idx="637">
                  <c:v>8.1790000000001722E-5</c:v>
                </c:pt>
                <c:pt idx="638">
                  <c:v>8.1510000000000702E-5</c:v>
                </c:pt>
                <c:pt idx="639">
                  <c:v>8.202000000000075E-5</c:v>
                </c:pt>
                <c:pt idx="640">
                  <c:v>8.1800000000000674E-5</c:v>
                </c:pt>
                <c:pt idx="641">
                  <c:v>8.2000000000000421E-5</c:v>
                </c:pt>
                <c:pt idx="642">
                  <c:v>8.229000000000042E-5</c:v>
                </c:pt>
                <c:pt idx="643">
                  <c:v>8.2030000000000514E-5</c:v>
                </c:pt>
                <c:pt idx="644">
                  <c:v>8.2610000000000471E-5</c:v>
                </c:pt>
                <c:pt idx="645">
                  <c:v>8.2410000000000046E-5</c:v>
                </c:pt>
                <c:pt idx="646">
                  <c:v>8.263000000000122E-5</c:v>
                </c:pt>
                <c:pt idx="647">
                  <c:v>8.2950000000000783E-5</c:v>
                </c:pt>
                <c:pt idx="648">
                  <c:v>8.2720000000001268E-5</c:v>
                </c:pt>
                <c:pt idx="649">
                  <c:v>8.3340000000000567E-5</c:v>
                </c:pt>
                <c:pt idx="650">
                  <c:v>8.314000000000124E-5</c:v>
                </c:pt>
                <c:pt idx="651">
                  <c:v>8.3450000000002367E-5</c:v>
                </c:pt>
                <c:pt idx="652">
                  <c:v>8.3770000000002256E-5</c:v>
                </c:pt>
                <c:pt idx="653">
                  <c:v>8.3570000000002657E-5</c:v>
                </c:pt>
                <c:pt idx="654">
                  <c:v>8.424000000000044E-5</c:v>
                </c:pt>
                <c:pt idx="655">
                  <c:v>8.4040000000001194E-5</c:v>
                </c:pt>
                <c:pt idx="656">
                  <c:v>8.4380000000000436E-5</c:v>
                </c:pt>
                <c:pt idx="657">
                  <c:v>8.474000000000174E-5</c:v>
                </c:pt>
                <c:pt idx="658">
                  <c:v>8.4550000000003451E-5</c:v>
                </c:pt>
                <c:pt idx="659">
                  <c:v>8.5270000000000679E-5</c:v>
                </c:pt>
                <c:pt idx="660">
                  <c:v>8.5080000000000412E-5</c:v>
                </c:pt>
                <c:pt idx="661">
                  <c:v>8.5490000000000701E-5</c:v>
                </c:pt>
                <c:pt idx="662">
                  <c:v>8.5830000000001569E-5</c:v>
                </c:pt>
                <c:pt idx="663">
                  <c:v>8.5670000000001719E-5</c:v>
                </c:pt>
                <c:pt idx="664">
                  <c:v>8.645000000000057E-5</c:v>
                </c:pt>
                <c:pt idx="665">
                  <c:v>8.6220000000001068E-5</c:v>
                </c:pt>
                <c:pt idx="666">
                  <c:v>8.6670000000000781E-5</c:v>
                </c:pt>
                <c:pt idx="667">
                  <c:v>8.7030000000000568E-5</c:v>
                </c:pt>
                <c:pt idx="668">
                  <c:v>8.6870000000000569E-5</c:v>
                </c:pt>
                <c:pt idx="669">
                  <c:v>8.7690000000001324E-5</c:v>
                </c:pt>
                <c:pt idx="670">
                  <c:v>8.7470000000000245E-5</c:v>
                </c:pt>
                <c:pt idx="671">
                  <c:v>8.7990000000000694E-5</c:v>
                </c:pt>
                <c:pt idx="672">
                  <c:v>8.8340000000000743E-5</c:v>
                </c:pt>
                <c:pt idx="673">
                  <c:v>8.822000000000277E-5</c:v>
                </c:pt>
                <c:pt idx="674">
                  <c:v>8.9070000000001748E-5</c:v>
                </c:pt>
                <c:pt idx="675">
                  <c:v>8.8800000000002511E-5</c:v>
                </c:pt>
                <c:pt idx="676">
                  <c:v>8.9380000000000449E-5</c:v>
                </c:pt>
                <c:pt idx="677">
                  <c:v>8.9720000000003105E-5</c:v>
                </c:pt>
                <c:pt idx="678">
                  <c:v>8.9630000000002894E-5</c:v>
                </c:pt>
                <c:pt idx="679">
                  <c:v>9.0560000000002806E-5</c:v>
                </c:pt>
                <c:pt idx="680">
                  <c:v>9.0250000000002316E-5</c:v>
                </c:pt>
                <c:pt idx="681">
                  <c:v>9.0870000000001222E-5</c:v>
                </c:pt>
                <c:pt idx="682">
                  <c:v>9.121000000000045E-5</c:v>
                </c:pt>
                <c:pt idx="683">
                  <c:v>9.1100000000000737E-5</c:v>
                </c:pt>
                <c:pt idx="684">
                  <c:v>9.2060000000000741E-5</c:v>
                </c:pt>
                <c:pt idx="685">
                  <c:v>9.1740000000000582E-5</c:v>
                </c:pt>
                <c:pt idx="686">
                  <c:v>9.2440000000000247E-5</c:v>
                </c:pt>
                <c:pt idx="687">
                  <c:v>9.2760000000001721E-5</c:v>
                </c:pt>
                <c:pt idx="688">
                  <c:v>9.2650000000002455E-5</c:v>
                </c:pt>
                <c:pt idx="689">
                  <c:v>9.3680000000002274E-5</c:v>
                </c:pt>
                <c:pt idx="690">
                  <c:v>9.3320000000002786E-5</c:v>
                </c:pt>
                <c:pt idx="691">
                  <c:v>9.4050000000003181E-5</c:v>
                </c:pt>
                <c:pt idx="692">
                  <c:v>9.4390000000001324E-5</c:v>
                </c:pt>
                <c:pt idx="693">
                  <c:v>9.4310000000000525E-5</c:v>
                </c:pt>
                <c:pt idx="694">
                  <c:v>9.5370000000000667E-5</c:v>
                </c:pt>
                <c:pt idx="695">
                  <c:v>9.5020000000002678E-5</c:v>
                </c:pt>
                <c:pt idx="696">
                  <c:v>9.5870000000001249E-5</c:v>
                </c:pt>
                <c:pt idx="697">
                  <c:v>9.6170000000000673E-5</c:v>
                </c:pt>
                <c:pt idx="698">
                  <c:v>9.6130000000000762E-5</c:v>
                </c:pt>
                <c:pt idx="699">
                  <c:v>9.7250000000001239E-5</c:v>
                </c:pt>
                <c:pt idx="700">
                  <c:v>9.6860000000001739E-5</c:v>
                </c:pt>
                <c:pt idx="701">
                  <c:v>9.778000000000045E-5</c:v>
                </c:pt>
                <c:pt idx="702">
                  <c:v>9.8100000000002696E-5</c:v>
                </c:pt>
                <c:pt idx="703">
                  <c:v>9.8120000000003214E-5</c:v>
                </c:pt>
                <c:pt idx="704">
                  <c:v>9.9270000000001765E-5</c:v>
                </c:pt>
                <c:pt idx="705">
                  <c:v>9.8890000000003195E-5</c:v>
                </c:pt>
                <c:pt idx="706">
                  <c:v>9.9880000000001097E-5</c:v>
                </c:pt>
                <c:pt idx="707">
                  <c:v>1.0020000000000214E-4</c:v>
                </c:pt>
                <c:pt idx="708">
                  <c:v>1.0020000000000214E-4</c:v>
                </c:pt>
                <c:pt idx="709">
                  <c:v>1.0140000000000227E-4</c:v>
                </c:pt>
                <c:pt idx="710">
                  <c:v>1.0100000000000222E-4</c:v>
                </c:pt>
                <c:pt idx="711">
                  <c:v>1.0210000000000064E-4</c:v>
                </c:pt>
                <c:pt idx="712">
                  <c:v>1.0240000000000239E-4</c:v>
                </c:pt>
                <c:pt idx="713">
                  <c:v>1.0250000000000042E-4</c:v>
                </c:pt>
                <c:pt idx="714">
                  <c:v>1.038000000000025E-4</c:v>
                </c:pt>
                <c:pt idx="715">
                  <c:v>1.0340000000000246E-4</c:v>
                </c:pt>
                <c:pt idx="716">
                  <c:v>1.0459999999999999E-4</c:v>
                </c:pt>
                <c:pt idx="717">
                  <c:v>1.0480000000000252E-4</c:v>
                </c:pt>
                <c:pt idx="718">
                  <c:v>1.0500000000000263E-4</c:v>
                </c:pt>
                <c:pt idx="719">
                  <c:v>1.0640000000000268E-4</c:v>
                </c:pt>
                <c:pt idx="720">
                  <c:v>1.0600000000000283E-4</c:v>
                </c:pt>
                <c:pt idx="721">
                  <c:v>1.073000000000009E-4</c:v>
                </c:pt>
                <c:pt idx="722">
                  <c:v>1.0760000000000286E-4</c:v>
                </c:pt>
                <c:pt idx="723">
                  <c:v>1.0780000000000295E-4</c:v>
                </c:pt>
                <c:pt idx="724">
                  <c:v>1.0920000000000305E-4</c:v>
                </c:pt>
                <c:pt idx="725">
                  <c:v>1.0880000000000311E-4</c:v>
                </c:pt>
                <c:pt idx="726">
                  <c:v>1.1020000000000325E-4</c:v>
                </c:pt>
                <c:pt idx="727">
                  <c:v>1.1050000000000225E-4</c:v>
                </c:pt>
                <c:pt idx="728">
                  <c:v>1.1090000000000223E-4</c:v>
                </c:pt>
                <c:pt idx="729">
                  <c:v>1.1230000000000239E-4</c:v>
                </c:pt>
                <c:pt idx="730">
                  <c:v>1.1200000000000329E-4</c:v>
                </c:pt>
                <c:pt idx="731">
                  <c:v>1.135000000000025E-4</c:v>
                </c:pt>
                <c:pt idx="732">
                  <c:v>1.139000000000025E-4</c:v>
                </c:pt>
                <c:pt idx="733">
                  <c:v>1.1430000000000248E-4</c:v>
                </c:pt>
                <c:pt idx="734">
                  <c:v>1.1580000000000345E-4</c:v>
                </c:pt>
                <c:pt idx="735">
                  <c:v>1.1550000000000275E-4</c:v>
                </c:pt>
                <c:pt idx="736">
                  <c:v>1.1710000000000283E-4</c:v>
                </c:pt>
                <c:pt idx="737">
                  <c:v>1.1750000000000286E-4</c:v>
                </c:pt>
                <c:pt idx="738">
                  <c:v>1.1800000000000374E-4</c:v>
                </c:pt>
                <c:pt idx="739">
                  <c:v>1.1960000000000086E-4</c:v>
                </c:pt>
                <c:pt idx="740">
                  <c:v>1.1930000000000317E-4</c:v>
                </c:pt>
                <c:pt idx="741">
                  <c:v>1.2110000000000045E-4</c:v>
                </c:pt>
                <c:pt idx="742">
                  <c:v>1.214000000000023E-4</c:v>
                </c:pt>
                <c:pt idx="743">
                  <c:v>1.2200000000000248E-4</c:v>
                </c:pt>
                <c:pt idx="744">
                  <c:v>1.2370000000000021E-4</c:v>
                </c:pt>
                <c:pt idx="745">
                  <c:v>1.2339999999999999E-4</c:v>
                </c:pt>
                <c:pt idx="746">
                  <c:v>1.2530000000000047E-4</c:v>
                </c:pt>
                <c:pt idx="747">
                  <c:v>1.2570000000000045E-4</c:v>
                </c:pt>
                <c:pt idx="748">
                  <c:v>1.2640000000000272E-4</c:v>
                </c:pt>
                <c:pt idx="749">
                  <c:v>1.2810000000000076E-4</c:v>
                </c:pt>
                <c:pt idx="750">
                  <c:v>1.2799999999999999E-4</c:v>
                </c:pt>
                <c:pt idx="751">
                  <c:v>1.2999999999999999E-4</c:v>
                </c:pt>
                <c:pt idx="752">
                  <c:v>1.3030000000000078E-4</c:v>
                </c:pt>
                <c:pt idx="753">
                  <c:v>1.3119999999999999E-4</c:v>
                </c:pt>
                <c:pt idx="754">
                  <c:v>1.3290000000000163E-4</c:v>
                </c:pt>
                <c:pt idx="755">
                  <c:v>1.3280000000000331E-4</c:v>
                </c:pt>
                <c:pt idx="756">
                  <c:v>1.3490000000000266E-4</c:v>
                </c:pt>
                <c:pt idx="757">
                  <c:v>1.3530000000000264E-4</c:v>
                </c:pt>
                <c:pt idx="758">
                  <c:v>1.3610000000000271E-4</c:v>
                </c:pt>
                <c:pt idx="759">
                  <c:v>1.3800000000000091E-4</c:v>
                </c:pt>
                <c:pt idx="760">
                  <c:v>1.3790000000000281E-4</c:v>
                </c:pt>
                <c:pt idx="761">
                  <c:v>1.4000000000000056E-4</c:v>
                </c:pt>
                <c:pt idx="762">
                  <c:v>1.4050000000000046E-4</c:v>
                </c:pt>
                <c:pt idx="763">
                  <c:v>1.4150000000000021E-4</c:v>
                </c:pt>
                <c:pt idx="764">
                  <c:v>1.4330000000000047E-4</c:v>
                </c:pt>
                <c:pt idx="765">
                  <c:v>1.4330000000000047E-4</c:v>
                </c:pt>
                <c:pt idx="766">
                  <c:v>1.4550000000000056E-4</c:v>
                </c:pt>
                <c:pt idx="767">
                  <c:v>1.4590000000000062E-4</c:v>
                </c:pt>
                <c:pt idx="768">
                  <c:v>1.4679999999999999E-4</c:v>
                </c:pt>
                <c:pt idx="769">
                  <c:v>1.4880000000000291E-4</c:v>
                </c:pt>
                <c:pt idx="770">
                  <c:v>1.4870000000000063E-4</c:v>
                </c:pt>
                <c:pt idx="771">
                  <c:v>1.5090000000000123E-4</c:v>
                </c:pt>
                <c:pt idx="772">
                  <c:v>1.5139999999999999E-4</c:v>
                </c:pt>
                <c:pt idx="773">
                  <c:v>1.5250000000000064E-4</c:v>
                </c:pt>
                <c:pt idx="774">
                  <c:v>1.5430000000000169E-4</c:v>
                </c:pt>
                <c:pt idx="775">
                  <c:v>1.5430000000000169E-4</c:v>
                </c:pt>
                <c:pt idx="776">
                  <c:v>1.5660000000000364E-4</c:v>
                </c:pt>
                <c:pt idx="777">
                  <c:v>1.5700000000000086E-4</c:v>
                </c:pt>
                <c:pt idx="778">
                  <c:v>1.5810000000000284E-4</c:v>
                </c:pt>
                <c:pt idx="779">
                  <c:v>1.6010000000000297E-4</c:v>
                </c:pt>
                <c:pt idx="780">
                  <c:v>1.6010000000000297E-4</c:v>
                </c:pt>
                <c:pt idx="781">
                  <c:v>1.6240000000000102E-4</c:v>
                </c:pt>
                <c:pt idx="782">
                  <c:v>1.6290000000000334E-4</c:v>
                </c:pt>
                <c:pt idx="783">
                  <c:v>1.639000000000035E-4</c:v>
                </c:pt>
                <c:pt idx="784">
                  <c:v>1.6570000000000362E-4</c:v>
                </c:pt>
                <c:pt idx="785">
                  <c:v>1.6570000000000362E-4</c:v>
                </c:pt>
                <c:pt idx="786">
                  <c:v>1.6800000000000484E-4</c:v>
                </c:pt>
                <c:pt idx="787">
                  <c:v>1.6840000000000474E-4</c:v>
                </c:pt>
                <c:pt idx="788">
                  <c:v>1.6950000000000396E-4</c:v>
                </c:pt>
                <c:pt idx="789">
                  <c:v>1.7130000000000102E-4</c:v>
                </c:pt>
                <c:pt idx="790">
                  <c:v>1.7120000000000113E-4</c:v>
                </c:pt>
                <c:pt idx="791">
                  <c:v>1.7350000000000164E-4</c:v>
                </c:pt>
                <c:pt idx="792">
                  <c:v>1.7370000000000102E-4</c:v>
                </c:pt>
                <c:pt idx="793">
                  <c:v>1.7480000000000113E-4</c:v>
                </c:pt>
                <c:pt idx="794">
                  <c:v>1.7650000000000318E-4</c:v>
                </c:pt>
                <c:pt idx="795">
                  <c:v>1.7640000000000399E-4</c:v>
                </c:pt>
                <c:pt idx="796">
                  <c:v>1.7860000000000407E-4</c:v>
                </c:pt>
                <c:pt idx="797">
                  <c:v>1.7890000000000335E-4</c:v>
                </c:pt>
                <c:pt idx="798">
                  <c:v>1.7990000000000342E-4</c:v>
                </c:pt>
                <c:pt idx="799">
                  <c:v>1.8160000000000406E-4</c:v>
                </c:pt>
                <c:pt idx="800">
                  <c:v>1.8140000000000102E-4</c:v>
                </c:pt>
                <c:pt idx="801">
                  <c:v>1.8360000000000441E-4</c:v>
                </c:pt>
                <c:pt idx="802">
                  <c:v>1.8370000000000346E-4</c:v>
                </c:pt>
                <c:pt idx="803">
                  <c:v>1.8470000000000357E-4</c:v>
                </c:pt>
                <c:pt idx="804">
                  <c:v>1.8620000000000461E-4</c:v>
                </c:pt>
                <c:pt idx="805">
                  <c:v>1.8600000000000108E-4</c:v>
                </c:pt>
                <c:pt idx="806">
                  <c:v>1.8800000000000468E-4</c:v>
                </c:pt>
                <c:pt idx="807">
                  <c:v>1.8810000000000376E-4</c:v>
                </c:pt>
                <c:pt idx="808">
                  <c:v>1.8900000000000478E-4</c:v>
                </c:pt>
                <c:pt idx="809">
                  <c:v>1.9040000000000466E-4</c:v>
                </c:pt>
                <c:pt idx="810">
                  <c:v>1.9010000000000367E-4</c:v>
                </c:pt>
                <c:pt idx="811">
                  <c:v>1.9210000000000386E-4</c:v>
                </c:pt>
                <c:pt idx="812">
                  <c:v>1.9190000000000382E-4</c:v>
                </c:pt>
                <c:pt idx="813">
                  <c:v>1.9270000000000395E-4</c:v>
                </c:pt>
                <c:pt idx="814">
                  <c:v>1.9410000000000409E-4</c:v>
                </c:pt>
                <c:pt idx="815">
                  <c:v>1.93700000000004E-4</c:v>
                </c:pt>
                <c:pt idx="816">
                  <c:v>1.9540000000000502E-4</c:v>
                </c:pt>
                <c:pt idx="817">
                  <c:v>1.9530000000000415E-4</c:v>
                </c:pt>
                <c:pt idx="818">
                  <c:v>1.9590000000000427E-4</c:v>
                </c:pt>
                <c:pt idx="819">
                  <c:v>1.9700000000000511E-4</c:v>
                </c:pt>
                <c:pt idx="820">
                  <c:v>1.9650000000000423E-4</c:v>
                </c:pt>
                <c:pt idx="821">
                  <c:v>1.9820000000000525E-4</c:v>
                </c:pt>
                <c:pt idx="822">
                  <c:v>1.9790000000000435E-4</c:v>
                </c:pt>
                <c:pt idx="823">
                  <c:v>1.9840000000000526E-4</c:v>
                </c:pt>
                <c:pt idx="824">
                  <c:v>1.994000000000055E-4</c:v>
                </c:pt>
                <c:pt idx="825">
                  <c:v>1.9880000000000529E-4</c:v>
                </c:pt>
                <c:pt idx="826">
                  <c:v>2.0030000000000509E-4</c:v>
                </c:pt>
                <c:pt idx="827">
                  <c:v>1.9990000000000459E-4</c:v>
                </c:pt>
                <c:pt idx="828">
                  <c:v>2.0030000000000509E-4</c:v>
                </c:pt>
                <c:pt idx="829">
                  <c:v>2.0110000000000006E-4</c:v>
                </c:pt>
                <c:pt idx="830">
                  <c:v>2.0040000000000406E-4</c:v>
                </c:pt>
                <c:pt idx="831">
                  <c:v>2.0180000000000084E-4</c:v>
                </c:pt>
                <c:pt idx="832">
                  <c:v>2.0130000000000077E-4</c:v>
                </c:pt>
                <c:pt idx="833">
                  <c:v>2.0160000000000002E-4</c:v>
                </c:pt>
                <c:pt idx="834">
                  <c:v>2.0230000000000524E-4</c:v>
                </c:pt>
                <c:pt idx="835">
                  <c:v>2.0140000000000012E-4</c:v>
                </c:pt>
                <c:pt idx="836">
                  <c:v>2.0260000000000075E-4</c:v>
                </c:pt>
                <c:pt idx="837">
                  <c:v>2.0190000000000011E-4</c:v>
                </c:pt>
                <c:pt idx="838">
                  <c:v>2.0200000000000366E-4</c:v>
                </c:pt>
                <c:pt idx="839">
                  <c:v>2.0260000000000075E-4</c:v>
                </c:pt>
                <c:pt idx="840">
                  <c:v>2.0160000000000002E-4</c:v>
                </c:pt>
                <c:pt idx="841">
                  <c:v>2.0270000000000541E-4</c:v>
                </c:pt>
                <c:pt idx="842">
                  <c:v>2.0190000000000011E-4</c:v>
                </c:pt>
                <c:pt idx="843">
                  <c:v>2.0190000000000011E-4</c:v>
                </c:pt>
                <c:pt idx="844">
                  <c:v>2.0230000000000524E-4</c:v>
                </c:pt>
                <c:pt idx="845">
                  <c:v>2.0120000000000001E-4</c:v>
                </c:pt>
                <c:pt idx="846">
                  <c:v>2.0210000000000098E-4</c:v>
                </c:pt>
                <c:pt idx="847">
                  <c:v>2.0120000000000001E-4</c:v>
                </c:pt>
                <c:pt idx="848">
                  <c:v>2.0110000000000006E-4</c:v>
                </c:pt>
                <c:pt idx="849">
                  <c:v>2.0140000000000012E-4</c:v>
                </c:pt>
                <c:pt idx="850">
                  <c:v>2.0030000000000509E-4</c:v>
                </c:pt>
                <c:pt idx="851">
                  <c:v>2.009000000000009E-4</c:v>
                </c:pt>
                <c:pt idx="852">
                  <c:v>2.0010000000000091E-4</c:v>
                </c:pt>
                <c:pt idx="853">
                  <c:v>1.9980000000000545E-4</c:v>
                </c:pt>
                <c:pt idx="854">
                  <c:v>2.0000000000000153E-4</c:v>
                </c:pt>
                <c:pt idx="855">
                  <c:v>1.9880000000000529E-4</c:v>
                </c:pt>
                <c:pt idx="856">
                  <c:v>1.994000000000055E-4</c:v>
                </c:pt>
                <c:pt idx="857">
                  <c:v>1.9840000000000526E-4</c:v>
                </c:pt>
                <c:pt idx="858">
                  <c:v>1.980000000000053E-4</c:v>
                </c:pt>
                <c:pt idx="859">
                  <c:v>1.9820000000000525E-4</c:v>
                </c:pt>
                <c:pt idx="860">
                  <c:v>1.9690000000000419E-4</c:v>
                </c:pt>
                <c:pt idx="861">
                  <c:v>1.9740000000000526E-4</c:v>
                </c:pt>
                <c:pt idx="862">
                  <c:v>1.964000000000051E-4</c:v>
                </c:pt>
                <c:pt idx="863">
                  <c:v>1.9590000000000427E-4</c:v>
                </c:pt>
                <c:pt idx="864">
                  <c:v>1.9590000000000427E-4</c:v>
                </c:pt>
                <c:pt idx="865">
                  <c:v>1.9470000000000405E-4</c:v>
                </c:pt>
                <c:pt idx="866">
                  <c:v>1.9500000000000493E-4</c:v>
                </c:pt>
                <c:pt idx="867">
                  <c:v>1.9400000000000491E-4</c:v>
                </c:pt>
                <c:pt idx="868">
                  <c:v>1.9350000000000389E-4</c:v>
                </c:pt>
                <c:pt idx="869">
                  <c:v>1.9340000000000486E-4</c:v>
                </c:pt>
                <c:pt idx="870">
                  <c:v>1.9210000000000386E-4</c:v>
                </c:pt>
                <c:pt idx="871">
                  <c:v>1.9240000000000468E-4</c:v>
                </c:pt>
                <c:pt idx="872">
                  <c:v>1.9140000000000473E-4</c:v>
                </c:pt>
                <c:pt idx="873">
                  <c:v>1.9080000000000464E-4</c:v>
                </c:pt>
                <c:pt idx="874">
                  <c:v>1.9070000000000366E-4</c:v>
                </c:pt>
                <c:pt idx="875">
                  <c:v>1.8950000000000393E-4</c:v>
                </c:pt>
                <c:pt idx="876">
                  <c:v>1.8960000000000483E-4</c:v>
                </c:pt>
                <c:pt idx="877">
                  <c:v>1.8860000000000475E-4</c:v>
                </c:pt>
                <c:pt idx="878">
                  <c:v>1.8810000000000376E-4</c:v>
                </c:pt>
                <c:pt idx="879">
                  <c:v>1.8800000000000468E-4</c:v>
                </c:pt>
                <c:pt idx="880">
                  <c:v>1.8670000000000364E-4</c:v>
                </c:pt>
                <c:pt idx="881">
                  <c:v>1.8690000000000368E-4</c:v>
                </c:pt>
                <c:pt idx="882">
                  <c:v>1.859000000000036E-4</c:v>
                </c:pt>
                <c:pt idx="883">
                  <c:v>1.8540000000000464E-4</c:v>
                </c:pt>
                <c:pt idx="884">
                  <c:v>1.8520000000000447E-4</c:v>
                </c:pt>
                <c:pt idx="885">
                  <c:v>1.8400000000000442E-4</c:v>
                </c:pt>
                <c:pt idx="886">
                  <c:v>1.8410000000000342E-4</c:v>
                </c:pt>
                <c:pt idx="887">
                  <c:v>1.8320000000000421E-4</c:v>
                </c:pt>
                <c:pt idx="888">
                  <c:v>1.8260000000000094E-4</c:v>
                </c:pt>
                <c:pt idx="889">
                  <c:v>1.8240000000000424E-4</c:v>
                </c:pt>
                <c:pt idx="890">
                  <c:v>1.8130000000000319E-4</c:v>
                </c:pt>
                <c:pt idx="891">
                  <c:v>1.8130000000000319E-4</c:v>
                </c:pt>
                <c:pt idx="892">
                  <c:v>1.80400000000001E-4</c:v>
                </c:pt>
                <c:pt idx="893">
                  <c:v>1.7980000000000423E-4</c:v>
                </c:pt>
                <c:pt idx="894">
                  <c:v>1.7970000000000337E-4</c:v>
                </c:pt>
                <c:pt idx="895">
                  <c:v>1.7860000000000407E-4</c:v>
                </c:pt>
                <c:pt idx="896">
                  <c:v>1.7860000000000407E-4</c:v>
                </c:pt>
                <c:pt idx="897">
                  <c:v>1.7780000000000405E-4</c:v>
                </c:pt>
                <c:pt idx="898">
                  <c:v>1.7720000000000395E-4</c:v>
                </c:pt>
                <c:pt idx="899">
                  <c:v>1.7710000000000322E-4</c:v>
                </c:pt>
                <c:pt idx="900">
                  <c:v>1.7610000000000322E-4</c:v>
                </c:pt>
                <c:pt idx="901">
                  <c:v>1.7610000000000322E-4</c:v>
                </c:pt>
                <c:pt idx="902">
                  <c:v>1.753000000000025E-4</c:v>
                </c:pt>
                <c:pt idx="903">
                  <c:v>1.7480000000000113E-4</c:v>
                </c:pt>
                <c:pt idx="904">
                  <c:v>1.7460000000000115E-4</c:v>
                </c:pt>
                <c:pt idx="905">
                  <c:v>1.7360000000000113E-4</c:v>
                </c:pt>
                <c:pt idx="906">
                  <c:v>1.7370000000000102E-4</c:v>
                </c:pt>
                <c:pt idx="907">
                  <c:v>1.7290000000000184E-4</c:v>
                </c:pt>
                <c:pt idx="908">
                  <c:v>1.7240000000000113E-4</c:v>
                </c:pt>
                <c:pt idx="909">
                  <c:v>1.7230000000000096E-4</c:v>
                </c:pt>
                <c:pt idx="910">
                  <c:v>1.7140000000000113E-4</c:v>
                </c:pt>
                <c:pt idx="911">
                  <c:v>1.7140000000000113E-4</c:v>
                </c:pt>
                <c:pt idx="912">
                  <c:v>1.7070000000000198E-4</c:v>
                </c:pt>
                <c:pt idx="913">
                  <c:v>1.7020000000000113E-4</c:v>
                </c:pt>
                <c:pt idx="914">
                  <c:v>1.7010000000000102E-4</c:v>
                </c:pt>
                <c:pt idx="915">
                  <c:v>1.6920000000000484E-4</c:v>
                </c:pt>
                <c:pt idx="916">
                  <c:v>1.6920000000000484E-4</c:v>
                </c:pt>
                <c:pt idx="917">
                  <c:v>1.6860000000000486E-4</c:v>
                </c:pt>
                <c:pt idx="918">
                  <c:v>1.6810000000000371E-4</c:v>
                </c:pt>
                <c:pt idx="919">
                  <c:v>1.6810000000000371E-4</c:v>
                </c:pt>
                <c:pt idx="920">
                  <c:v>1.6720000000000466E-4</c:v>
                </c:pt>
                <c:pt idx="921">
                  <c:v>1.6720000000000466E-4</c:v>
                </c:pt>
                <c:pt idx="922">
                  <c:v>1.6660000000000462E-4</c:v>
                </c:pt>
                <c:pt idx="923">
                  <c:v>1.6620000000000461E-4</c:v>
                </c:pt>
                <c:pt idx="924">
                  <c:v>1.6610000000000371E-4</c:v>
                </c:pt>
                <c:pt idx="925">
                  <c:v>1.6530000000000348E-4</c:v>
                </c:pt>
                <c:pt idx="926">
                  <c:v>1.6530000000000348E-4</c:v>
                </c:pt>
                <c:pt idx="927">
                  <c:v>1.6480000000000108E-4</c:v>
                </c:pt>
                <c:pt idx="928">
                  <c:v>1.6430000000000345E-4</c:v>
                </c:pt>
                <c:pt idx="929">
                  <c:v>1.6430000000000345E-4</c:v>
                </c:pt>
                <c:pt idx="930">
                  <c:v>1.6360000000000094E-4</c:v>
                </c:pt>
                <c:pt idx="931">
                  <c:v>1.6360000000000094E-4</c:v>
                </c:pt>
                <c:pt idx="932">
                  <c:v>1.6310000000000331E-4</c:v>
                </c:pt>
                <c:pt idx="933">
                  <c:v>1.6270000000000333E-4</c:v>
                </c:pt>
                <c:pt idx="934">
                  <c:v>1.62600000000001E-4</c:v>
                </c:pt>
                <c:pt idx="935">
                  <c:v>1.619000000000032E-4</c:v>
                </c:pt>
                <c:pt idx="936">
                  <c:v>1.6200000000000407E-4</c:v>
                </c:pt>
                <c:pt idx="937">
                  <c:v>1.6150000000000322E-4</c:v>
                </c:pt>
                <c:pt idx="938">
                  <c:v>1.6110000000000318E-4</c:v>
                </c:pt>
                <c:pt idx="939">
                  <c:v>1.6110000000000318E-4</c:v>
                </c:pt>
                <c:pt idx="940">
                  <c:v>1.6040000000000398E-4</c:v>
                </c:pt>
                <c:pt idx="941">
                  <c:v>1.6050000000000303E-4</c:v>
                </c:pt>
                <c:pt idx="942">
                  <c:v>1.6010000000000297E-4</c:v>
                </c:pt>
                <c:pt idx="943">
                  <c:v>1.5970000000000299E-4</c:v>
                </c:pt>
                <c:pt idx="944">
                  <c:v>1.5970000000000299E-4</c:v>
                </c:pt>
                <c:pt idx="945">
                  <c:v>1.5900000000000086E-4</c:v>
                </c:pt>
                <c:pt idx="946">
                  <c:v>1.5910000000000289E-4</c:v>
                </c:pt>
                <c:pt idx="947">
                  <c:v>1.5870000000000294E-4</c:v>
                </c:pt>
                <c:pt idx="948">
                  <c:v>1.583000000000029E-4</c:v>
                </c:pt>
                <c:pt idx="949">
                  <c:v>1.5840000000000382E-4</c:v>
                </c:pt>
                <c:pt idx="950">
                  <c:v>1.5770000000000283E-4</c:v>
                </c:pt>
                <c:pt idx="951">
                  <c:v>1.5780000000000085E-4</c:v>
                </c:pt>
                <c:pt idx="952">
                  <c:v>1.5740000000000366E-4</c:v>
                </c:pt>
                <c:pt idx="953">
                  <c:v>1.5710000000000279E-4</c:v>
                </c:pt>
                <c:pt idx="954">
                  <c:v>1.5720000000000371E-4</c:v>
                </c:pt>
                <c:pt idx="955">
                  <c:v>1.5660000000000364E-4</c:v>
                </c:pt>
                <c:pt idx="956">
                  <c:v>1.5670000000000275E-4</c:v>
                </c:pt>
                <c:pt idx="957">
                  <c:v>1.5630000000000271E-4</c:v>
                </c:pt>
                <c:pt idx="958">
                  <c:v>1.5600000000000349E-4</c:v>
                </c:pt>
                <c:pt idx="959">
                  <c:v>1.5610000000000271E-4</c:v>
                </c:pt>
                <c:pt idx="960">
                  <c:v>1.5540000000000351E-4</c:v>
                </c:pt>
                <c:pt idx="961">
                  <c:v>1.5560000000000085E-4</c:v>
                </c:pt>
                <c:pt idx="962">
                  <c:v>1.5520000000000358E-4</c:v>
                </c:pt>
                <c:pt idx="963">
                  <c:v>1.5490000000000092E-4</c:v>
                </c:pt>
                <c:pt idx="964">
                  <c:v>1.5500000000000344E-4</c:v>
                </c:pt>
                <c:pt idx="965">
                  <c:v>1.544000000000034E-4</c:v>
                </c:pt>
                <c:pt idx="966">
                  <c:v>1.5460000000000086E-4</c:v>
                </c:pt>
                <c:pt idx="967">
                  <c:v>1.5420000000000342E-4</c:v>
                </c:pt>
                <c:pt idx="968">
                  <c:v>1.5390000000000144E-4</c:v>
                </c:pt>
                <c:pt idx="969">
                  <c:v>1.5410000000000209E-4</c:v>
                </c:pt>
                <c:pt idx="970">
                  <c:v>1.5350000000000064E-4</c:v>
                </c:pt>
                <c:pt idx="971">
                  <c:v>1.5370000000000246E-4</c:v>
                </c:pt>
                <c:pt idx="972">
                  <c:v>1.5330000000000064E-4</c:v>
                </c:pt>
                <c:pt idx="973">
                  <c:v>1.5310000000000109E-4</c:v>
                </c:pt>
                <c:pt idx="974">
                  <c:v>1.532000000000034E-4</c:v>
                </c:pt>
                <c:pt idx="975">
                  <c:v>1.5270000000000143E-4</c:v>
                </c:pt>
                <c:pt idx="976">
                  <c:v>1.5280000000000328E-4</c:v>
                </c:pt>
                <c:pt idx="977">
                  <c:v>1.5250000000000064E-4</c:v>
                </c:pt>
                <c:pt idx="978">
                  <c:v>1.5230000000000124E-4</c:v>
                </c:pt>
                <c:pt idx="979">
                  <c:v>1.524000000000008E-4</c:v>
                </c:pt>
                <c:pt idx="980">
                  <c:v>1.5180000000000326E-4</c:v>
                </c:pt>
                <c:pt idx="981">
                  <c:v>1.5200000000000321E-4</c:v>
                </c:pt>
                <c:pt idx="982">
                  <c:v>1.5170000000000106E-4</c:v>
                </c:pt>
                <c:pt idx="983">
                  <c:v>1.5150000000000084E-4</c:v>
                </c:pt>
                <c:pt idx="984">
                  <c:v>1.5170000000000106E-4</c:v>
                </c:pt>
                <c:pt idx="985">
                  <c:v>1.512000000000008E-4</c:v>
                </c:pt>
                <c:pt idx="986">
                  <c:v>1.5139999999999999E-4</c:v>
                </c:pt>
                <c:pt idx="987">
                  <c:v>1.5100000000000307E-4</c:v>
                </c:pt>
                <c:pt idx="988">
                  <c:v>1.5080000000000299E-4</c:v>
                </c:pt>
                <c:pt idx="989">
                  <c:v>1.5100000000000307E-4</c:v>
                </c:pt>
                <c:pt idx="990">
                  <c:v>1.5050000000000103E-4</c:v>
                </c:pt>
                <c:pt idx="991">
                  <c:v>1.5070000000000103E-4</c:v>
                </c:pt>
                <c:pt idx="992">
                  <c:v>1.5040000000000301E-4</c:v>
                </c:pt>
                <c:pt idx="993">
                  <c:v>1.5019999999999999E-4</c:v>
                </c:pt>
                <c:pt idx="994">
                  <c:v>1.5040000000000301E-4</c:v>
                </c:pt>
                <c:pt idx="995">
                  <c:v>1.4990000000000058E-4</c:v>
                </c:pt>
                <c:pt idx="996">
                  <c:v>1.5010000000000061E-4</c:v>
                </c:pt>
                <c:pt idx="997">
                  <c:v>1.4980000000000307E-4</c:v>
                </c:pt>
                <c:pt idx="998">
                  <c:v>1.4960000000000293E-4</c:v>
                </c:pt>
                <c:pt idx="999">
                  <c:v>1.4980000000000307E-4</c:v>
                </c:pt>
                <c:pt idx="1000">
                  <c:v>1.4930000000000081E-4</c:v>
                </c:pt>
                <c:pt idx="1001">
                  <c:v>1.4960000000000293E-4</c:v>
                </c:pt>
                <c:pt idx="1002">
                  <c:v>1.4930000000000081E-4</c:v>
                </c:pt>
                <c:pt idx="1003">
                  <c:v>1.4910000000000056E-4</c:v>
                </c:pt>
                <c:pt idx="1004">
                  <c:v>1.4930000000000081E-4</c:v>
                </c:pt>
                <c:pt idx="1005">
                  <c:v>1.4880000000000291E-4</c:v>
                </c:pt>
                <c:pt idx="1006">
                  <c:v>1.4910000000000056E-4</c:v>
                </c:pt>
                <c:pt idx="1007">
                  <c:v>1.4880000000000291E-4</c:v>
                </c:pt>
                <c:pt idx="1008">
                  <c:v>1.4870000000000063E-4</c:v>
                </c:pt>
                <c:pt idx="1009">
                  <c:v>1.4890000000000056E-4</c:v>
                </c:pt>
                <c:pt idx="1010">
                  <c:v>1.4840000000000293E-4</c:v>
                </c:pt>
                <c:pt idx="1011">
                  <c:v>1.4870000000000063E-4</c:v>
                </c:pt>
                <c:pt idx="1012">
                  <c:v>1.4840000000000293E-4</c:v>
                </c:pt>
                <c:pt idx="1013">
                  <c:v>1.4830000000000062E-4</c:v>
                </c:pt>
                <c:pt idx="1014">
                  <c:v>1.485000000000006E-4</c:v>
                </c:pt>
                <c:pt idx="1015">
                  <c:v>1.4799999999999999E-4</c:v>
                </c:pt>
                <c:pt idx="1016">
                  <c:v>1.4830000000000062E-4</c:v>
                </c:pt>
                <c:pt idx="1017">
                  <c:v>1.4799999999999999E-4</c:v>
                </c:pt>
                <c:pt idx="1018">
                  <c:v>1.4790000000000053E-4</c:v>
                </c:pt>
                <c:pt idx="1019">
                  <c:v>1.4810000000000051E-4</c:v>
                </c:pt>
                <c:pt idx="1020">
                  <c:v>1.4770000000000055E-4</c:v>
                </c:pt>
                <c:pt idx="1021">
                  <c:v>1.4799999999999999E-4</c:v>
                </c:pt>
                <c:pt idx="1022">
                  <c:v>1.4770000000000055E-4</c:v>
                </c:pt>
                <c:pt idx="1023">
                  <c:v>1.4760000000000277E-4</c:v>
                </c:pt>
                <c:pt idx="1024">
                  <c:v>1.4779999999999999E-4</c:v>
                </c:pt>
                <c:pt idx="1025">
                  <c:v>1.4740000000000282E-4</c:v>
                </c:pt>
                <c:pt idx="1026">
                  <c:v>1.4770000000000055E-4</c:v>
                </c:pt>
                <c:pt idx="1027">
                  <c:v>1.4740000000000282E-4</c:v>
                </c:pt>
                <c:pt idx="1028">
                  <c:v>1.4730000000000063E-4</c:v>
                </c:pt>
                <c:pt idx="1029">
                  <c:v>1.4750000000000055E-4</c:v>
                </c:pt>
                <c:pt idx="1030">
                  <c:v>1.4710000000000062E-4</c:v>
                </c:pt>
                <c:pt idx="1031">
                  <c:v>1.4740000000000282E-4</c:v>
                </c:pt>
                <c:pt idx="1032">
                  <c:v>1.4720000000000282E-4</c:v>
                </c:pt>
                <c:pt idx="1033">
                  <c:v>1.4710000000000062E-4</c:v>
                </c:pt>
                <c:pt idx="1034">
                  <c:v>1.4730000000000063E-4</c:v>
                </c:pt>
                <c:pt idx="1035">
                  <c:v>1.4690000000000048E-4</c:v>
                </c:pt>
                <c:pt idx="1036">
                  <c:v>1.4720000000000282E-4</c:v>
                </c:pt>
                <c:pt idx="1037">
                  <c:v>1.4700000000000273E-4</c:v>
                </c:pt>
                <c:pt idx="1038">
                  <c:v>1.4690000000000048E-4</c:v>
                </c:pt>
                <c:pt idx="1039">
                  <c:v>1.4710000000000062E-4</c:v>
                </c:pt>
                <c:pt idx="1040">
                  <c:v>1.4670000000000048E-4</c:v>
                </c:pt>
                <c:pt idx="1041">
                  <c:v>1.4710000000000062E-4</c:v>
                </c:pt>
                <c:pt idx="1042">
                  <c:v>1.4679999999999999E-4</c:v>
                </c:pt>
                <c:pt idx="1043">
                  <c:v>1.4670000000000048E-4</c:v>
                </c:pt>
                <c:pt idx="1044">
                  <c:v>1.4700000000000273E-4</c:v>
                </c:pt>
                <c:pt idx="1045">
                  <c:v>1.465000000000005E-4</c:v>
                </c:pt>
                <c:pt idx="1046">
                  <c:v>1.4690000000000048E-4</c:v>
                </c:pt>
                <c:pt idx="1047">
                  <c:v>1.466000000000028E-4</c:v>
                </c:pt>
                <c:pt idx="1048">
                  <c:v>1.466000000000028E-4</c:v>
                </c:pt>
                <c:pt idx="1049">
                  <c:v>1.4679999999999999E-4</c:v>
                </c:pt>
                <c:pt idx="1050">
                  <c:v>1.4640000000000277E-4</c:v>
                </c:pt>
                <c:pt idx="1051">
                  <c:v>1.4679999999999999E-4</c:v>
                </c:pt>
                <c:pt idx="1052">
                  <c:v>1.465000000000005E-4</c:v>
                </c:pt>
                <c:pt idx="1053">
                  <c:v>1.465000000000005E-4</c:v>
                </c:pt>
                <c:pt idx="1054">
                  <c:v>1.4679999999999999E-4</c:v>
                </c:pt>
                <c:pt idx="1055">
                  <c:v>1.4630000000000049E-4</c:v>
                </c:pt>
                <c:pt idx="1056">
                  <c:v>1.4670000000000048E-4</c:v>
                </c:pt>
                <c:pt idx="1057">
                  <c:v>1.465000000000005E-4</c:v>
                </c:pt>
                <c:pt idx="1058">
                  <c:v>1.465000000000005E-4</c:v>
                </c:pt>
                <c:pt idx="1059">
                  <c:v>1.4670000000000048E-4</c:v>
                </c:pt>
                <c:pt idx="1060">
                  <c:v>1.4630000000000049E-4</c:v>
                </c:pt>
                <c:pt idx="1061">
                  <c:v>1.4670000000000048E-4</c:v>
                </c:pt>
                <c:pt idx="1062">
                  <c:v>1.4640000000000277E-4</c:v>
                </c:pt>
                <c:pt idx="1063">
                  <c:v>1.465000000000005E-4</c:v>
                </c:pt>
                <c:pt idx="1064">
                  <c:v>1.4670000000000048E-4</c:v>
                </c:pt>
                <c:pt idx="1065">
                  <c:v>1.4630000000000049E-4</c:v>
                </c:pt>
                <c:pt idx="1066">
                  <c:v>1.4670000000000048E-4</c:v>
                </c:pt>
                <c:pt idx="1067">
                  <c:v>1.4640000000000277E-4</c:v>
                </c:pt>
                <c:pt idx="1068">
                  <c:v>1.465000000000005E-4</c:v>
                </c:pt>
                <c:pt idx="1069">
                  <c:v>1.4670000000000048E-4</c:v>
                </c:pt>
                <c:pt idx="1070">
                  <c:v>1.4630000000000049E-4</c:v>
                </c:pt>
                <c:pt idx="1071">
                  <c:v>1.4670000000000048E-4</c:v>
                </c:pt>
                <c:pt idx="1072">
                  <c:v>1.4640000000000277E-4</c:v>
                </c:pt>
                <c:pt idx="1073">
                  <c:v>1.465000000000005E-4</c:v>
                </c:pt>
                <c:pt idx="1074">
                  <c:v>1.4670000000000048E-4</c:v>
                </c:pt>
                <c:pt idx="1075">
                  <c:v>1.4630000000000049E-4</c:v>
                </c:pt>
                <c:pt idx="1076">
                  <c:v>1.4679999999999999E-4</c:v>
                </c:pt>
                <c:pt idx="1077">
                  <c:v>1.465000000000005E-4</c:v>
                </c:pt>
                <c:pt idx="1078">
                  <c:v>1.466000000000028E-4</c:v>
                </c:pt>
                <c:pt idx="1079">
                  <c:v>1.4679999999999999E-4</c:v>
                </c:pt>
                <c:pt idx="1080">
                  <c:v>1.4640000000000277E-4</c:v>
                </c:pt>
                <c:pt idx="1081">
                  <c:v>1.4690000000000048E-4</c:v>
                </c:pt>
                <c:pt idx="1082">
                  <c:v>1.466000000000028E-4</c:v>
                </c:pt>
                <c:pt idx="1083">
                  <c:v>1.4670000000000048E-4</c:v>
                </c:pt>
                <c:pt idx="1084">
                  <c:v>1.4690000000000048E-4</c:v>
                </c:pt>
                <c:pt idx="1085">
                  <c:v>1.465000000000005E-4</c:v>
                </c:pt>
                <c:pt idx="1086">
                  <c:v>1.4700000000000273E-4</c:v>
                </c:pt>
                <c:pt idx="1087">
                  <c:v>1.4670000000000048E-4</c:v>
                </c:pt>
                <c:pt idx="1088">
                  <c:v>1.4679999999999999E-4</c:v>
                </c:pt>
                <c:pt idx="1089">
                  <c:v>1.4710000000000062E-4</c:v>
                </c:pt>
                <c:pt idx="1090">
                  <c:v>1.4670000000000048E-4</c:v>
                </c:pt>
                <c:pt idx="1091">
                  <c:v>1.4720000000000282E-4</c:v>
                </c:pt>
                <c:pt idx="1092">
                  <c:v>1.4690000000000048E-4</c:v>
                </c:pt>
                <c:pt idx="1093">
                  <c:v>1.4700000000000273E-4</c:v>
                </c:pt>
                <c:pt idx="1094">
                  <c:v>1.4720000000000282E-4</c:v>
                </c:pt>
                <c:pt idx="1095">
                  <c:v>1.4690000000000048E-4</c:v>
                </c:pt>
                <c:pt idx="1096">
                  <c:v>1.4730000000000063E-4</c:v>
                </c:pt>
                <c:pt idx="1097">
                  <c:v>1.4700000000000273E-4</c:v>
                </c:pt>
                <c:pt idx="1098">
                  <c:v>1.4720000000000282E-4</c:v>
                </c:pt>
                <c:pt idx="1099">
                  <c:v>1.4740000000000282E-4</c:v>
                </c:pt>
                <c:pt idx="1100">
                  <c:v>1.466000000000028E-4</c:v>
                </c:pt>
                <c:pt idx="1101">
                  <c:v>1.4570000000000048E-4</c:v>
                </c:pt>
                <c:pt idx="1102">
                  <c:v>1.4440000000000224E-4</c:v>
                </c:pt>
                <c:pt idx="1103">
                  <c:v>1.4380000000000249E-4</c:v>
                </c:pt>
                <c:pt idx="1104">
                  <c:v>1.4339999999999999E-4</c:v>
                </c:pt>
                <c:pt idx="1105">
                  <c:v>1.4249999999999999E-4</c:v>
                </c:pt>
                <c:pt idx="1106">
                  <c:v>1.4249999999999999E-4</c:v>
                </c:pt>
                <c:pt idx="1107">
                  <c:v>1.4160000000000106E-4</c:v>
                </c:pt>
                <c:pt idx="1108">
                  <c:v>1.4129999999999999E-4</c:v>
                </c:pt>
                <c:pt idx="1109">
                  <c:v>1.4100000000000058E-4</c:v>
                </c:pt>
                <c:pt idx="1110">
                  <c:v>1.4030000000000021E-4</c:v>
                </c:pt>
                <c:pt idx="1111">
                  <c:v>1.4030000000000021E-4</c:v>
                </c:pt>
                <c:pt idx="1112">
                  <c:v>1.3960000000000391E-4</c:v>
                </c:pt>
                <c:pt idx="1113">
                  <c:v>1.3930000000000295E-4</c:v>
                </c:pt>
                <c:pt idx="1114">
                  <c:v>1.3910000000000292E-4</c:v>
                </c:pt>
                <c:pt idx="1115">
                  <c:v>1.3840000000000366E-4</c:v>
                </c:pt>
                <c:pt idx="1116">
                  <c:v>1.3840000000000366E-4</c:v>
                </c:pt>
                <c:pt idx="1117">
                  <c:v>1.3780000000000086E-4</c:v>
                </c:pt>
                <c:pt idx="1118">
                  <c:v>1.3750000000000277E-4</c:v>
                </c:pt>
                <c:pt idx="1119">
                  <c:v>1.3730000000000271E-4</c:v>
                </c:pt>
                <c:pt idx="1120">
                  <c:v>1.3670000000000275E-4</c:v>
                </c:pt>
                <c:pt idx="1121">
                  <c:v>1.3670000000000275E-4</c:v>
                </c:pt>
                <c:pt idx="1122">
                  <c:v>1.3610000000000271E-4</c:v>
                </c:pt>
                <c:pt idx="1123">
                  <c:v>1.3590000000000265E-4</c:v>
                </c:pt>
                <c:pt idx="1124">
                  <c:v>1.3570000000000265E-4</c:v>
                </c:pt>
                <c:pt idx="1125">
                  <c:v>1.3510000000000204E-4</c:v>
                </c:pt>
                <c:pt idx="1126">
                  <c:v>1.3520000000000342E-4</c:v>
                </c:pt>
                <c:pt idx="1127">
                  <c:v>1.3460000000000081E-4</c:v>
                </c:pt>
                <c:pt idx="1128">
                  <c:v>1.3440000000000075E-4</c:v>
                </c:pt>
                <c:pt idx="1129">
                  <c:v>1.3420000000000337E-4</c:v>
                </c:pt>
                <c:pt idx="1130">
                  <c:v>1.3359999999999999E-4</c:v>
                </c:pt>
                <c:pt idx="1131">
                  <c:v>1.3380000000000333E-4</c:v>
                </c:pt>
                <c:pt idx="1132">
                  <c:v>1.3310000000000164E-4</c:v>
                </c:pt>
                <c:pt idx="1133">
                  <c:v>1.3300000000000326E-4</c:v>
                </c:pt>
                <c:pt idx="1134">
                  <c:v>1.3280000000000331E-4</c:v>
                </c:pt>
                <c:pt idx="1135">
                  <c:v>1.3220000000000075E-4</c:v>
                </c:pt>
                <c:pt idx="1136">
                  <c:v>1.3239999999999999E-4</c:v>
                </c:pt>
                <c:pt idx="1137">
                  <c:v>1.318000000000031E-4</c:v>
                </c:pt>
                <c:pt idx="1138">
                  <c:v>1.317000000000016E-4</c:v>
                </c:pt>
                <c:pt idx="1139">
                  <c:v>1.3150000000000081E-4</c:v>
                </c:pt>
                <c:pt idx="1140">
                  <c:v>1.3090000000000058E-4</c:v>
                </c:pt>
                <c:pt idx="1141">
                  <c:v>1.3110000000000061E-4</c:v>
                </c:pt>
                <c:pt idx="1142">
                  <c:v>1.3050000000000065E-4</c:v>
                </c:pt>
                <c:pt idx="1143">
                  <c:v>1.3040000000000301E-4</c:v>
                </c:pt>
                <c:pt idx="1144">
                  <c:v>1.3019999999999999E-4</c:v>
                </c:pt>
                <c:pt idx="1145">
                  <c:v>1.2970000000000063E-4</c:v>
                </c:pt>
                <c:pt idx="1146">
                  <c:v>1.2980000000000297E-4</c:v>
                </c:pt>
                <c:pt idx="1147">
                  <c:v>1.2930000000000062E-4</c:v>
                </c:pt>
                <c:pt idx="1148">
                  <c:v>1.2920000000000295E-4</c:v>
                </c:pt>
                <c:pt idx="1149">
                  <c:v>1.2899999999999999E-4</c:v>
                </c:pt>
                <c:pt idx="1150">
                  <c:v>1.2850000000000052E-4</c:v>
                </c:pt>
                <c:pt idx="1151">
                  <c:v>1.2870000000000055E-4</c:v>
                </c:pt>
                <c:pt idx="1152">
                  <c:v>1.2810000000000076E-4</c:v>
                </c:pt>
                <c:pt idx="1153">
                  <c:v>1.2799999999999999E-4</c:v>
                </c:pt>
                <c:pt idx="1154">
                  <c:v>1.2790000000000053E-4</c:v>
                </c:pt>
                <c:pt idx="1155">
                  <c:v>1.2730000000000052E-4</c:v>
                </c:pt>
                <c:pt idx="1156">
                  <c:v>1.2750000000000047E-4</c:v>
                </c:pt>
                <c:pt idx="1157">
                  <c:v>1.2700000000000265E-4</c:v>
                </c:pt>
                <c:pt idx="1158">
                  <c:v>1.2690000000000051E-4</c:v>
                </c:pt>
                <c:pt idx="1159">
                  <c:v>1.2670000000000048E-4</c:v>
                </c:pt>
                <c:pt idx="1160">
                  <c:v>1.2620000000000266E-4</c:v>
                </c:pt>
                <c:pt idx="1161">
                  <c:v>1.2640000000000272E-4</c:v>
                </c:pt>
                <c:pt idx="1162">
                  <c:v>1.2590000000000054E-4</c:v>
                </c:pt>
                <c:pt idx="1163">
                  <c:v>1.2579999999999999E-4</c:v>
                </c:pt>
                <c:pt idx="1164">
                  <c:v>1.2570000000000045E-4</c:v>
                </c:pt>
                <c:pt idx="1165">
                  <c:v>1.2520000000000264E-4</c:v>
                </c:pt>
                <c:pt idx="1166">
                  <c:v>1.2540000000000261E-4</c:v>
                </c:pt>
                <c:pt idx="1167">
                  <c:v>1.2490000000000052E-4</c:v>
                </c:pt>
                <c:pt idx="1168">
                  <c:v>1.2480000000000089E-4</c:v>
                </c:pt>
                <c:pt idx="1169">
                  <c:v>1.2470000000000051E-4</c:v>
                </c:pt>
                <c:pt idx="1170">
                  <c:v>1.2420000000000164E-4</c:v>
                </c:pt>
                <c:pt idx="1171">
                  <c:v>1.2439999999999999E-4</c:v>
                </c:pt>
                <c:pt idx="1172">
                  <c:v>1.2380000000000144E-4</c:v>
                </c:pt>
                <c:pt idx="1173">
                  <c:v>1.2380000000000144E-4</c:v>
                </c:pt>
                <c:pt idx="1174">
                  <c:v>1.2370000000000021E-4</c:v>
                </c:pt>
                <c:pt idx="1175">
                  <c:v>1.2320000000000064E-4</c:v>
                </c:pt>
                <c:pt idx="1176">
                  <c:v>1.2339999999999999E-4</c:v>
                </c:pt>
                <c:pt idx="1177">
                  <c:v>1.2290000000000044E-4</c:v>
                </c:pt>
                <c:pt idx="1178">
                  <c:v>1.2280000000000158E-4</c:v>
                </c:pt>
                <c:pt idx="1179">
                  <c:v>1.2270000000000043E-4</c:v>
                </c:pt>
                <c:pt idx="1180">
                  <c:v>1.2219999999999999E-4</c:v>
                </c:pt>
                <c:pt idx="1181">
                  <c:v>1.2239999999999999E-4</c:v>
                </c:pt>
                <c:pt idx="1182">
                  <c:v>1.2190000000000043E-4</c:v>
                </c:pt>
                <c:pt idx="1183">
                  <c:v>1.2190000000000043E-4</c:v>
                </c:pt>
                <c:pt idx="1184">
                  <c:v>1.2180000000000235E-4</c:v>
                </c:pt>
                <c:pt idx="1185">
                  <c:v>1.2130000000000043E-4</c:v>
                </c:pt>
                <c:pt idx="1186">
                  <c:v>1.2150000000000042E-4</c:v>
                </c:pt>
                <c:pt idx="1187">
                  <c:v>1.2100000000000232E-4</c:v>
                </c:pt>
                <c:pt idx="1188">
                  <c:v>1.2100000000000232E-4</c:v>
                </c:pt>
                <c:pt idx="1189">
                  <c:v>1.2090000000000042E-4</c:v>
                </c:pt>
                <c:pt idx="1190">
                  <c:v>1.2040000000000228E-4</c:v>
                </c:pt>
                <c:pt idx="1191">
                  <c:v>1.2060000000000232E-4</c:v>
                </c:pt>
                <c:pt idx="1192">
                  <c:v>1.201000000000004E-4</c:v>
                </c:pt>
                <c:pt idx="1193">
                  <c:v>1.201000000000004E-4</c:v>
                </c:pt>
                <c:pt idx="1194">
                  <c:v>1.2000000000000223E-4</c:v>
                </c:pt>
                <c:pt idx="1195">
                  <c:v>1.1950000000000301E-4</c:v>
                </c:pt>
                <c:pt idx="1196">
                  <c:v>1.1980000000000379E-4</c:v>
                </c:pt>
                <c:pt idx="1197">
                  <c:v>1.1920000000000379E-4</c:v>
                </c:pt>
                <c:pt idx="1198">
                  <c:v>1.1920000000000379E-4</c:v>
                </c:pt>
                <c:pt idx="1199">
                  <c:v>1.19100000000003E-4</c:v>
                </c:pt>
                <c:pt idx="1200">
                  <c:v>1.1870000000000306E-4</c:v>
                </c:pt>
                <c:pt idx="1201">
                  <c:v>1.1890000000000307E-4</c:v>
                </c:pt>
                <c:pt idx="1202">
                  <c:v>1.1840000000000375E-4</c:v>
                </c:pt>
                <c:pt idx="1203">
                  <c:v>1.1840000000000375E-4</c:v>
                </c:pt>
                <c:pt idx="1204">
                  <c:v>1.1830000000000307E-4</c:v>
                </c:pt>
                <c:pt idx="1205">
                  <c:v>1.1790000000000293E-4</c:v>
                </c:pt>
                <c:pt idx="1206">
                  <c:v>1.1810000000000288E-4</c:v>
                </c:pt>
                <c:pt idx="1207">
                  <c:v>1.1760000000000367E-4</c:v>
                </c:pt>
                <c:pt idx="1208">
                  <c:v>1.1760000000000367E-4</c:v>
                </c:pt>
                <c:pt idx="1209">
                  <c:v>1.1750000000000286E-4</c:v>
                </c:pt>
                <c:pt idx="1210">
                  <c:v>1.1710000000000283E-4</c:v>
                </c:pt>
                <c:pt idx="1211">
                  <c:v>1.1720000000000374E-4</c:v>
                </c:pt>
                <c:pt idx="1212">
                  <c:v>1.1670000000000282E-4</c:v>
                </c:pt>
                <c:pt idx="1213">
                  <c:v>1.1680000000000354E-4</c:v>
                </c:pt>
                <c:pt idx="1214">
                  <c:v>1.1660000000000362E-4</c:v>
                </c:pt>
                <c:pt idx="1215">
                  <c:v>1.1620000000000358E-4</c:v>
                </c:pt>
                <c:pt idx="1216">
                  <c:v>1.1640000000000364E-4</c:v>
                </c:pt>
                <c:pt idx="1217">
                  <c:v>1.1590000000000272E-4</c:v>
                </c:pt>
                <c:pt idx="1218">
                  <c:v>1.1600000000000363E-4</c:v>
                </c:pt>
                <c:pt idx="1219">
                  <c:v>1.1580000000000345E-4</c:v>
                </c:pt>
                <c:pt idx="1220">
                  <c:v>1.1540000000000356E-4</c:v>
                </c:pt>
                <c:pt idx="1221">
                  <c:v>1.157000000000026E-4</c:v>
                </c:pt>
                <c:pt idx="1222">
                  <c:v>1.1520000000000071E-4</c:v>
                </c:pt>
                <c:pt idx="1223">
                  <c:v>1.1520000000000071E-4</c:v>
                </c:pt>
                <c:pt idx="1224">
                  <c:v>1.1500000000000351E-4</c:v>
                </c:pt>
                <c:pt idx="1225">
                  <c:v>1.1470000000000257E-4</c:v>
                </c:pt>
                <c:pt idx="1226">
                  <c:v>1.1490000000000266E-4</c:v>
                </c:pt>
                <c:pt idx="1227">
                  <c:v>1.1440000000000336E-4</c:v>
                </c:pt>
                <c:pt idx="1228">
                  <c:v>1.1440000000000336E-4</c:v>
                </c:pt>
                <c:pt idx="1229">
                  <c:v>1.1430000000000248E-4</c:v>
                </c:pt>
                <c:pt idx="1230">
                  <c:v>1.139000000000025E-4</c:v>
                </c:pt>
                <c:pt idx="1231">
                  <c:v>1.1410000000000254E-4</c:v>
                </c:pt>
                <c:pt idx="1232">
                  <c:v>1.1360000000000333E-4</c:v>
                </c:pt>
                <c:pt idx="1233">
                  <c:v>1.1360000000000333E-4</c:v>
                </c:pt>
                <c:pt idx="1234">
                  <c:v>1.135000000000025E-4</c:v>
                </c:pt>
                <c:pt idx="1235">
                  <c:v>1.1310000000000252E-4</c:v>
                </c:pt>
                <c:pt idx="1236">
                  <c:v>1.1330000000000246E-4</c:v>
                </c:pt>
                <c:pt idx="1237">
                  <c:v>1.1280000000000335E-4</c:v>
                </c:pt>
                <c:pt idx="1238">
                  <c:v>1.1290000000000246E-4</c:v>
                </c:pt>
                <c:pt idx="1239">
                  <c:v>1.1270000000000245E-4</c:v>
                </c:pt>
                <c:pt idx="1240">
                  <c:v>1.1230000000000239E-4</c:v>
                </c:pt>
                <c:pt idx="1241">
                  <c:v>1.1250000000000244E-4</c:v>
                </c:pt>
                <c:pt idx="1242">
                  <c:v>1.1200000000000329E-4</c:v>
                </c:pt>
                <c:pt idx="1243">
                  <c:v>1.1210000000000248E-4</c:v>
                </c:pt>
                <c:pt idx="1244">
                  <c:v>1.1190000000000239E-4</c:v>
                </c:pt>
                <c:pt idx="1245">
                  <c:v>1.1150000000000232E-4</c:v>
                </c:pt>
                <c:pt idx="1246">
                  <c:v>1.1170000000000236E-4</c:v>
                </c:pt>
                <c:pt idx="1247">
                  <c:v>1.1120000000000333E-4</c:v>
                </c:pt>
                <c:pt idx="1248">
                  <c:v>1.1130000000000055E-4</c:v>
                </c:pt>
                <c:pt idx="1249">
                  <c:v>1.1110000000000225E-4</c:v>
                </c:pt>
                <c:pt idx="1250">
                  <c:v>1.1080000000000333E-4</c:v>
                </c:pt>
                <c:pt idx="1251">
                  <c:v>1.1100000000000323E-4</c:v>
                </c:pt>
                <c:pt idx="1252">
                  <c:v>1.1040000000000323E-4</c:v>
                </c:pt>
                <c:pt idx="1253">
                  <c:v>1.1050000000000225E-4</c:v>
                </c:pt>
                <c:pt idx="1254">
                  <c:v>1.1030000000000225E-4</c:v>
                </c:pt>
                <c:pt idx="1255">
                  <c:v>1.0990000000000212E-4</c:v>
                </c:pt>
                <c:pt idx="1256">
                  <c:v>1.1010000000000222E-4</c:v>
                </c:pt>
                <c:pt idx="1257">
                  <c:v>1.0959999999999999E-4</c:v>
                </c:pt>
                <c:pt idx="1258">
                  <c:v>1.0970000000000223E-4</c:v>
                </c:pt>
                <c:pt idx="1259">
                  <c:v>1.0950000000000197E-4</c:v>
                </c:pt>
                <c:pt idx="1260">
                  <c:v>1.0910000000000214E-4</c:v>
                </c:pt>
                <c:pt idx="1261">
                  <c:v>1.0930000000000218E-4</c:v>
                </c:pt>
                <c:pt idx="1262">
                  <c:v>1.0880000000000311E-4</c:v>
                </c:pt>
                <c:pt idx="1263">
                  <c:v>1.089000000000011E-4</c:v>
                </c:pt>
                <c:pt idx="1264">
                  <c:v>1.087000000000021E-4</c:v>
                </c:pt>
                <c:pt idx="1265">
                  <c:v>1.083000000000011E-4</c:v>
                </c:pt>
                <c:pt idx="1266">
                  <c:v>1.085000000000005E-4</c:v>
                </c:pt>
                <c:pt idx="1267">
                  <c:v>1.0800000000000288E-4</c:v>
                </c:pt>
                <c:pt idx="1268">
                  <c:v>1.0800000000000288E-4</c:v>
                </c:pt>
                <c:pt idx="1269">
                  <c:v>1.0780000000000295E-4</c:v>
                </c:pt>
                <c:pt idx="1270">
                  <c:v>1.0739999999999999E-4</c:v>
                </c:pt>
                <c:pt idx="1271">
                  <c:v>1.0760000000000286E-4</c:v>
                </c:pt>
                <c:pt idx="1272">
                  <c:v>1.0700000000000289E-4</c:v>
                </c:pt>
                <c:pt idx="1273">
                  <c:v>1.072000000000028E-4</c:v>
                </c:pt>
                <c:pt idx="1274">
                  <c:v>1.0690000000000067E-4</c:v>
                </c:pt>
                <c:pt idx="1275">
                  <c:v>1.0650000000000047E-4</c:v>
                </c:pt>
                <c:pt idx="1276">
                  <c:v>1.067000000000009E-4</c:v>
                </c:pt>
                <c:pt idx="1277">
                  <c:v>1.061000000000007E-4</c:v>
                </c:pt>
                <c:pt idx="1278">
                  <c:v>1.0620000000000273E-4</c:v>
                </c:pt>
                <c:pt idx="1279">
                  <c:v>1.0590000000000047E-4</c:v>
                </c:pt>
                <c:pt idx="1280">
                  <c:v>1.056000000000027E-4</c:v>
                </c:pt>
                <c:pt idx="1281">
                  <c:v>1.0570000000000043E-4</c:v>
                </c:pt>
                <c:pt idx="1282">
                  <c:v>1.0510000000000043E-4</c:v>
                </c:pt>
                <c:pt idx="1283">
                  <c:v>1.0520000000000264E-4</c:v>
                </c:pt>
                <c:pt idx="1284">
                  <c:v>1.0490000000000067E-4</c:v>
                </c:pt>
                <c:pt idx="1285">
                  <c:v>1.0450000000000047E-4</c:v>
                </c:pt>
                <c:pt idx="1286">
                  <c:v>1.0470000000000044E-4</c:v>
                </c:pt>
                <c:pt idx="1287">
                  <c:v>1.0399999999999999E-4</c:v>
                </c:pt>
                <c:pt idx="1288">
                  <c:v>1.0420000000000257E-4</c:v>
                </c:pt>
                <c:pt idx="1289">
                  <c:v>1.038000000000025E-4</c:v>
                </c:pt>
                <c:pt idx="1290">
                  <c:v>1.035000000000004E-4</c:v>
                </c:pt>
                <c:pt idx="1291">
                  <c:v>1.0360000000000252E-4</c:v>
                </c:pt>
                <c:pt idx="1292">
                  <c:v>1.0290000000000043E-4</c:v>
                </c:pt>
                <c:pt idx="1293">
                  <c:v>1.0310000000000042E-4</c:v>
                </c:pt>
                <c:pt idx="1294">
                  <c:v>1.0260000000000241E-4</c:v>
                </c:pt>
                <c:pt idx="1295">
                  <c:v>1.0230000000000043E-4</c:v>
                </c:pt>
                <c:pt idx="1296">
                  <c:v>1.0240000000000239E-4</c:v>
                </c:pt>
                <c:pt idx="1297">
                  <c:v>1.0170000000000043E-4</c:v>
                </c:pt>
                <c:pt idx="1298">
                  <c:v>1.0190000000000038E-4</c:v>
                </c:pt>
                <c:pt idx="1299">
                  <c:v>1.0140000000000227E-4</c:v>
                </c:pt>
                <c:pt idx="1300">
                  <c:v>1.0100000000000222E-4</c:v>
                </c:pt>
                <c:pt idx="1301">
                  <c:v>1.0119999999999999E-4</c:v>
                </c:pt>
                <c:pt idx="1302">
                  <c:v>1.0040000000000232E-4</c:v>
                </c:pt>
                <c:pt idx="1303">
                  <c:v>1.0060000000000223E-4</c:v>
                </c:pt>
                <c:pt idx="1304">
                  <c:v>1.0009999999999999E-4</c:v>
                </c:pt>
                <c:pt idx="1305">
                  <c:v>9.9710000000001822E-5</c:v>
                </c:pt>
                <c:pt idx="1306">
                  <c:v>9.9790000000003109E-5</c:v>
                </c:pt>
                <c:pt idx="1307">
                  <c:v>9.8960000000002807E-5</c:v>
                </c:pt>
                <c:pt idx="1308">
                  <c:v>9.91600000000025E-5</c:v>
                </c:pt>
                <c:pt idx="1309">
                  <c:v>9.86100000000025E-5</c:v>
                </c:pt>
                <c:pt idx="1310">
                  <c:v>9.82000000000024E-5</c:v>
                </c:pt>
                <c:pt idx="1311">
                  <c:v>9.8260000000002695E-5</c:v>
                </c:pt>
                <c:pt idx="1312">
                  <c:v>9.7410000000000248E-5</c:v>
                </c:pt>
                <c:pt idx="1313">
                  <c:v>9.7610000000000714E-5</c:v>
                </c:pt>
                <c:pt idx="1314">
                  <c:v>9.6980000000000403E-5</c:v>
                </c:pt>
                <c:pt idx="1315">
                  <c:v>9.660000000000224E-5</c:v>
                </c:pt>
                <c:pt idx="1316">
                  <c:v>9.6610000000001055E-5</c:v>
                </c:pt>
                <c:pt idx="1317">
                  <c:v>9.5690000000002806E-5</c:v>
                </c:pt>
                <c:pt idx="1318">
                  <c:v>9.5880000000000674E-5</c:v>
                </c:pt>
                <c:pt idx="1319">
                  <c:v>9.5180000000000468E-5</c:v>
                </c:pt>
                <c:pt idx="1320">
                  <c:v>9.4770000000002333E-5</c:v>
                </c:pt>
                <c:pt idx="1321">
                  <c:v>9.4770000000002333E-5</c:v>
                </c:pt>
                <c:pt idx="1322">
                  <c:v>9.3810000000002275E-5</c:v>
                </c:pt>
                <c:pt idx="1323">
                  <c:v>9.4020000000003047E-5</c:v>
                </c:pt>
                <c:pt idx="1324">
                  <c:v>9.3250000000002998E-5</c:v>
                </c:pt>
                <c:pt idx="1325">
                  <c:v>9.2860000000000734E-5</c:v>
                </c:pt>
                <c:pt idx="1326">
                  <c:v>9.279000000000157E-5</c:v>
                </c:pt>
                <c:pt idx="1327">
                  <c:v>9.1760000000002266E-5</c:v>
                </c:pt>
                <c:pt idx="1328">
                  <c:v>9.2000000000000569E-5</c:v>
                </c:pt>
                <c:pt idx="1329">
                  <c:v>9.1090000000000824E-5</c:v>
                </c:pt>
                <c:pt idx="1330">
                  <c:v>9.0700000000001324E-5</c:v>
                </c:pt>
                <c:pt idx="1331">
                  <c:v>9.0630000000002444E-5</c:v>
                </c:pt>
                <c:pt idx="1332">
                  <c:v>8.9510000000002387E-5</c:v>
                </c:pt>
                <c:pt idx="1333">
                  <c:v>8.9750000000003306E-5</c:v>
                </c:pt>
                <c:pt idx="1334">
                  <c:v>8.8780000000001722E-5</c:v>
                </c:pt>
                <c:pt idx="1335">
                  <c:v>8.8360000000001749E-5</c:v>
                </c:pt>
                <c:pt idx="1336">
                  <c:v>8.8160000000002585E-5</c:v>
                </c:pt>
                <c:pt idx="1337">
                  <c:v>8.7000000000000529E-5</c:v>
                </c:pt>
                <c:pt idx="1338">
                  <c:v>8.7230000000000424E-5</c:v>
                </c:pt>
                <c:pt idx="1339">
                  <c:v>8.6150000000001281E-5</c:v>
                </c:pt>
                <c:pt idx="1340">
                  <c:v>8.5740000000001222E-5</c:v>
                </c:pt>
                <c:pt idx="1341">
                  <c:v>8.5500000000002444E-5</c:v>
                </c:pt>
                <c:pt idx="1342">
                  <c:v>8.424000000000044E-5</c:v>
                </c:pt>
                <c:pt idx="1343">
                  <c:v>8.449000000000107E-5</c:v>
                </c:pt>
                <c:pt idx="1344">
                  <c:v>8.3290000000002247E-5</c:v>
                </c:pt>
                <c:pt idx="1345">
                  <c:v>8.2860000000000694E-5</c:v>
                </c:pt>
                <c:pt idx="1346">
                  <c:v>8.254000000000067E-5</c:v>
                </c:pt>
                <c:pt idx="1347">
                  <c:v>8.1250000000000769E-5</c:v>
                </c:pt>
                <c:pt idx="1348">
                  <c:v>8.1450000000000719E-5</c:v>
                </c:pt>
                <c:pt idx="1349">
                  <c:v>8.011000000000041E-5</c:v>
                </c:pt>
                <c:pt idx="1350">
                  <c:v>7.9700000000002534E-5</c:v>
                </c:pt>
                <c:pt idx="1351">
                  <c:v>7.9310000000002627E-5</c:v>
                </c:pt>
                <c:pt idx="1352">
                  <c:v>7.7920000000001897E-5</c:v>
                </c:pt>
                <c:pt idx="1353">
                  <c:v>7.8120000000001454E-5</c:v>
                </c:pt>
                <c:pt idx="1354">
                  <c:v>7.6690000000001395E-5</c:v>
                </c:pt>
                <c:pt idx="1355">
                  <c:v>7.6230000000000359E-5</c:v>
                </c:pt>
                <c:pt idx="1356">
                  <c:v>7.5780000000002205E-5</c:v>
                </c:pt>
                <c:pt idx="1357">
                  <c:v>7.4380000000002307E-5</c:v>
                </c:pt>
                <c:pt idx="1358">
                  <c:v>7.452000000000199E-5</c:v>
                </c:pt>
                <c:pt idx="1359">
                  <c:v>7.2950000000001855E-5</c:v>
                </c:pt>
                <c:pt idx="1360">
                  <c:v>7.2530000000002045E-5</c:v>
                </c:pt>
                <c:pt idx="1361">
                  <c:v>7.1910000000000414E-5</c:v>
                </c:pt>
                <c:pt idx="1362">
                  <c:v>7.0390000000002218E-5</c:v>
                </c:pt>
                <c:pt idx="1363">
                  <c:v>7.0540000000000527E-5</c:v>
                </c:pt>
                <c:pt idx="1364">
                  <c:v>6.8850000000001579E-5</c:v>
                </c:pt>
                <c:pt idx="1365">
                  <c:v>6.838000000000189E-5</c:v>
                </c:pt>
                <c:pt idx="1366">
                  <c:v>6.7710000000002359E-5</c:v>
                </c:pt>
                <c:pt idx="1367">
                  <c:v>6.6090000000001666E-5</c:v>
                </c:pt>
                <c:pt idx="1368">
                  <c:v>6.6220000000000271E-5</c:v>
                </c:pt>
                <c:pt idx="1369">
                  <c:v>6.4340000000001854E-5</c:v>
                </c:pt>
                <c:pt idx="1370">
                  <c:v>6.3850000000000359E-5</c:v>
                </c:pt>
                <c:pt idx="1371">
                  <c:v>6.3070000000000452E-5</c:v>
                </c:pt>
                <c:pt idx="1372">
                  <c:v>6.1410000000001541E-5</c:v>
                </c:pt>
                <c:pt idx="1373">
                  <c:v>6.153000000000049E-5</c:v>
                </c:pt>
                <c:pt idx="1374">
                  <c:v>5.957000000000139E-5</c:v>
                </c:pt>
                <c:pt idx="1375">
                  <c:v>5.910000000000164E-5</c:v>
                </c:pt>
                <c:pt idx="1376">
                  <c:v>5.8230000000001074E-5</c:v>
                </c:pt>
                <c:pt idx="1377">
                  <c:v>5.6470000000000305E-5</c:v>
                </c:pt>
                <c:pt idx="1378">
                  <c:v>5.6540000000000194E-5</c:v>
                </c:pt>
                <c:pt idx="1379">
                  <c:v>5.4510000000001882E-5</c:v>
                </c:pt>
                <c:pt idx="1380">
                  <c:v>5.3980000000001079E-5</c:v>
                </c:pt>
                <c:pt idx="1381">
                  <c:v>5.299000000000172E-5</c:v>
                </c:pt>
                <c:pt idx="1382">
                  <c:v>5.128000000000018E-5</c:v>
                </c:pt>
                <c:pt idx="1383">
                  <c:v>5.128000000000018E-5</c:v>
                </c:pt>
                <c:pt idx="1384">
                  <c:v>4.9100000000001309E-5</c:v>
                </c:pt>
                <c:pt idx="1385">
                  <c:v>4.8580000000000257E-5</c:v>
                </c:pt>
                <c:pt idx="1386">
                  <c:v>4.7510000000001536E-5</c:v>
                </c:pt>
                <c:pt idx="1387">
                  <c:v>4.5660000000000996E-5</c:v>
                </c:pt>
                <c:pt idx="1388">
                  <c:v>4.5630000000000402E-5</c:v>
                </c:pt>
                <c:pt idx="1389">
                  <c:v>4.3400000000000398E-5</c:v>
                </c:pt>
                <c:pt idx="1390">
                  <c:v>4.2830000000001364E-5</c:v>
                </c:pt>
                <c:pt idx="1391">
                  <c:v>4.1680000000000123E-5</c:v>
                </c:pt>
                <c:pt idx="1392">
                  <c:v>3.9830000000001128E-5</c:v>
                </c:pt>
                <c:pt idx="1393">
                  <c:v>3.9750000000000702E-5</c:v>
                </c:pt>
                <c:pt idx="1394">
                  <c:v>3.7450000000001059E-5</c:v>
                </c:pt>
                <c:pt idx="1395">
                  <c:v>3.6900000000000958E-5</c:v>
                </c:pt>
                <c:pt idx="1396">
                  <c:v>3.5630000000001067E-5</c:v>
                </c:pt>
                <c:pt idx="1397">
                  <c:v>3.3720000000000145E-5</c:v>
                </c:pt>
                <c:pt idx="1398">
                  <c:v>3.3630000000000882E-5</c:v>
                </c:pt>
                <c:pt idx="1399">
                  <c:v>3.1270000000000993E-5</c:v>
                </c:pt>
                <c:pt idx="1400">
                  <c:v>3.0710000000000199E-5</c:v>
                </c:pt>
                <c:pt idx="1401">
                  <c:v>2.9400000000000745E-5</c:v>
                </c:pt>
                <c:pt idx="1402">
                  <c:v>2.752000000000054E-5</c:v>
                </c:pt>
                <c:pt idx="1403">
                  <c:v>2.7360000000000175E-5</c:v>
                </c:pt>
                <c:pt idx="1404">
                  <c:v>2.4930000000000596E-5</c:v>
                </c:pt>
                <c:pt idx="1405">
                  <c:v>2.4440000000000623E-5</c:v>
                </c:pt>
                <c:pt idx="1406">
                  <c:v>2.303000000000055E-5</c:v>
                </c:pt>
                <c:pt idx="1407">
                  <c:v>2.1150000000000108E-5</c:v>
                </c:pt>
                <c:pt idx="1408">
                  <c:v>2.106000000000013E-5</c:v>
                </c:pt>
                <c:pt idx="1409">
                  <c:v>1.8560000000000534E-5</c:v>
                </c:pt>
                <c:pt idx="1410">
                  <c:v>1.8050000000000415E-5</c:v>
                </c:pt>
                <c:pt idx="1411">
                  <c:v>1.6660000000000538E-5</c:v>
                </c:pt>
                <c:pt idx="1412">
                  <c:v>1.4770000000000269E-5</c:v>
                </c:pt>
                <c:pt idx="1413">
                  <c:v>1.4590000000000253E-5</c:v>
                </c:pt>
                <c:pt idx="1414">
                  <c:v>1.2100000000000074E-5</c:v>
                </c:pt>
                <c:pt idx="1415">
                  <c:v>1.1650000000000326E-5</c:v>
                </c:pt>
                <c:pt idx="1416">
                  <c:v>1.0190000000000094E-5</c:v>
                </c:pt>
                <c:pt idx="1417">
                  <c:v>8.3540000000002829E-6</c:v>
                </c:pt>
                <c:pt idx="1418">
                  <c:v>8.2180000000000067E-6</c:v>
                </c:pt>
                <c:pt idx="1419">
                  <c:v>5.6990000000001491E-6</c:v>
                </c:pt>
                <c:pt idx="1420">
                  <c:v>5.205000000000156E-6</c:v>
                </c:pt>
                <c:pt idx="1421">
                  <c:v>3.6940000000001018E-6</c:v>
                </c:pt>
                <c:pt idx="1422">
                  <c:v>1.8640000000000587E-6</c:v>
                </c:pt>
                <c:pt idx="1423">
                  <c:v>1.7640000000000548E-6</c:v>
                </c:pt>
                <c:pt idx="1424">
                  <c:v>-6.2970000000001893E-7</c:v>
                </c:pt>
                <c:pt idx="1425">
                  <c:v>-9.8560000000004377E-7</c:v>
                </c:pt>
                <c:pt idx="1426">
                  <c:v>-2.4150000000000167E-6</c:v>
                </c:pt>
                <c:pt idx="1427">
                  <c:v>-4.1679999999999997E-6</c:v>
                </c:pt>
                <c:pt idx="1428">
                  <c:v>-4.2610000000001206E-6</c:v>
                </c:pt>
                <c:pt idx="1429">
                  <c:v>-6.6520000000001152E-6</c:v>
                </c:pt>
                <c:pt idx="1430">
                  <c:v>-6.9120000000001915E-6</c:v>
                </c:pt>
                <c:pt idx="1431">
                  <c:v>-8.2920000000000724E-6</c:v>
                </c:pt>
                <c:pt idx="1432">
                  <c:v>-9.9820000000003561E-6</c:v>
                </c:pt>
                <c:pt idx="1433">
                  <c:v>-9.9380000000000766E-6</c:v>
                </c:pt>
                <c:pt idx="1434">
                  <c:v>-1.2190000000000122E-5</c:v>
                </c:pt>
                <c:pt idx="1435">
                  <c:v>-1.2420000000000305E-5</c:v>
                </c:pt>
                <c:pt idx="1436">
                  <c:v>-1.3730000000000351E-5</c:v>
                </c:pt>
                <c:pt idx="1437">
                  <c:v>-1.5290000000000333E-5</c:v>
                </c:pt>
                <c:pt idx="1438">
                  <c:v>-1.5280000000000098E-5</c:v>
                </c:pt>
                <c:pt idx="1439">
                  <c:v>-1.7540000000000513E-5</c:v>
                </c:pt>
                <c:pt idx="1440">
                  <c:v>-1.7640000000000519E-5</c:v>
                </c:pt>
                <c:pt idx="1441">
                  <c:v>-1.8890000000000522E-5</c:v>
                </c:pt>
                <c:pt idx="1442">
                  <c:v>-2.0350000000000098E-5</c:v>
                </c:pt>
                <c:pt idx="1443">
                  <c:v>-2.015000000000008E-5</c:v>
                </c:pt>
                <c:pt idx="1444">
                  <c:v>-2.2280000000000762E-5</c:v>
                </c:pt>
                <c:pt idx="1445">
                  <c:v>-2.2270000000000849E-5</c:v>
                </c:pt>
                <c:pt idx="1446">
                  <c:v>-2.3420000000000118E-5</c:v>
                </c:pt>
                <c:pt idx="1447">
                  <c:v>-2.4720000000000089E-5</c:v>
                </c:pt>
                <c:pt idx="1448">
                  <c:v>-2.4490000000000248E-5</c:v>
                </c:pt>
                <c:pt idx="1449">
                  <c:v>-2.6450000000000728E-5</c:v>
                </c:pt>
                <c:pt idx="1450">
                  <c:v>-2.6250000000000689E-5</c:v>
                </c:pt>
                <c:pt idx="1451">
                  <c:v>-2.7320000000000555E-5</c:v>
                </c:pt>
                <c:pt idx="1452">
                  <c:v>-2.8470000000000725E-5</c:v>
                </c:pt>
                <c:pt idx="1453">
                  <c:v>-2.8110000000000119E-5</c:v>
                </c:pt>
                <c:pt idx="1454">
                  <c:v>-2.9970000000000691E-5</c:v>
                </c:pt>
                <c:pt idx="1455">
                  <c:v>-2.964000000000075E-5</c:v>
                </c:pt>
                <c:pt idx="1456">
                  <c:v>-3.0510000000000563E-5</c:v>
                </c:pt>
                <c:pt idx="1457">
                  <c:v>-3.1520000000000274E-5</c:v>
                </c:pt>
                <c:pt idx="1458">
                  <c:v>-3.1030000000000989E-5</c:v>
                </c:pt>
                <c:pt idx="1459">
                  <c:v>-3.2620000000000911E-5</c:v>
                </c:pt>
                <c:pt idx="1460">
                  <c:v>-3.2190000000000734E-5</c:v>
                </c:pt>
                <c:pt idx="1461">
                  <c:v>-3.2960000000000721E-5</c:v>
                </c:pt>
                <c:pt idx="1462">
                  <c:v>-3.3790000000000264E-5</c:v>
                </c:pt>
                <c:pt idx="1463">
                  <c:v>-3.3160000000000123E-5</c:v>
                </c:pt>
                <c:pt idx="1464">
                  <c:v>-3.4680000000000928E-5</c:v>
                </c:pt>
                <c:pt idx="1465">
                  <c:v>-3.4060000000000653E-5</c:v>
                </c:pt>
                <c:pt idx="1466">
                  <c:v>-3.4610000000000802E-5</c:v>
                </c:pt>
                <c:pt idx="1467">
                  <c:v>-3.5320000000000421E-5</c:v>
                </c:pt>
                <c:pt idx="1468">
                  <c:v>-3.4530000000000816E-5</c:v>
                </c:pt>
                <c:pt idx="1469">
                  <c:v>-3.5870000000001098E-5</c:v>
                </c:pt>
                <c:pt idx="1470">
                  <c:v>-3.5160000000000178E-5</c:v>
                </c:pt>
                <c:pt idx="1471">
                  <c:v>-3.5540000000000802E-5</c:v>
                </c:pt>
                <c:pt idx="1472">
                  <c:v>-3.602000000000081E-5</c:v>
                </c:pt>
                <c:pt idx="1473">
                  <c:v>-3.5140000000000771E-5</c:v>
                </c:pt>
                <c:pt idx="1474">
                  <c:v>-3.6270000000001088E-5</c:v>
                </c:pt>
                <c:pt idx="1475">
                  <c:v>-3.5400000000001016E-5</c:v>
                </c:pt>
                <c:pt idx="1476">
                  <c:v>-3.5690000000000893E-5</c:v>
                </c:pt>
                <c:pt idx="1477">
                  <c:v>-3.6060000000000864E-5</c:v>
                </c:pt>
                <c:pt idx="1478">
                  <c:v>-3.5050000000000811E-5</c:v>
                </c:pt>
                <c:pt idx="1479">
                  <c:v>-3.6010000000000958E-5</c:v>
                </c:pt>
                <c:pt idx="1480">
                  <c:v>-3.5090000000000797E-5</c:v>
                </c:pt>
                <c:pt idx="1481">
                  <c:v>-3.5190000000000657E-5</c:v>
                </c:pt>
                <c:pt idx="1482">
                  <c:v>-3.5420000000000803E-5</c:v>
                </c:pt>
                <c:pt idx="1483">
                  <c:v>-3.4340000000000671E-5</c:v>
                </c:pt>
                <c:pt idx="1484">
                  <c:v>-3.5120000000000199E-5</c:v>
                </c:pt>
                <c:pt idx="1485">
                  <c:v>-3.4050000000000712E-5</c:v>
                </c:pt>
                <c:pt idx="1486">
                  <c:v>-3.4080000000000832E-5</c:v>
                </c:pt>
                <c:pt idx="1487">
                  <c:v>-3.4180000000000435E-5</c:v>
                </c:pt>
                <c:pt idx="1488">
                  <c:v>-3.3010000000000275E-5</c:v>
                </c:pt>
                <c:pt idx="1489">
                  <c:v>-3.3730000000000688E-5</c:v>
                </c:pt>
                <c:pt idx="1490">
                  <c:v>-3.264000000000105E-5</c:v>
                </c:pt>
                <c:pt idx="1491">
                  <c:v>-3.2520000000000671E-5</c:v>
                </c:pt>
                <c:pt idx="1492">
                  <c:v>-3.2560000000000671E-5</c:v>
                </c:pt>
                <c:pt idx="1493">
                  <c:v>-3.1350000000000599E-5</c:v>
                </c:pt>
                <c:pt idx="1494">
                  <c:v>-3.1900000000000836E-5</c:v>
                </c:pt>
                <c:pt idx="1495">
                  <c:v>-3.0800000000000905E-5</c:v>
                </c:pt>
                <c:pt idx="1496">
                  <c:v>-3.0640000000000838E-5</c:v>
                </c:pt>
                <c:pt idx="1497">
                  <c:v>-3.0600000000000812E-5</c:v>
                </c:pt>
                <c:pt idx="1498">
                  <c:v>-2.9350000000000158E-5</c:v>
                </c:pt>
                <c:pt idx="1499">
                  <c:v>-2.9850000000000692E-5</c:v>
                </c:pt>
                <c:pt idx="1500">
                  <c:v>-2.8710000000000133E-5</c:v>
                </c:pt>
                <c:pt idx="1501">
                  <c:v>-2.8440000000000656E-5</c:v>
                </c:pt>
                <c:pt idx="1502">
                  <c:v>-2.840000000000065E-5</c:v>
                </c:pt>
                <c:pt idx="1503">
                  <c:v>-2.7130000000000799E-5</c:v>
                </c:pt>
                <c:pt idx="1504">
                  <c:v>-2.7540000000000732E-5</c:v>
                </c:pt>
                <c:pt idx="1505">
                  <c:v>-2.6440000000000797E-5</c:v>
                </c:pt>
                <c:pt idx="1506">
                  <c:v>-2.6150000000000171E-5</c:v>
                </c:pt>
                <c:pt idx="1507">
                  <c:v>-2.6030000000000871E-5</c:v>
                </c:pt>
                <c:pt idx="1508">
                  <c:v>-2.4840000000000653E-5</c:v>
                </c:pt>
                <c:pt idx="1509">
                  <c:v>-2.5190000000000123E-5</c:v>
                </c:pt>
                <c:pt idx="1510">
                  <c:v>-2.4060000000000166E-5</c:v>
                </c:pt>
                <c:pt idx="1511">
                  <c:v>-2.3750000000000076E-5</c:v>
                </c:pt>
                <c:pt idx="1512">
                  <c:v>-2.3640000000000522E-5</c:v>
                </c:pt>
                <c:pt idx="1513">
                  <c:v>-2.2450000000000708E-5</c:v>
                </c:pt>
                <c:pt idx="1514">
                  <c:v>-2.2740000000000636E-5</c:v>
                </c:pt>
                <c:pt idx="1515">
                  <c:v>-2.1750000000000217E-5</c:v>
                </c:pt>
                <c:pt idx="1516">
                  <c:v>-2.1400000000000676E-5</c:v>
                </c:pt>
                <c:pt idx="1517">
                  <c:v>-2.1270000000000723E-5</c:v>
                </c:pt>
                <c:pt idx="1518">
                  <c:v>-2.0130000000000114E-5</c:v>
                </c:pt>
                <c:pt idx="1519">
                  <c:v>-2.040000000000055E-5</c:v>
                </c:pt>
                <c:pt idx="1520">
                  <c:v>-1.9420000000000559E-5</c:v>
                </c:pt>
                <c:pt idx="1521">
                  <c:v>-1.90900000000005E-5</c:v>
                </c:pt>
                <c:pt idx="1522">
                  <c:v>-1.8970000000000518E-5</c:v>
                </c:pt>
                <c:pt idx="1523">
                  <c:v>-1.7900000000000554E-5</c:v>
                </c:pt>
                <c:pt idx="1524">
                  <c:v>-1.8140000000000517E-5</c:v>
                </c:pt>
                <c:pt idx="1525">
                  <c:v>-1.7200000000000462E-5</c:v>
                </c:pt>
                <c:pt idx="1526">
                  <c:v>-1.6850000000000508E-5</c:v>
                </c:pt>
                <c:pt idx="1527">
                  <c:v>-1.6730000000000482E-5</c:v>
                </c:pt>
                <c:pt idx="1528">
                  <c:v>-1.5680000000000104E-5</c:v>
                </c:pt>
                <c:pt idx="1529">
                  <c:v>-1.5880000000000488E-5</c:v>
                </c:pt>
                <c:pt idx="1530">
                  <c:v>-1.5010000000000292E-5</c:v>
                </c:pt>
                <c:pt idx="1531">
                  <c:v>-1.4670000000000264E-5</c:v>
                </c:pt>
                <c:pt idx="1532">
                  <c:v>-1.4580000000000091E-5</c:v>
                </c:pt>
                <c:pt idx="1533">
                  <c:v>-1.3560000000000438E-5</c:v>
                </c:pt>
                <c:pt idx="1534">
                  <c:v>-1.3770000000000373E-5</c:v>
                </c:pt>
                <c:pt idx="1535">
                  <c:v>-1.2940000000000357E-5</c:v>
                </c:pt>
                <c:pt idx="1536">
                  <c:v>-1.2570000000000239E-5</c:v>
                </c:pt>
                <c:pt idx="1537">
                  <c:v>-1.2510000000000126E-5</c:v>
                </c:pt>
                <c:pt idx="1538">
                  <c:v>-1.1530000000000317E-5</c:v>
                </c:pt>
                <c:pt idx="1539">
                  <c:v>-1.173000000000035E-5</c:v>
                </c:pt>
                <c:pt idx="1540">
                  <c:v>-1.0970000000000266E-5</c:v>
                </c:pt>
                <c:pt idx="1541">
                  <c:v>-1.0640000000000317E-5</c:v>
                </c:pt>
                <c:pt idx="1542">
                  <c:v>-1.0570000000000217E-5</c:v>
                </c:pt>
                <c:pt idx="1543">
                  <c:v>-9.6570000000002381E-6</c:v>
                </c:pt>
                <c:pt idx="1544">
                  <c:v>-9.8300000000002481E-6</c:v>
                </c:pt>
                <c:pt idx="1545">
                  <c:v>-9.1120000000002238E-6</c:v>
                </c:pt>
                <c:pt idx="1546">
                  <c:v>-8.7830000000000767E-6</c:v>
                </c:pt>
                <c:pt idx="1547">
                  <c:v>-8.7460000000000226E-6</c:v>
                </c:pt>
                <c:pt idx="1548">
                  <c:v>-7.8800000000002159E-6</c:v>
                </c:pt>
                <c:pt idx="1549">
                  <c:v>-8.0490000000000766E-6</c:v>
                </c:pt>
                <c:pt idx="1550">
                  <c:v>-7.3860000000002186E-6</c:v>
                </c:pt>
                <c:pt idx="1551">
                  <c:v>-7.066000000000192E-6</c:v>
                </c:pt>
                <c:pt idx="1552">
                  <c:v>-7.0360000000002389E-6</c:v>
                </c:pt>
                <c:pt idx="1553">
                  <c:v>-6.2160000000001934E-6</c:v>
                </c:pt>
                <c:pt idx="1554">
                  <c:v>-6.3790000000002179E-6</c:v>
                </c:pt>
                <c:pt idx="1555">
                  <c:v>-5.7390000000002215E-6</c:v>
                </c:pt>
                <c:pt idx="1556">
                  <c:v>-5.4490000000002192E-6</c:v>
                </c:pt>
                <c:pt idx="1557">
                  <c:v>-5.4350000000001944E-6</c:v>
                </c:pt>
                <c:pt idx="1558">
                  <c:v>-4.6240000000000001E-6</c:v>
                </c:pt>
                <c:pt idx="1559">
                  <c:v>-4.7850000000001431E-6</c:v>
                </c:pt>
                <c:pt idx="1560">
                  <c:v>-4.1970000000000023E-6</c:v>
                </c:pt>
                <c:pt idx="1561">
                  <c:v>-3.89100000000007E-6</c:v>
                </c:pt>
                <c:pt idx="1562">
                  <c:v>-3.9010000000000894E-6</c:v>
                </c:pt>
                <c:pt idx="1563">
                  <c:v>-3.1640000000001043E-6</c:v>
                </c:pt>
                <c:pt idx="1564">
                  <c:v>-3.324000000000082E-6</c:v>
                </c:pt>
                <c:pt idx="1565">
                  <c:v>-2.7690000000000873E-6</c:v>
                </c:pt>
                <c:pt idx="1566">
                  <c:v>-2.517000000000065E-6</c:v>
                </c:pt>
                <c:pt idx="1567">
                  <c:v>-2.5270000000000844E-6</c:v>
                </c:pt>
                <c:pt idx="1568">
                  <c:v>-1.8320000000000555E-6</c:v>
                </c:pt>
                <c:pt idx="1569">
                  <c:v>-2.0060000000000093E-6</c:v>
                </c:pt>
                <c:pt idx="1570">
                  <c:v>-1.4860000000000405E-6</c:v>
                </c:pt>
                <c:pt idx="1571">
                  <c:v>-1.2320000000000331E-6</c:v>
                </c:pt>
                <c:pt idx="1572">
                  <c:v>-1.2730000000000272E-6</c:v>
                </c:pt>
                <c:pt idx="1573">
                  <c:v>-6.0760000000002426E-7</c:v>
                </c:pt>
                <c:pt idx="1574">
                  <c:v>-7.9600000000002592E-7</c:v>
                </c:pt>
                <c:pt idx="1575">
                  <c:v>-3.1760000000000867E-7</c:v>
                </c:pt>
                <c:pt idx="1576">
                  <c:v>-8.8050000000004286E-8</c:v>
                </c:pt>
                <c:pt idx="1577">
                  <c:v>-1.3090000000000396E-7</c:v>
                </c:pt>
                <c:pt idx="1578">
                  <c:v>5.0890000000002055E-7</c:v>
                </c:pt>
                <c:pt idx="1579">
                  <c:v>3.1960000000000839E-7</c:v>
                </c:pt>
                <c:pt idx="1580">
                  <c:v>7.6210000000002242E-7</c:v>
                </c:pt>
                <c:pt idx="1581">
                  <c:v>9.9060000000003652E-7</c:v>
                </c:pt>
                <c:pt idx="1582">
                  <c:v>9.1500000000003158E-7</c:v>
                </c:pt>
                <c:pt idx="1583">
                  <c:v>1.5210000000000346E-6</c:v>
                </c:pt>
                <c:pt idx="1584">
                  <c:v>1.3410000000000349E-6</c:v>
                </c:pt>
                <c:pt idx="1585">
                  <c:v>1.7400000000000507E-6</c:v>
                </c:pt>
                <c:pt idx="1586">
                  <c:v>1.9500000000000643E-6</c:v>
                </c:pt>
                <c:pt idx="1587">
                  <c:v>1.8870000000000526E-6</c:v>
                </c:pt>
                <c:pt idx="1588">
                  <c:v>2.4470000000000754E-6</c:v>
                </c:pt>
                <c:pt idx="1589">
                  <c:v>2.2500000000000665E-6</c:v>
                </c:pt>
                <c:pt idx="1590">
                  <c:v>2.6420000000000689E-6</c:v>
                </c:pt>
                <c:pt idx="1591">
                  <c:v>2.8230000000000753E-6</c:v>
                </c:pt>
                <c:pt idx="1592">
                  <c:v>2.7240000000000954E-6</c:v>
                </c:pt>
                <c:pt idx="1593">
                  <c:v>3.2770000000001043E-6</c:v>
                </c:pt>
                <c:pt idx="1594">
                  <c:v>3.0610000000000834E-6</c:v>
                </c:pt>
                <c:pt idx="1595">
                  <c:v>3.4240000000000904E-6</c:v>
                </c:pt>
                <c:pt idx="1596">
                  <c:v>3.609000000000103E-6</c:v>
                </c:pt>
                <c:pt idx="1597">
                  <c:v>3.4980000000000837E-6</c:v>
                </c:pt>
                <c:pt idx="1598">
                  <c:v>4.0220000000000023E-6</c:v>
                </c:pt>
                <c:pt idx="1599">
                  <c:v>3.8090000000000863E-6</c:v>
                </c:pt>
                <c:pt idx="1600">
                  <c:v>4.1540000000000004E-6</c:v>
                </c:pt>
                <c:pt idx="1601">
                  <c:v>4.2990000000001481E-6</c:v>
                </c:pt>
                <c:pt idx="1602">
                  <c:v>4.1970000000000023E-6</c:v>
                </c:pt>
                <c:pt idx="1603">
                  <c:v>4.7030000000001572E-6</c:v>
                </c:pt>
                <c:pt idx="1604">
                  <c:v>4.4760000000002016E-6</c:v>
                </c:pt>
                <c:pt idx="1605">
                  <c:v>4.8170000000000133E-6</c:v>
                </c:pt>
                <c:pt idx="1606">
                  <c:v>4.9590000000001841E-6</c:v>
                </c:pt>
                <c:pt idx="1607">
                  <c:v>4.832000000000114E-6</c:v>
                </c:pt>
                <c:pt idx="1608">
                  <c:v>5.3270000000000034E-6</c:v>
                </c:pt>
                <c:pt idx="1609">
                  <c:v>5.109000000000142E-6</c:v>
                </c:pt>
                <c:pt idx="1610">
                  <c:v>5.4260000000001654E-6</c:v>
                </c:pt>
                <c:pt idx="1611">
                  <c:v>5.5560000000001591E-6</c:v>
                </c:pt>
                <c:pt idx="1612">
                  <c:v>5.4390000000002312E-6</c:v>
                </c:pt>
                <c:pt idx="1613">
                  <c:v>5.9150000000001721E-6</c:v>
                </c:pt>
                <c:pt idx="1614">
                  <c:v>5.679000000000184E-6</c:v>
                </c:pt>
                <c:pt idx="1615">
                  <c:v>5.9990000000002173E-6</c:v>
                </c:pt>
                <c:pt idx="1616">
                  <c:v>6.1170000000000204E-6</c:v>
                </c:pt>
                <c:pt idx="1617">
                  <c:v>5.9770000000001979E-6</c:v>
                </c:pt>
                <c:pt idx="1618">
                  <c:v>6.446000000000231E-6</c:v>
                </c:pt>
                <c:pt idx="1619">
                  <c:v>6.2130000000001868E-6</c:v>
                </c:pt>
                <c:pt idx="1620">
                  <c:v>6.5140000000001252E-6</c:v>
                </c:pt>
                <c:pt idx="1621">
                  <c:v>6.6300000000001779E-6</c:v>
                </c:pt>
                <c:pt idx="1622">
                  <c:v>6.4950000000001979E-6</c:v>
                </c:pt>
                <c:pt idx="1623">
                  <c:v>6.950000000000213E-6</c:v>
                </c:pt>
                <c:pt idx="1624">
                  <c:v>6.7070000000001816E-6</c:v>
                </c:pt>
                <c:pt idx="1625">
                  <c:v>6.9940000000001816E-6</c:v>
                </c:pt>
                <c:pt idx="1626">
                  <c:v>7.109000000000205E-6</c:v>
                </c:pt>
                <c:pt idx="1627">
                  <c:v>6.9720000000002341E-6</c:v>
                </c:pt>
                <c:pt idx="1628">
                  <c:v>7.4250000000002017E-6</c:v>
                </c:pt>
                <c:pt idx="1629">
                  <c:v>7.1790000000002255E-6</c:v>
                </c:pt>
                <c:pt idx="1630">
                  <c:v>7.470000000000258E-6</c:v>
                </c:pt>
                <c:pt idx="1631">
                  <c:v>7.5680000000001874E-6</c:v>
                </c:pt>
                <c:pt idx="1632">
                  <c:v>7.4360000000002698E-6</c:v>
                </c:pt>
                <c:pt idx="1633">
                  <c:v>7.8600000000001619E-6</c:v>
                </c:pt>
                <c:pt idx="1634">
                  <c:v>7.6190000000001951E-6</c:v>
                </c:pt>
                <c:pt idx="1635">
                  <c:v>7.9150000000002334E-6</c:v>
                </c:pt>
                <c:pt idx="1636">
                  <c:v>7.9860000000002705E-6</c:v>
                </c:pt>
                <c:pt idx="1637">
                  <c:v>7.8530000000001974E-6</c:v>
                </c:pt>
                <c:pt idx="1638">
                  <c:v>8.2930000000000441E-6</c:v>
                </c:pt>
                <c:pt idx="1639">
                  <c:v>8.023000000000067E-6</c:v>
                </c:pt>
                <c:pt idx="1640">
                  <c:v>8.3220000000002805E-6</c:v>
                </c:pt>
                <c:pt idx="1641">
                  <c:v>8.4040000000001655E-6</c:v>
                </c:pt>
                <c:pt idx="1642">
                  <c:v>8.2550000000002623E-6</c:v>
                </c:pt>
                <c:pt idx="1643">
                  <c:v>8.6830000000000742E-6</c:v>
                </c:pt>
                <c:pt idx="1644">
                  <c:v>8.4190000000002526E-6</c:v>
                </c:pt>
                <c:pt idx="1645">
                  <c:v>8.7170000000000048E-6</c:v>
                </c:pt>
                <c:pt idx="1646">
                  <c:v>8.7660000000001766E-6</c:v>
                </c:pt>
                <c:pt idx="1647">
                  <c:v>8.6280000000000028E-6</c:v>
                </c:pt>
                <c:pt idx="1648">
                  <c:v>9.057000000000259E-6</c:v>
                </c:pt>
                <c:pt idx="1649">
                  <c:v>8.7770000000000652E-6</c:v>
                </c:pt>
                <c:pt idx="1650">
                  <c:v>9.0770000000001708E-6</c:v>
                </c:pt>
                <c:pt idx="1651">
                  <c:v>9.1340000000000247E-6</c:v>
                </c:pt>
                <c:pt idx="1652">
                  <c:v>8.9790000000003049E-6</c:v>
                </c:pt>
                <c:pt idx="1653">
                  <c:v>9.3990000000003076E-6</c:v>
                </c:pt>
                <c:pt idx="1654">
                  <c:v>9.1250000000002184E-6</c:v>
                </c:pt>
                <c:pt idx="1655">
                  <c:v>9.4190000000002701E-6</c:v>
                </c:pt>
                <c:pt idx="1656">
                  <c:v>9.4580000000002405E-6</c:v>
                </c:pt>
                <c:pt idx="1657">
                  <c:v>9.3170000000002362E-6</c:v>
                </c:pt>
                <c:pt idx="1658">
                  <c:v>9.7320000000001603E-6</c:v>
                </c:pt>
                <c:pt idx="1659">
                  <c:v>9.441000000000049E-6</c:v>
                </c:pt>
                <c:pt idx="1660">
                  <c:v>9.7470000000000068E-6</c:v>
                </c:pt>
                <c:pt idx="1661">
                  <c:v>9.7770000000000709E-6</c:v>
                </c:pt>
                <c:pt idx="1662">
                  <c:v>9.6270000000000266E-6</c:v>
                </c:pt>
                <c:pt idx="1663">
                  <c:v>1.0050000000000056E-5</c:v>
                </c:pt>
                <c:pt idx="1664">
                  <c:v>9.7550000000003157E-6</c:v>
                </c:pt>
                <c:pt idx="1665">
                  <c:v>1.0050000000000056E-5</c:v>
                </c:pt>
                <c:pt idx="1666">
                  <c:v>1.0080000000000268E-5</c:v>
                </c:pt>
                <c:pt idx="1667">
                  <c:v>9.9300000000001675E-6</c:v>
                </c:pt>
                <c:pt idx="1668">
                  <c:v>1.0330000000000052E-5</c:v>
                </c:pt>
                <c:pt idx="1669">
                  <c:v>1.0030000000000068E-5</c:v>
                </c:pt>
                <c:pt idx="1670">
                  <c:v>1.0340000000000074E-5</c:v>
                </c:pt>
                <c:pt idx="1671">
                  <c:v>1.0350000000000052E-5</c:v>
                </c:pt>
                <c:pt idx="1672">
                  <c:v>1.0200000000000278E-5</c:v>
                </c:pt>
                <c:pt idx="1673">
                  <c:v>1.0610000000000229E-5</c:v>
                </c:pt>
                <c:pt idx="1674">
                  <c:v>1.0290000000000054E-5</c:v>
                </c:pt>
                <c:pt idx="1675">
                  <c:v>1.0600000000000325E-5</c:v>
                </c:pt>
                <c:pt idx="1676">
                  <c:v>1.0630000000000225E-5</c:v>
                </c:pt>
                <c:pt idx="1677">
                  <c:v>1.0480000000000298E-5</c:v>
                </c:pt>
                <c:pt idx="1678">
                  <c:v>1.087000000000025E-5</c:v>
                </c:pt>
                <c:pt idx="1679">
                  <c:v>1.0540000000000309E-5</c:v>
                </c:pt>
                <c:pt idx="1680">
                  <c:v>1.0860000000000082E-5</c:v>
                </c:pt>
                <c:pt idx="1681">
                  <c:v>1.0830000000000249E-5</c:v>
                </c:pt>
                <c:pt idx="1682">
                  <c:v>1.0700000000000075E-5</c:v>
                </c:pt>
                <c:pt idx="1683">
                  <c:v>1.110000000000037E-5</c:v>
                </c:pt>
                <c:pt idx="1684">
                  <c:v>1.0750000000000239E-5</c:v>
                </c:pt>
                <c:pt idx="1685">
                  <c:v>1.108000000000038E-5</c:v>
                </c:pt>
                <c:pt idx="1686">
                  <c:v>1.1050000000000269E-5</c:v>
                </c:pt>
                <c:pt idx="1687">
                  <c:v>1.0900000000000355E-5</c:v>
                </c:pt>
                <c:pt idx="1688">
                  <c:v>1.1280000000000388E-5</c:v>
                </c:pt>
                <c:pt idx="1689">
                  <c:v>1.0950000000000264E-5</c:v>
                </c:pt>
                <c:pt idx="1690">
                  <c:v>1.1280000000000388E-5</c:v>
                </c:pt>
                <c:pt idx="1691">
                  <c:v>1.1210000000000281E-5</c:v>
                </c:pt>
                <c:pt idx="1692">
                  <c:v>1.108000000000038E-5</c:v>
                </c:pt>
                <c:pt idx="1693">
                  <c:v>1.146000000000041E-5</c:v>
                </c:pt>
                <c:pt idx="1694">
                  <c:v>1.1090000000000283E-5</c:v>
                </c:pt>
                <c:pt idx="1695">
                  <c:v>1.1430000000000301E-5</c:v>
                </c:pt>
                <c:pt idx="1696">
                  <c:v>1.1350000000000305E-5</c:v>
                </c:pt>
                <c:pt idx="1697">
                  <c:v>1.1220000000000091E-5</c:v>
                </c:pt>
                <c:pt idx="1698">
                  <c:v>1.1600000000000417E-5</c:v>
                </c:pt>
                <c:pt idx="1699">
                  <c:v>1.1210000000000281E-5</c:v>
                </c:pt>
                <c:pt idx="1700">
                  <c:v>1.1550000000000316E-5</c:v>
                </c:pt>
                <c:pt idx="1701">
                  <c:v>1.146000000000041E-5</c:v>
                </c:pt>
                <c:pt idx="1702">
                  <c:v>1.1320000000000398E-5</c:v>
                </c:pt>
                <c:pt idx="1703">
                  <c:v>1.1680000000000432E-5</c:v>
                </c:pt>
                <c:pt idx="1704">
                  <c:v>1.1280000000000388E-5</c:v>
                </c:pt>
                <c:pt idx="1705">
                  <c:v>1.1640000000000417E-5</c:v>
                </c:pt>
                <c:pt idx="1706">
                  <c:v>1.1510000000000312E-5</c:v>
                </c:pt>
                <c:pt idx="1707">
                  <c:v>1.1370000000000299E-5</c:v>
                </c:pt>
                <c:pt idx="1708">
                  <c:v>1.173000000000035E-5</c:v>
                </c:pt>
                <c:pt idx="1709">
                  <c:v>1.1300000000000381E-5</c:v>
                </c:pt>
                <c:pt idx="1710">
                  <c:v>1.1660000000000436E-5</c:v>
                </c:pt>
                <c:pt idx="1711">
                  <c:v>1.1510000000000312E-5</c:v>
                </c:pt>
                <c:pt idx="1712">
                  <c:v>1.1370000000000299E-5</c:v>
                </c:pt>
                <c:pt idx="1713">
                  <c:v>1.1710000000000327E-5</c:v>
                </c:pt>
                <c:pt idx="1714">
                  <c:v>1.1270000000000294E-5</c:v>
                </c:pt>
                <c:pt idx="1715">
                  <c:v>1.1660000000000436E-5</c:v>
                </c:pt>
                <c:pt idx="1716">
                  <c:v>1.1450000000000314E-5</c:v>
                </c:pt>
                <c:pt idx="1717">
                  <c:v>1.1330000000000296E-5</c:v>
                </c:pt>
                <c:pt idx="1718">
                  <c:v>1.1660000000000436E-5</c:v>
                </c:pt>
                <c:pt idx="1719">
                  <c:v>1.1180000000000371E-5</c:v>
                </c:pt>
                <c:pt idx="1720">
                  <c:v>1.1560000000000098E-5</c:v>
                </c:pt>
                <c:pt idx="1721">
                  <c:v>1.1330000000000296E-5</c:v>
                </c:pt>
                <c:pt idx="1722">
                  <c:v>1.1200000000000091E-5</c:v>
                </c:pt>
                <c:pt idx="1723">
                  <c:v>1.1510000000000312E-5</c:v>
                </c:pt>
                <c:pt idx="1724">
                  <c:v>1.1010000000000261E-5</c:v>
                </c:pt>
                <c:pt idx="1725">
                  <c:v>1.1410000000000304E-5</c:v>
                </c:pt>
                <c:pt idx="1726">
                  <c:v>1.1120000000000376E-5</c:v>
                </c:pt>
                <c:pt idx="1727">
                  <c:v>1.0970000000000266E-5</c:v>
                </c:pt>
                <c:pt idx="1728">
                  <c:v>1.1270000000000294E-5</c:v>
                </c:pt>
                <c:pt idx="1729">
                  <c:v>1.0720000000000317E-5</c:v>
                </c:pt>
                <c:pt idx="1730">
                  <c:v>1.1140000000000373E-5</c:v>
                </c:pt>
                <c:pt idx="1731">
                  <c:v>1.0820000000000327E-5</c:v>
                </c:pt>
                <c:pt idx="1732">
                  <c:v>1.0680000000000079E-5</c:v>
                </c:pt>
                <c:pt idx="1733">
                  <c:v>1.0960000000000347E-5</c:v>
                </c:pt>
                <c:pt idx="1734">
                  <c:v>1.0380000000000294E-5</c:v>
                </c:pt>
                <c:pt idx="1735">
                  <c:v>1.0800000000000335E-5</c:v>
                </c:pt>
                <c:pt idx="1736">
                  <c:v>1.0410000000000117E-5</c:v>
                </c:pt>
                <c:pt idx="1737">
                  <c:v>1.0290000000000054E-5</c:v>
                </c:pt>
                <c:pt idx="1738">
                  <c:v>1.0540000000000309E-5</c:v>
                </c:pt>
                <c:pt idx="1739">
                  <c:v>9.8890000000003453E-6</c:v>
                </c:pt>
                <c:pt idx="1740">
                  <c:v>1.0370000000000097E-5</c:v>
                </c:pt>
                <c:pt idx="1741">
                  <c:v>9.9160000000002808E-6</c:v>
                </c:pt>
                <c:pt idx="1742">
                  <c:v>9.7660000000002433E-6</c:v>
                </c:pt>
                <c:pt idx="1743">
                  <c:v>9.9910000000001725E-6</c:v>
                </c:pt>
                <c:pt idx="1744">
                  <c:v>9.3100000000002683E-6</c:v>
                </c:pt>
                <c:pt idx="1745">
                  <c:v>9.7340000000000206E-6</c:v>
                </c:pt>
                <c:pt idx="1746">
                  <c:v>9.2130000000000268E-6</c:v>
                </c:pt>
                <c:pt idx="1747">
                  <c:v>9.1110000000000268E-6</c:v>
                </c:pt>
                <c:pt idx="1748">
                  <c:v>9.2660000000002193E-6</c:v>
                </c:pt>
                <c:pt idx="1749">
                  <c:v>8.5270000000000456E-6</c:v>
                </c:pt>
                <c:pt idx="1750">
                  <c:v>9.0060000000002438E-6</c:v>
                </c:pt>
                <c:pt idx="1751">
                  <c:v>8.3640000000002726E-6</c:v>
                </c:pt>
                <c:pt idx="1752">
                  <c:v>8.249000000000051E-6</c:v>
                </c:pt>
                <c:pt idx="1753">
                  <c:v>8.3590000000003582E-6</c:v>
                </c:pt>
                <c:pt idx="1754">
                  <c:v>7.5710000000002558E-6</c:v>
                </c:pt>
                <c:pt idx="1755">
                  <c:v>8.0350000000002017E-6</c:v>
                </c:pt>
                <c:pt idx="1756">
                  <c:v>7.3280000000001533E-6</c:v>
                </c:pt>
                <c:pt idx="1757">
                  <c:v>7.2250000000001731E-6</c:v>
                </c:pt>
                <c:pt idx="1758">
                  <c:v>7.2580000000002056E-6</c:v>
                </c:pt>
                <c:pt idx="1759">
                  <c:v>6.4100000000001919E-6</c:v>
                </c:pt>
                <c:pt idx="1760">
                  <c:v>6.897000000000134E-6</c:v>
                </c:pt>
                <c:pt idx="1761">
                  <c:v>6.064000000000038E-6</c:v>
                </c:pt>
                <c:pt idx="1762">
                  <c:v>5.9580000000001842E-6</c:v>
                </c:pt>
                <c:pt idx="1763">
                  <c:v>5.9480000000002021E-6</c:v>
                </c:pt>
                <c:pt idx="1764">
                  <c:v>5.0030000000001501E-6</c:v>
                </c:pt>
                <c:pt idx="1765">
                  <c:v>5.4840000000001545E-6</c:v>
                </c:pt>
                <c:pt idx="1766">
                  <c:v>4.5960000000001251E-6</c:v>
                </c:pt>
                <c:pt idx="1767">
                  <c:v>4.4560000000001594E-6</c:v>
                </c:pt>
                <c:pt idx="1768">
                  <c:v>4.3380000000001192E-6</c:v>
                </c:pt>
                <c:pt idx="1769">
                  <c:v>3.3540000000000661E-6</c:v>
                </c:pt>
                <c:pt idx="1770">
                  <c:v>3.8240000000000925E-6</c:v>
                </c:pt>
                <c:pt idx="1771">
                  <c:v>2.7450000000000885E-6</c:v>
                </c:pt>
                <c:pt idx="1772">
                  <c:v>2.6430000000000973E-6</c:v>
                </c:pt>
                <c:pt idx="1773">
                  <c:v>2.444000000000068E-6</c:v>
                </c:pt>
                <c:pt idx="1774">
                  <c:v>1.3520000000000446E-6</c:v>
                </c:pt>
                <c:pt idx="1775">
                  <c:v>1.8080000000000535E-6</c:v>
                </c:pt>
                <c:pt idx="1776">
                  <c:v>6.271000000000271E-7</c:v>
                </c:pt>
                <c:pt idx="1777">
                  <c:v>4.9650000000001475E-7</c:v>
                </c:pt>
                <c:pt idx="1778">
                  <c:v>1.9350000000000636E-7</c:v>
                </c:pt>
                <c:pt idx="1779">
                  <c:v>-9.6590000000003614E-7</c:v>
                </c:pt>
                <c:pt idx="1780">
                  <c:v>-5.3860000000001939E-7</c:v>
                </c:pt>
                <c:pt idx="1781">
                  <c:v>-1.8580000000000589E-6</c:v>
                </c:pt>
                <c:pt idx="1782">
                  <c:v>-1.9840000000000652E-6</c:v>
                </c:pt>
                <c:pt idx="1783">
                  <c:v>-2.3940000000000206E-6</c:v>
                </c:pt>
                <c:pt idx="1784">
                  <c:v>-3.6160000000000764E-6</c:v>
                </c:pt>
                <c:pt idx="1785">
                  <c:v>-3.2240000000001054E-6</c:v>
                </c:pt>
                <c:pt idx="1786">
                  <c:v>-4.6960000000000995E-6</c:v>
                </c:pt>
                <c:pt idx="1787">
                  <c:v>-4.8380000000001432E-6</c:v>
                </c:pt>
                <c:pt idx="1788">
                  <c:v>-5.3600000000000952E-6</c:v>
                </c:pt>
                <c:pt idx="1789">
                  <c:v>-6.6410000000001919E-6</c:v>
                </c:pt>
                <c:pt idx="1790">
                  <c:v>-6.3190000000001787E-6</c:v>
                </c:pt>
                <c:pt idx="1791">
                  <c:v>-7.8940000000001518E-6</c:v>
                </c:pt>
                <c:pt idx="1792">
                  <c:v>-7.9830000000002656E-6</c:v>
                </c:pt>
                <c:pt idx="1793">
                  <c:v>-8.6810000000000766E-6</c:v>
                </c:pt>
                <c:pt idx="1794">
                  <c:v>-1.0040000000000265E-5</c:v>
                </c:pt>
                <c:pt idx="1795">
                  <c:v>-9.7490000000000247E-6</c:v>
                </c:pt>
                <c:pt idx="1796">
                  <c:v>-1.1510000000000312E-5</c:v>
                </c:pt>
                <c:pt idx="1797">
                  <c:v>-1.1670000000000325E-5</c:v>
                </c:pt>
                <c:pt idx="1798">
                  <c:v>-1.2440000000000079E-5</c:v>
                </c:pt>
                <c:pt idx="1799">
                  <c:v>-1.3880000000000446E-5</c:v>
                </c:pt>
                <c:pt idx="1800">
                  <c:v>-1.368000000000044E-5</c:v>
                </c:pt>
                <c:pt idx="1801">
                  <c:v>-1.5510000000000331E-5</c:v>
                </c:pt>
                <c:pt idx="1802">
                  <c:v>-1.5680000000000104E-5</c:v>
                </c:pt>
                <c:pt idx="1803">
                  <c:v>-1.6630000000000473E-5</c:v>
                </c:pt>
                <c:pt idx="1804">
                  <c:v>-1.8130000000000435E-5</c:v>
                </c:pt>
                <c:pt idx="1805">
                  <c:v>-1.798000000000056E-5</c:v>
                </c:pt>
                <c:pt idx="1806">
                  <c:v>-1.9990000000000542E-5</c:v>
                </c:pt>
                <c:pt idx="1807">
                  <c:v>-2.0180000000000156E-5</c:v>
                </c:pt>
                <c:pt idx="1808">
                  <c:v>-2.1210000000000585E-5</c:v>
                </c:pt>
                <c:pt idx="1809">
                  <c:v>-2.2760000000000138E-5</c:v>
                </c:pt>
                <c:pt idx="1810">
                  <c:v>-2.2670000000000862E-5</c:v>
                </c:pt>
                <c:pt idx="1811">
                  <c:v>-2.4760000000000098E-5</c:v>
                </c:pt>
                <c:pt idx="1812">
                  <c:v>-2.5010000000000599E-5</c:v>
                </c:pt>
                <c:pt idx="1813">
                  <c:v>-2.6180000000000627E-5</c:v>
                </c:pt>
                <c:pt idx="1814">
                  <c:v>-2.7770000000000857E-5</c:v>
                </c:pt>
                <c:pt idx="1815">
                  <c:v>-2.7760000000000568E-5</c:v>
                </c:pt>
                <c:pt idx="1816">
                  <c:v>-3.00100000000007E-5</c:v>
                </c:pt>
                <c:pt idx="1817">
                  <c:v>-3.0190000000000526E-5</c:v>
                </c:pt>
                <c:pt idx="1818">
                  <c:v>-3.1450000000000859E-5</c:v>
                </c:pt>
                <c:pt idx="1819">
                  <c:v>-3.3130000000000599E-5</c:v>
                </c:pt>
                <c:pt idx="1820">
                  <c:v>-3.3140000000000188E-5</c:v>
                </c:pt>
                <c:pt idx="1821">
                  <c:v>-3.5420000000000803E-5</c:v>
                </c:pt>
                <c:pt idx="1822">
                  <c:v>-3.5750000000000727E-5</c:v>
                </c:pt>
                <c:pt idx="1823">
                  <c:v>-3.711000000000087E-5</c:v>
                </c:pt>
                <c:pt idx="1824">
                  <c:v>-3.8780000000000716E-5</c:v>
                </c:pt>
                <c:pt idx="1825">
                  <c:v>-3.8890000000000856E-5</c:v>
                </c:pt>
                <c:pt idx="1826">
                  <c:v>-4.1240000000000012E-5</c:v>
                </c:pt>
                <c:pt idx="1827">
                  <c:v>-4.1540000000000033E-5</c:v>
                </c:pt>
                <c:pt idx="1828">
                  <c:v>-4.303000000000103E-5</c:v>
                </c:pt>
                <c:pt idx="1829">
                  <c:v>-4.4730000000001837E-5</c:v>
                </c:pt>
                <c:pt idx="1830">
                  <c:v>-4.5010000000001434E-5</c:v>
                </c:pt>
                <c:pt idx="1831">
                  <c:v>-4.7460000000001616E-5</c:v>
                </c:pt>
                <c:pt idx="1832">
                  <c:v>-4.776000000000182E-5</c:v>
                </c:pt>
                <c:pt idx="1833">
                  <c:v>-4.9260000000001416E-5</c:v>
                </c:pt>
                <c:pt idx="1834">
                  <c:v>-5.0960000000001443E-5</c:v>
                </c:pt>
                <c:pt idx="1835">
                  <c:v>-5.1200000000000194E-5</c:v>
                </c:pt>
                <c:pt idx="1836">
                  <c:v>-5.3650000000000267E-5</c:v>
                </c:pt>
                <c:pt idx="1837">
                  <c:v>-5.3920000000000378E-5</c:v>
                </c:pt>
                <c:pt idx="1838">
                  <c:v>-5.5580000000001274E-5</c:v>
                </c:pt>
                <c:pt idx="1839">
                  <c:v>-5.7270000000000426E-5</c:v>
                </c:pt>
                <c:pt idx="1840">
                  <c:v>-5.7460000000001838E-5</c:v>
                </c:pt>
                <c:pt idx="1841">
                  <c:v>-5.9970000000001454E-5</c:v>
                </c:pt>
                <c:pt idx="1842">
                  <c:v>-6.0230000000001251E-5</c:v>
                </c:pt>
                <c:pt idx="1843">
                  <c:v>-6.1800000000000499E-5</c:v>
                </c:pt>
                <c:pt idx="1844">
                  <c:v>-6.3500000000000527E-5</c:v>
                </c:pt>
                <c:pt idx="1845">
                  <c:v>-6.3770000000001417E-5</c:v>
                </c:pt>
                <c:pt idx="1846">
                  <c:v>-6.6260000000000372E-5</c:v>
                </c:pt>
                <c:pt idx="1847">
                  <c:v>-6.6520000000000373E-5</c:v>
                </c:pt>
                <c:pt idx="1848">
                  <c:v>-6.8200000000000452E-5</c:v>
                </c:pt>
                <c:pt idx="1849">
                  <c:v>-6.9860000000002289E-5</c:v>
                </c:pt>
                <c:pt idx="1850">
                  <c:v>-7.008000000000189E-5</c:v>
                </c:pt>
                <c:pt idx="1851">
                  <c:v>-7.2580000000002005E-5</c:v>
                </c:pt>
                <c:pt idx="1852">
                  <c:v>-7.2770000000002043E-5</c:v>
                </c:pt>
                <c:pt idx="1853">
                  <c:v>-7.4380000000002307E-5</c:v>
                </c:pt>
                <c:pt idx="1854">
                  <c:v>-7.602000000000139E-5</c:v>
                </c:pt>
                <c:pt idx="1855">
                  <c:v>-7.6240000000000354E-5</c:v>
                </c:pt>
                <c:pt idx="1856">
                  <c:v>-7.8680000000000527E-5</c:v>
                </c:pt>
                <c:pt idx="1857">
                  <c:v>-7.8830000000002062E-5</c:v>
                </c:pt>
                <c:pt idx="1858">
                  <c:v>-8.0470000000000265E-5</c:v>
                </c:pt>
                <c:pt idx="1859">
                  <c:v>-8.1950000000001721E-5</c:v>
                </c:pt>
                <c:pt idx="1860">
                  <c:v>-8.210000000000041E-5</c:v>
                </c:pt>
                <c:pt idx="1861">
                  <c:v>-8.4480000000000248E-5</c:v>
                </c:pt>
                <c:pt idx="1862">
                  <c:v>-8.4550000000003451E-5</c:v>
                </c:pt>
                <c:pt idx="1863">
                  <c:v>-8.6120000000001296E-5</c:v>
                </c:pt>
                <c:pt idx="1864">
                  <c:v>-8.7530000000000824E-5</c:v>
                </c:pt>
                <c:pt idx="1865">
                  <c:v>-8.7620000000002241E-5</c:v>
                </c:pt>
                <c:pt idx="1866">
                  <c:v>-8.9880000000000569E-5</c:v>
                </c:pt>
                <c:pt idx="1867">
                  <c:v>-8.9890000000002624E-5</c:v>
                </c:pt>
                <c:pt idx="1868">
                  <c:v>-9.1300000000000457E-5</c:v>
                </c:pt>
                <c:pt idx="1869">
                  <c:v>-9.2530000000002138E-5</c:v>
                </c:pt>
                <c:pt idx="1870">
                  <c:v>-9.2590000000001782E-5</c:v>
                </c:pt>
                <c:pt idx="1871">
                  <c:v>-9.4760000000002948E-5</c:v>
                </c:pt>
                <c:pt idx="1872">
                  <c:v>-9.461000000000224E-5</c:v>
                </c:pt>
                <c:pt idx="1873">
                  <c:v>-9.6040000000000714E-5</c:v>
                </c:pt>
                <c:pt idx="1874">
                  <c:v>-9.7190000000000742E-5</c:v>
                </c:pt>
                <c:pt idx="1875">
                  <c:v>-9.7060000000000782E-5</c:v>
                </c:pt>
                <c:pt idx="1876">
                  <c:v>-9.9090000000002712E-5</c:v>
                </c:pt>
                <c:pt idx="1877">
                  <c:v>-9.8840000000002449E-5</c:v>
                </c:pt>
                <c:pt idx="1878">
                  <c:v>-1.0009999999999999E-4</c:v>
                </c:pt>
                <c:pt idx="1879">
                  <c:v>-1.0110000000000042E-4</c:v>
                </c:pt>
                <c:pt idx="1880">
                  <c:v>-1.0100000000000222E-4</c:v>
                </c:pt>
                <c:pt idx="1881">
                  <c:v>-1.0280000000000246E-4</c:v>
                </c:pt>
                <c:pt idx="1882">
                  <c:v>-1.0240000000000239E-4</c:v>
                </c:pt>
                <c:pt idx="1883">
                  <c:v>-1.0360000000000252E-4</c:v>
                </c:pt>
                <c:pt idx="1884">
                  <c:v>-1.0440000000000255E-4</c:v>
                </c:pt>
                <c:pt idx="1885">
                  <c:v>-1.0399999999999999E-4</c:v>
                </c:pt>
                <c:pt idx="1886">
                  <c:v>-1.0580000000000261E-4</c:v>
                </c:pt>
                <c:pt idx="1887">
                  <c:v>-1.0530000000000047E-4</c:v>
                </c:pt>
                <c:pt idx="1888">
                  <c:v>-1.0620000000000273E-4</c:v>
                </c:pt>
                <c:pt idx="1889">
                  <c:v>-1.0700000000000289E-4</c:v>
                </c:pt>
                <c:pt idx="1890">
                  <c:v>-1.0650000000000047E-4</c:v>
                </c:pt>
                <c:pt idx="1891">
                  <c:v>-1.0800000000000288E-4</c:v>
                </c:pt>
                <c:pt idx="1892">
                  <c:v>-1.073000000000009E-4</c:v>
                </c:pt>
                <c:pt idx="1893">
                  <c:v>-1.0810000000000152E-4</c:v>
                </c:pt>
                <c:pt idx="1894">
                  <c:v>-1.085000000000005E-4</c:v>
                </c:pt>
                <c:pt idx="1895">
                  <c:v>-1.0790000000000045E-4</c:v>
                </c:pt>
                <c:pt idx="1896">
                  <c:v>-1.0930000000000218E-4</c:v>
                </c:pt>
                <c:pt idx="1897">
                  <c:v>-1.085000000000005E-4</c:v>
                </c:pt>
                <c:pt idx="1898">
                  <c:v>-1.0910000000000214E-4</c:v>
                </c:pt>
                <c:pt idx="1899">
                  <c:v>-1.0950000000000197E-4</c:v>
                </c:pt>
                <c:pt idx="1900">
                  <c:v>-1.087000000000021E-4</c:v>
                </c:pt>
                <c:pt idx="1901">
                  <c:v>-1.0990000000000212E-4</c:v>
                </c:pt>
                <c:pt idx="1902">
                  <c:v>-1.089000000000011E-4</c:v>
                </c:pt>
                <c:pt idx="1903">
                  <c:v>-1.094000000000032E-4</c:v>
                </c:pt>
                <c:pt idx="1904">
                  <c:v>-1.0959999999999999E-4</c:v>
                </c:pt>
                <c:pt idx="1905">
                  <c:v>-1.087000000000021E-4</c:v>
                </c:pt>
                <c:pt idx="1906">
                  <c:v>-1.0959999999999999E-4</c:v>
                </c:pt>
                <c:pt idx="1907">
                  <c:v>-1.0860000000000298E-4</c:v>
                </c:pt>
                <c:pt idx="1908">
                  <c:v>-1.089000000000011E-4</c:v>
                </c:pt>
                <c:pt idx="1909">
                  <c:v>-1.089000000000011E-4</c:v>
                </c:pt>
                <c:pt idx="1910">
                  <c:v>-1.0780000000000295E-4</c:v>
                </c:pt>
                <c:pt idx="1911">
                  <c:v>-1.0860000000000298E-4</c:v>
                </c:pt>
                <c:pt idx="1912">
                  <c:v>-1.075000000000007E-4</c:v>
                </c:pt>
                <c:pt idx="1913">
                  <c:v>-1.0760000000000286E-4</c:v>
                </c:pt>
                <c:pt idx="1914">
                  <c:v>-1.075000000000007E-4</c:v>
                </c:pt>
                <c:pt idx="1915">
                  <c:v>-1.0630000000000067E-4</c:v>
                </c:pt>
                <c:pt idx="1916">
                  <c:v>-1.0700000000000289E-4</c:v>
                </c:pt>
                <c:pt idx="1917">
                  <c:v>-1.0570000000000043E-4</c:v>
                </c:pt>
                <c:pt idx="1918">
                  <c:v>-1.0570000000000043E-4</c:v>
                </c:pt>
                <c:pt idx="1919">
                  <c:v>-1.0540000000000258E-4</c:v>
                </c:pt>
                <c:pt idx="1920">
                  <c:v>-1.0420000000000257E-4</c:v>
                </c:pt>
                <c:pt idx="1921">
                  <c:v>-1.0470000000000044E-4</c:v>
                </c:pt>
                <c:pt idx="1922">
                  <c:v>-1.0330000000000045E-4</c:v>
                </c:pt>
                <c:pt idx="1923">
                  <c:v>-1.0320000000000248E-4</c:v>
                </c:pt>
                <c:pt idx="1924">
                  <c:v>-1.0290000000000043E-4</c:v>
                </c:pt>
                <c:pt idx="1925">
                  <c:v>-1.0170000000000043E-4</c:v>
                </c:pt>
                <c:pt idx="1926">
                  <c:v>-1.0200000000000241E-4</c:v>
                </c:pt>
                <c:pt idx="1927">
                  <c:v>-1.0060000000000223E-4</c:v>
                </c:pt>
                <c:pt idx="1928">
                  <c:v>-1.0040000000000232E-4</c:v>
                </c:pt>
                <c:pt idx="1929">
                  <c:v>-1.0009999999999999E-4</c:v>
                </c:pt>
                <c:pt idx="1930">
                  <c:v>-9.8750000000003661E-5</c:v>
                </c:pt>
                <c:pt idx="1931">
                  <c:v>-9.8990000000003049E-5</c:v>
                </c:pt>
                <c:pt idx="1932">
                  <c:v>-9.7680000000000542E-5</c:v>
                </c:pt>
                <c:pt idx="1933">
                  <c:v>-9.7390000000000543E-5</c:v>
                </c:pt>
                <c:pt idx="1934">
                  <c:v>-9.7000000000000555E-5</c:v>
                </c:pt>
                <c:pt idx="1935">
                  <c:v>-9.5680000000001239E-5</c:v>
                </c:pt>
                <c:pt idx="1936">
                  <c:v>-9.5810000000001063E-5</c:v>
                </c:pt>
                <c:pt idx="1937">
                  <c:v>-9.4520000000003615E-5</c:v>
                </c:pt>
                <c:pt idx="1938">
                  <c:v>-9.4130000000002285E-5</c:v>
                </c:pt>
                <c:pt idx="1939">
                  <c:v>-9.37200000000035E-5</c:v>
                </c:pt>
                <c:pt idx="1940">
                  <c:v>-9.2470000000000068E-5</c:v>
                </c:pt>
                <c:pt idx="1941">
                  <c:v>-9.2570000000000762E-5</c:v>
                </c:pt>
                <c:pt idx="1942">
                  <c:v>-9.129000000000072E-5</c:v>
                </c:pt>
                <c:pt idx="1943">
                  <c:v>-9.0860000000001824E-5</c:v>
                </c:pt>
                <c:pt idx="1944">
                  <c:v>-9.0450000000001277E-5</c:v>
                </c:pt>
                <c:pt idx="1945">
                  <c:v>-8.9180000000000498E-5</c:v>
                </c:pt>
                <c:pt idx="1946">
                  <c:v>-8.923000000000157E-5</c:v>
                </c:pt>
                <c:pt idx="1947">
                  <c:v>-8.8040000000001739E-5</c:v>
                </c:pt>
                <c:pt idx="1948">
                  <c:v>-8.7590000000001769E-5</c:v>
                </c:pt>
                <c:pt idx="1949">
                  <c:v>-8.7200000000000385E-5</c:v>
                </c:pt>
                <c:pt idx="1950">
                  <c:v>-8.6040000000000511E-5</c:v>
                </c:pt>
                <c:pt idx="1951">
                  <c:v>-8.605000000000178E-5</c:v>
                </c:pt>
                <c:pt idx="1952">
                  <c:v>-8.4910000000001042E-5</c:v>
                </c:pt>
                <c:pt idx="1953">
                  <c:v>-8.4480000000000248E-5</c:v>
                </c:pt>
                <c:pt idx="1954">
                  <c:v>-8.410000000000157E-5</c:v>
                </c:pt>
                <c:pt idx="1955">
                  <c:v>-8.2950000000000783E-5</c:v>
                </c:pt>
                <c:pt idx="1956">
                  <c:v>-8.297000000000038E-5</c:v>
                </c:pt>
                <c:pt idx="1957">
                  <c:v>-8.1900000000000514E-5</c:v>
                </c:pt>
                <c:pt idx="1958">
                  <c:v>-8.1460000000000267E-5</c:v>
                </c:pt>
                <c:pt idx="1959">
                  <c:v>-8.1130000000000614E-5</c:v>
                </c:pt>
                <c:pt idx="1960">
                  <c:v>-8.0040000000000528E-5</c:v>
                </c:pt>
                <c:pt idx="1961">
                  <c:v>-8.0020000000002083E-5</c:v>
                </c:pt>
                <c:pt idx="1962">
                  <c:v>-7.9030000000002298E-5</c:v>
                </c:pt>
                <c:pt idx="1963">
                  <c:v>-7.8590000000002065E-5</c:v>
                </c:pt>
                <c:pt idx="1964">
                  <c:v>-7.827000000000055E-5</c:v>
                </c:pt>
                <c:pt idx="1965">
                  <c:v>-7.7230000000001888E-5</c:v>
                </c:pt>
                <c:pt idx="1966">
                  <c:v>-7.7240000000000907E-5</c:v>
                </c:pt>
                <c:pt idx="1967">
                  <c:v>-7.6300000000001936E-5</c:v>
                </c:pt>
                <c:pt idx="1968">
                  <c:v>-7.5870000000001766E-5</c:v>
                </c:pt>
                <c:pt idx="1969">
                  <c:v>-7.5600000000001526E-5</c:v>
                </c:pt>
                <c:pt idx="1970">
                  <c:v>-7.4610000000002188E-5</c:v>
                </c:pt>
                <c:pt idx="1971">
                  <c:v>-7.4590000000002225E-5</c:v>
                </c:pt>
                <c:pt idx="1972">
                  <c:v>-7.3720000000001849E-5</c:v>
                </c:pt>
                <c:pt idx="1973">
                  <c:v>-7.3310000000002197E-5</c:v>
                </c:pt>
                <c:pt idx="1974">
                  <c:v>-7.3060000000001906E-5</c:v>
                </c:pt>
                <c:pt idx="1975">
                  <c:v>-7.2120000000001552E-5</c:v>
                </c:pt>
                <c:pt idx="1976">
                  <c:v>-7.2140000000001352E-5</c:v>
                </c:pt>
                <c:pt idx="1977">
                  <c:v>-7.1320000000001506E-5</c:v>
                </c:pt>
                <c:pt idx="1978">
                  <c:v>-7.0920000000000927E-5</c:v>
                </c:pt>
                <c:pt idx="1979">
                  <c:v>-7.0700000000002044E-5</c:v>
                </c:pt>
                <c:pt idx="1980">
                  <c:v>-6.9800000000002117E-5</c:v>
                </c:pt>
                <c:pt idx="1981">
                  <c:v>-6.9810000000002328E-5</c:v>
                </c:pt>
                <c:pt idx="1982">
                  <c:v>-6.9060000000002188E-5</c:v>
                </c:pt>
                <c:pt idx="1983">
                  <c:v>-6.8690000000001512E-5</c:v>
                </c:pt>
                <c:pt idx="1984">
                  <c:v>-6.85000000000005E-5</c:v>
                </c:pt>
                <c:pt idx="1985">
                  <c:v>-6.7650000000000899E-5</c:v>
                </c:pt>
                <c:pt idx="1986">
                  <c:v>-6.7660000000001829E-5</c:v>
                </c:pt>
                <c:pt idx="1987">
                  <c:v>-6.6940000000000318E-5</c:v>
                </c:pt>
                <c:pt idx="1988">
                  <c:v>-6.6580000000000843E-5</c:v>
                </c:pt>
                <c:pt idx="1989">
                  <c:v>-6.6420000000000479E-5</c:v>
                </c:pt>
                <c:pt idx="1990">
                  <c:v>-6.560000000000089E-5</c:v>
                </c:pt>
                <c:pt idx="1991">
                  <c:v>-6.5630000000000359E-5</c:v>
                </c:pt>
                <c:pt idx="1992">
                  <c:v>-6.4960000000002061E-5</c:v>
                </c:pt>
                <c:pt idx="1993">
                  <c:v>-6.4610000000002026E-5</c:v>
                </c:pt>
                <c:pt idx="1994">
                  <c:v>-6.4470000000001746E-5</c:v>
                </c:pt>
                <c:pt idx="1995">
                  <c:v>-6.3700000000001765E-5</c:v>
                </c:pt>
                <c:pt idx="1996">
                  <c:v>-6.3720000000001497E-5</c:v>
                </c:pt>
                <c:pt idx="1997">
                  <c:v>-6.3080000000001354E-5</c:v>
                </c:pt>
                <c:pt idx="1998">
                  <c:v>-6.2780000000002052E-5</c:v>
                </c:pt>
                <c:pt idx="1999">
                  <c:v>-6.2650000000000899E-5</c:v>
                </c:pt>
                <c:pt idx="2000">
                  <c:v>-6.1900000000000475E-5</c:v>
                </c:pt>
                <c:pt idx="2001">
                  <c:v>-6.1960000000001324E-5</c:v>
                </c:pt>
                <c:pt idx="2002">
                  <c:v>-6.1350000000001369E-5</c:v>
                </c:pt>
                <c:pt idx="2003">
                  <c:v>-6.1040000000000296E-5</c:v>
                </c:pt>
                <c:pt idx="2004">
                  <c:v>-6.0950000000001285E-5</c:v>
                </c:pt>
                <c:pt idx="2005">
                  <c:v>-6.0220000000000436E-5</c:v>
                </c:pt>
                <c:pt idx="2006">
                  <c:v>-6.0280000000000473E-5</c:v>
                </c:pt>
                <c:pt idx="2007">
                  <c:v>-5.9700000000002054E-5</c:v>
                </c:pt>
                <c:pt idx="2008">
                  <c:v>-5.9410000000002157E-5</c:v>
                </c:pt>
                <c:pt idx="2009">
                  <c:v>-5.9330000000002171E-5</c:v>
                </c:pt>
                <c:pt idx="2010">
                  <c:v>-5.862000000000031E-5</c:v>
                </c:pt>
                <c:pt idx="2011">
                  <c:v>-5.871000000000191E-5</c:v>
                </c:pt>
                <c:pt idx="2012">
                  <c:v>-5.8130000000001193E-5</c:v>
                </c:pt>
                <c:pt idx="2013">
                  <c:v>-5.7860000000001909E-5</c:v>
                </c:pt>
                <c:pt idx="2014">
                  <c:v>-5.7800000000001717E-5</c:v>
                </c:pt>
                <c:pt idx="2015">
                  <c:v>-5.7130000000001616E-5</c:v>
                </c:pt>
                <c:pt idx="2016">
                  <c:v>-5.7220000000000452E-5</c:v>
                </c:pt>
                <c:pt idx="2017">
                  <c:v>-5.6690000000001106E-5</c:v>
                </c:pt>
                <c:pt idx="2018">
                  <c:v>-5.643000000000124E-5</c:v>
                </c:pt>
                <c:pt idx="2019">
                  <c:v>-5.6370000000000438E-5</c:v>
                </c:pt>
                <c:pt idx="2020">
                  <c:v>-5.5730000000001792E-5</c:v>
                </c:pt>
                <c:pt idx="2021">
                  <c:v>-5.5830000000001571E-5</c:v>
                </c:pt>
                <c:pt idx="2022">
                  <c:v>-5.5290000000001309E-5</c:v>
                </c:pt>
                <c:pt idx="2023">
                  <c:v>-5.5080000000001363E-5</c:v>
                </c:pt>
                <c:pt idx="2024">
                  <c:v>-5.5030000000001498E-5</c:v>
                </c:pt>
                <c:pt idx="2025">
                  <c:v>-5.4410000000001981E-5</c:v>
                </c:pt>
                <c:pt idx="2026">
                  <c:v>-5.4520000000001416E-5</c:v>
                </c:pt>
                <c:pt idx="2027">
                  <c:v>-5.4020000000001553E-5</c:v>
                </c:pt>
                <c:pt idx="2028">
                  <c:v>-5.3800000000001274E-5</c:v>
                </c:pt>
                <c:pt idx="2029">
                  <c:v>-5.3760000000001715E-5</c:v>
                </c:pt>
                <c:pt idx="2030">
                  <c:v>-5.3160000000001185E-5</c:v>
                </c:pt>
                <c:pt idx="2031">
                  <c:v>-5.3270000000000179E-5</c:v>
                </c:pt>
                <c:pt idx="2032">
                  <c:v>-5.2790000000002048E-5</c:v>
                </c:pt>
                <c:pt idx="2033">
                  <c:v>-5.259000000000165E-5</c:v>
                </c:pt>
                <c:pt idx="2034">
                  <c:v>-5.2560000000001516E-5</c:v>
                </c:pt>
                <c:pt idx="2035">
                  <c:v>-5.1980000000000292E-5</c:v>
                </c:pt>
                <c:pt idx="2036">
                  <c:v>-5.211000000000158E-5</c:v>
                </c:pt>
                <c:pt idx="2037">
                  <c:v>-5.162000000000016E-5</c:v>
                </c:pt>
                <c:pt idx="2038">
                  <c:v>-5.1440000000000212E-5</c:v>
                </c:pt>
                <c:pt idx="2039">
                  <c:v>-5.1410000000001258E-5</c:v>
                </c:pt>
                <c:pt idx="2040">
                  <c:v>-5.085000000000129E-5</c:v>
                </c:pt>
                <c:pt idx="2041">
                  <c:v>-5.0990000000001489E-5</c:v>
                </c:pt>
                <c:pt idx="2042">
                  <c:v>-5.0520000000000418E-5</c:v>
                </c:pt>
                <c:pt idx="2043">
                  <c:v>-5.0340000000000816E-5</c:v>
                </c:pt>
                <c:pt idx="2044">
                  <c:v>-5.0320000000001327E-5</c:v>
                </c:pt>
                <c:pt idx="2045">
                  <c:v>-4.9770000000001524E-5</c:v>
                </c:pt>
                <c:pt idx="2046">
                  <c:v>-4.993000000000157E-5</c:v>
                </c:pt>
                <c:pt idx="2047">
                  <c:v>-4.945000000000148E-5</c:v>
                </c:pt>
                <c:pt idx="2048">
                  <c:v>-4.9290000000001508E-5</c:v>
                </c:pt>
                <c:pt idx="2049">
                  <c:v>-4.9290000000001508E-5</c:v>
                </c:pt>
                <c:pt idx="2050">
                  <c:v>-4.8750000000000846E-5</c:v>
                </c:pt>
                <c:pt idx="2051">
                  <c:v>-4.8910000000001204E-5</c:v>
                </c:pt>
                <c:pt idx="2052">
                  <c:v>-4.8460000000001274E-5</c:v>
                </c:pt>
                <c:pt idx="2053">
                  <c:v>-4.8310000000001616E-5</c:v>
                </c:pt>
                <c:pt idx="2054">
                  <c:v>-4.8310000000001616E-5</c:v>
                </c:pt>
                <c:pt idx="2055">
                  <c:v>-4.7780000000001606E-5</c:v>
                </c:pt>
                <c:pt idx="2056">
                  <c:v>-4.7940000000000371E-5</c:v>
                </c:pt>
                <c:pt idx="2057">
                  <c:v>-4.7490000000001675E-5</c:v>
                </c:pt>
                <c:pt idx="2058">
                  <c:v>-4.737000000000131E-5</c:v>
                </c:pt>
                <c:pt idx="2059">
                  <c:v>-4.737000000000131E-5</c:v>
                </c:pt>
                <c:pt idx="2060">
                  <c:v>-4.6850000000000285E-5</c:v>
                </c:pt>
                <c:pt idx="2061">
                  <c:v>-4.7020000000001112E-5</c:v>
                </c:pt>
                <c:pt idx="2062">
                  <c:v>-4.6600000000000191E-5</c:v>
                </c:pt>
                <c:pt idx="2063">
                  <c:v>-4.647000000000019E-5</c:v>
                </c:pt>
                <c:pt idx="2064">
                  <c:v>-4.647000000000019E-5</c:v>
                </c:pt>
                <c:pt idx="2065">
                  <c:v>-4.5970000000000327E-5</c:v>
                </c:pt>
                <c:pt idx="2066">
                  <c:v>-4.6150000000000166E-5</c:v>
                </c:pt>
                <c:pt idx="2067">
                  <c:v>-4.5700000000001416E-5</c:v>
                </c:pt>
                <c:pt idx="2068">
                  <c:v>-4.5610000000000446E-5</c:v>
                </c:pt>
                <c:pt idx="2069">
                  <c:v>-4.5600000000000248E-5</c:v>
                </c:pt>
                <c:pt idx="2070">
                  <c:v>-4.511000000000124E-5</c:v>
                </c:pt>
                <c:pt idx="2071">
                  <c:v>-4.5310000000001652E-5</c:v>
                </c:pt>
                <c:pt idx="2072">
                  <c:v>-4.4880000000001535E-5</c:v>
                </c:pt>
                <c:pt idx="2073">
                  <c:v>-4.4760000000001909E-5</c:v>
                </c:pt>
                <c:pt idx="2074">
                  <c:v>-4.4780000000001716E-5</c:v>
                </c:pt>
                <c:pt idx="2075">
                  <c:v>-4.430000000000166E-5</c:v>
                </c:pt>
                <c:pt idx="2076">
                  <c:v>-4.4490000000001792E-5</c:v>
                </c:pt>
                <c:pt idx="2077">
                  <c:v>-4.4060000000001581E-5</c:v>
                </c:pt>
                <c:pt idx="2078">
                  <c:v>-4.3990000000001122E-5</c:v>
                </c:pt>
                <c:pt idx="2079">
                  <c:v>-4.3990000000001122E-5</c:v>
                </c:pt>
                <c:pt idx="2080">
                  <c:v>-4.3510000000000788E-5</c:v>
                </c:pt>
                <c:pt idx="2081">
                  <c:v>-4.3720000000000388E-5</c:v>
                </c:pt>
                <c:pt idx="2082">
                  <c:v>-4.3280000000000134E-5</c:v>
                </c:pt>
                <c:pt idx="2083">
                  <c:v>-4.3210000000000374E-5</c:v>
                </c:pt>
                <c:pt idx="2084">
                  <c:v>-4.3220000000000132E-5</c:v>
                </c:pt>
                <c:pt idx="2085">
                  <c:v>-4.2750000000001371E-5</c:v>
                </c:pt>
                <c:pt idx="2086">
                  <c:v>-4.2920000000000389E-5</c:v>
                </c:pt>
                <c:pt idx="2087">
                  <c:v>-4.2520000000000264E-5</c:v>
                </c:pt>
                <c:pt idx="2088">
                  <c:v>-4.2470000000000398E-5</c:v>
                </c:pt>
                <c:pt idx="2089">
                  <c:v>-4.2480000000001274E-5</c:v>
                </c:pt>
                <c:pt idx="2090">
                  <c:v>-4.2020000000000997E-5</c:v>
                </c:pt>
                <c:pt idx="2091">
                  <c:v>-4.2240000000000124E-5</c:v>
                </c:pt>
                <c:pt idx="2092">
                  <c:v>-4.1810000000001072E-5</c:v>
                </c:pt>
                <c:pt idx="2093">
                  <c:v>-4.1760000000001145E-5</c:v>
                </c:pt>
                <c:pt idx="2094">
                  <c:v>-4.1780000000000417E-5</c:v>
                </c:pt>
                <c:pt idx="2095">
                  <c:v>-4.1330000000000819E-5</c:v>
                </c:pt>
                <c:pt idx="2096">
                  <c:v>-4.1550000000000176E-5</c:v>
                </c:pt>
                <c:pt idx="2097">
                  <c:v>-4.1130000000000191E-5</c:v>
                </c:pt>
                <c:pt idx="2098">
                  <c:v>-4.1080000000000217E-5</c:v>
                </c:pt>
                <c:pt idx="2099">
                  <c:v>-4.1090000000000787E-5</c:v>
                </c:pt>
                <c:pt idx="2100">
                  <c:v>-4.0660000000000285E-5</c:v>
                </c:pt>
                <c:pt idx="2101">
                  <c:v>-4.0880000000001093E-5</c:v>
                </c:pt>
                <c:pt idx="2102">
                  <c:v>-4.0460000000001269E-5</c:v>
                </c:pt>
                <c:pt idx="2103">
                  <c:v>-4.0430000000001136E-5</c:v>
                </c:pt>
                <c:pt idx="2104">
                  <c:v>-4.0440000000000216E-5</c:v>
                </c:pt>
                <c:pt idx="2105">
                  <c:v>-4.0000000000000796E-5</c:v>
                </c:pt>
                <c:pt idx="2106">
                  <c:v>-4.0240000000000103E-5</c:v>
                </c:pt>
                <c:pt idx="2107">
                  <c:v>-3.9820000000000849E-5</c:v>
                </c:pt>
                <c:pt idx="2108">
                  <c:v>-3.9800000000001015E-5</c:v>
                </c:pt>
                <c:pt idx="2109">
                  <c:v>-3.9800000000001015E-5</c:v>
                </c:pt>
                <c:pt idx="2110">
                  <c:v>-3.9380000000000812E-5</c:v>
                </c:pt>
                <c:pt idx="2111">
                  <c:v>-3.9620000000000844E-5</c:v>
                </c:pt>
                <c:pt idx="2112">
                  <c:v>-3.920000000000096E-5</c:v>
                </c:pt>
                <c:pt idx="2113">
                  <c:v>-3.920000000000096E-5</c:v>
                </c:pt>
                <c:pt idx="2114">
                  <c:v>-3.919000000000068E-5</c:v>
                </c:pt>
                <c:pt idx="2115">
                  <c:v>-3.8780000000000716E-5</c:v>
                </c:pt>
                <c:pt idx="2116">
                  <c:v>-3.9030000000001014E-5</c:v>
                </c:pt>
                <c:pt idx="2117">
                  <c:v>-3.8600000000000959E-5</c:v>
                </c:pt>
                <c:pt idx="2118">
                  <c:v>-3.8610000000000784E-5</c:v>
                </c:pt>
                <c:pt idx="2119">
                  <c:v>-3.8610000000000784E-5</c:v>
                </c:pt>
                <c:pt idx="2120">
                  <c:v>-3.8210000000000774E-5</c:v>
                </c:pt>
                <c:pt idx="2121">
                  <c:v>-3.8450000000000813E-5</c:v>
                </c:pt>
                <c:pt idx="2122">
                  <c:v>-3.8020000000000602E-5</c:v>
                </c:pt>
                <c:pt idx="2123">
                  <c:v>-3.8040000000000849E-5</c:v>
                </c:pt>
                <c:pt idx="2124">
                  <c:v>-3.8030000000000989E-5</c:v>
                </c:pt>
                <c:pt idx="2125">
                  <c:v>-3.763000000000121E-5</c:v>
                </c:pt>
                <c:pt idx="2126">
                  <c:v>-3.7890000000001069E-5</c:v>
                </c:pt>
                <c:pt idx="2127">
                  <c:v>-3.7460000000000993E-5</c:v>
                </c:pt>
                <c:pt idx="2128">
                  <c:v>-3.7480000000001145E-5</c:v>
                </c:pt>
                <c:pt idx="2129">
                  <c:v>-3.7480000000001145E-5</c:v>
                </c:pt>
                <c:pt idx="2130">
                  <c:v>-3.7080000000001109E-5</c:v>
                </c:pt>
                <c:pt idx="2131">
                  <c:v>-3.7330000000001067E-5</c:v>
                </c:pt>
                <c:pt idx="2132">
                  <c:v>-3.691000000000081E-5</c:v>
                </c:pt>
                <c:pt idx="2133">
                  <c:v>-3.6940000000000944E-5</c:v>
                </c:pt>
                <c:pt idx="2134">
                  <c:v>-3.6940000000000944E-5</c:v>
                </c:pt>
                <c:pt idx="2135">
                  <c:v>-3.6550000000000739E-5</c:v>
                </c:pt>
                <c:pt idx="2136">
                  <c:v>-3.6810000000001005E-5</c:v>
                </c:pt>
                <c:pt idx="2137">
                  <c:v>-3.6400000000001047E-5</c:v>
                </c:pt>
                <c:pt idx="2138">
                  <c:v>-3.6430000000001073E-5</c:v>
                </c:pt>
                <c:pt idx="2139">
                  <c:v>-3.6420000000000888E-5</c:v>
                </c:pt>
                <c:pt idx="2140">
                  <c:v>-3.6040000000001031E-5</c:v>
                </c:pt>
                <c:pt idx="2141">
                  <c:v>-3.6300000000000862E-5</c:v>
                </c:pt>
                <c:pt idx="2142">
                  <c:v>-3.5880000000001005E-5</c:v>
                </c:pt>
                <c:pt idx="2143">
                  <c:v>-3.5920000000000388E-5</c:v>
                </c:pt>
                <c:pt idx="2144">
                  <c:v>-3.5910000000000712E-5</c:v>
                </c:pt>
                <c:pt idx="2145">
                  <c:v>-3.5540000000000802E-5</c:v>
                </c:pt>
                <c:pt idx="2146">
                  <c:v>-3.5790000000000699E-5</c:v>
                </c:pt>
                <c:pt idx="2147">
                  <c:v>-3.5370000000000856E-5</c:v>
                </c:pt>
                <c:pt idx="2148">
                  <c:v>-3.5440000000001016E-5</c:v>
                </c:pt>
                <c:pt idx="2149">
                  <c:v>-3.5410000000000876E-5</c:v>
                </c:pt>
                <c:pt idx="2150">
                  <c:v>-3.5040000000000972E-5</c:v>
                </c:pt>
                <c:pt idx="2151">
                  <c:v>-3.5310000000000602E-5</c:v>
                </c:pt>
                <c:pt idx="2152">
                  <c:v>-3.4890000000000813E-5</c:v>
                </c:pt>
                <c:pt idx="2153">
                  <c:v>-3.4950000000000639E-5</c:v>
                </c:pt>
                <c:pt idx="2154">
                  <c:v>-3.4930000000000846E-5</c:v>
                </c:pt>
                <c:pt idx="2155">
                  <c:v>-3.4580000000000289E-5</c:v>
                </c:pt>
                <c:pt idx="2156">
                  <c:v>-3.485000000000082E-5</c:v>
                </c:pt>
                <c:pt idx="2157">
                  <c:v>-3.4420000000000602E-5</c:v>
                </c:pt>
                <c:pt idx="2158">
                  <c:v>-3.4500000000000635E-5</c:v>
                </c:pt>
                <c:pt idx="2159">
                  <c:v>-3.4470000000001003E-5</c:v>
                </c:pt>
                <c:pt idx="2160">
                  <c:v>-3.4120000000000154E-5</c:v>
                </c:pt>
                <c:pt idx="2161">
                  <c:v>-3.4390000000000259E-5</c:v>
                </c:pt>
                <c:pt idx="2162">
                  <c:v>-3.3960000000000197E-5</c:v>
                </c:pt>
                <c:pt idx="2163">
                  <c:v>-3.4040000000000853E-5</c:v>
                </c:pt>
                <c:pt idx="2164">
                  <c:v>-3.4020000000000206E-5</c:v>
                </c:pt>
                <c:pt idx="2165">
                  <c:v>-3.3680000000000809E-5</c:v>
                </c:pt>
                <c:pt idx="2166">
                  <c:v>-3.3940000000000275E-5</c:v>
                </c:pt>
                <c:pt idx="2167">
                  <c:v>-3.3520000000000126E-5</c:v>
                </c:pt>
                <c:pt idx="2168">
                  <c:v>-3.3610000000000635E-5</c:v>
                </c:pt>
                <c:pt idx="2169">
                  <c:v>-3.3580000000000475E-5</c:v>
                </c:pt>
                <c:pt idx="2170">
                  <c:v>-3.3240000000000725E-5</c:v>
                </c:pt>
                <c:pt idx="2171">
                  <c:v>-3.3510000000000186E-5</c:v>
                </c:pt>
                <c:pt idx="2172">
                  <c:v>-3.3090000000000654E-5</c:v>
                </c:pt>
                <c:pt idx="2173">
                  <c:v>-3.3180000000000174E-5</c:v>
                </c:pt>
                <c:pt idx="2174">
                  <c:v>-3.3150000000000189E-5</c:v>
                </c:pt>
                <c:pt idx="2175">
                  <c:v>-3.2810000000001002E-5</c:v>
                </c:pt>
                <c:pt idx="2176">
                  <c:v>-3.3080000000000734E-5</c:v>
                </c:pt>
                <c:pt idx="2177">
                  <c:v>-3.266000000000087E-5</c:v>
                </c:pt>
                <c:pt idx="2178">
                  <c:v>-3.2760000000000689E-5</c:v>
                </c:pt>
                <c:pt idx="2179">
                  <c:v>-3.2730000000001003E-5</c:v>
                </c:pt>
                <c:pt idx="2180">
                  <c:v>-3.2410000000000972E-5</c:v>
                </c:pt>
                <c:pt idx="2181">
                  <c:v>-3.2680000000001049E-5</c:v>
                </c:pt>
                <c:pt idx="2182">
                  <c:v>-3.2250000000000919E-5</c:v>
                </c:pt>
                <c:pt idx="2183">
                  <c:v>-3.2370000000000972E-5</c:v>
                </c:pt>
                <c:pt idx="2184">
                  <c:v>-3.2320000000000402E-5</c:v>
                </c:pt>
                <c:pt idx="2185">
                  <c:v>-3.2010000000000949E-5</c:v>
                </c:pt>
                <c:pt idx="2186">
                  <c:v>-3.2280000000001039E-5</c:v>
                </c:pt>
                <c:pt idx="2187">
                  <c:v>-3.1860000000000816E-5</c:v>
                </c:pt>
                <c:pt idx="2188">
                  <c:v>-3.1990000000000715E-5</c:v>
                </c:pt>
                <c:pt idx="2189">
                  <c:v>-3.1930000000000875E-5</c:v>
                </c:pt>
                <c:pt idx="2190">
                  <c:v>-3.1630000000001044E-5</c:v>
                </c:pt>
                <c:pt idx="2191">
                  <c:v>-3.1890000000000848E-5</c:v>
                </c:pt>
                <c:pt idx="2192">
                  <c:v>-3.1470000000001032E-5</c:v>
                </c:pt>
                <c:pt idx="2193">
                  <c:v>-3.1610000000000865E-5</c:v>
                </c:pt>
                <c:pt idx="2194">
                  <c:v>-3.1540000000000765E-5</c:v>
                </c:pt>
                <c:pt idx="2195">
                  <c:v>-3.1250000000000793E-5</c:v>
                </c:pt>
                <c:pt idx="2196">
                  <c:v>-3.1520000000000274E-5</c:v>
                </c:pt>
                <c:pt idx="2197">
                  <c:v>-3.1090000000000829E-5</c:v>
                </c:pt>
                <c:pt idx="2198">
                  <c:v>-3.1230000000001007E-5</c:v>
                </c:pt>
                <c:pt idx="2199">
                  <c:v>-3.1170000000000815E-5</c:v>
                </c:pt>
                <c:pt idx="2200">
                  <c:v>-3.0880000000000877E-5</c:v>
                </c:pt>
                <c:pt idx="2201">
                  <c:v>-3.1140000000000695E-5</c:v>
                </c:pt>
                <c:pt idx="2202">
                  <c:v>-3.0720000000000153E-5</c:v>
                </c:pt>
                <c:pt idx="2203">
                  <c:v>-3.0870000000000963E-5</c:v>
                </c:pt>
                <c:pt idx="2204">
                  <c:v>-3.0800000000000905E-5</c:v>
                </c:pt>
                <c:pt idx="2205">
                  <c:v>-3.0520000000000175E-5</c:v>
                </c:pt>
                <c:pt idx="2206">
                  <c:v>-3.0790000000000225E-5</c:v>
                </c:pt>
                <c:pt idx="2207">
                  <c:v>-3.036000000000019E-5</c:v>
                </c:pt>
                <c:pt idx="2208">
                  <c:v>-3.0510000000000563E-5</c:v>
                </c:pt>
                <c:pt idx="2209">
                  <c:v>-3.0450000000000767E-5</c:v>
                </c:pt>
                <c:pt idx="2210">
                  <c:v>-3.0170000000000719E-5</c:v>
                </c:pt>
                <c:pt idx="2211">
                  <c:v>-3.0430000000000872E-5</c:v>
                </c:pt>
                <c:pt idx="2212">
                  <c:v>-3.0020000000000617E-5</c:v>
                </c:pt>
                <c:pt idx="2213">
                  <c:v>-3.0170000000000719E-5</c:v>
                </c:pt>
                <c:pt idx="2214">
                  <c:v>-3.0090000000000696E-5</c:v>
                </c:pt>
                <c:pt idx="2215">
                  <c:v>-2.9830000000000861E-5</c:v>
                </c:pt>
                <c:pt idx="2216">
                  <c:v>-3.0100000000000633E-5</c:v>
                </c:pt>
                <c:pt idx="2217">
                  <c:v>-2.9670000000000849E-5</c:v>
                </c:pt>
                <c:pt idx="2218">
                  <c:v>-2.9830000000000861E-5</c:v>
                </c:pt>
                <c:pt idx="2219">
                  <c:v>-2.9750000000000208E-5</c:v>
                </c:pt>
                <c:pt idx="2220">
                  <c:v>-2.9490000000000665E-5</c:v>
                </c:pt>
                <c:pt idx="2221">
                  <c:v>-2.9760000000000132E-5</c:v>
                </c:pt>
                <c:pt idx="2222">
                  <c:v>-2.9340000000000542E-5</c:v>
                </c:pt>
                <c:pt idx="2223">
                  <c:v>-2.9510000000000241E-5</c:v>
                </c:pt>
                <c:pt idx="2224">
                  <c:v>-2.9420000000000582E-5</c:v>
                </c:pt>
                <c:pt idx="2225">
                  <c:v>-2.9170000000000654E-5</c:v>
                </c:pt>
                <c:pt idx="2226">
                  <c:v>-2.9430000000000821E-5</c:v>
                </c:pt>
                <c:pt idx="2227">
                  <c:v>-2.9000000000000708E-5</c:v>
                </c:pt>
                <c:pt idx="2228">
                  <c:v>-2.918000000000053E-5</c:v>
                </c:pt>
                <c:pt idx="2229">
                  <c:v>-2.9090000000000597E-5</c:v>
                </c:pt>
                <c:pt idx="2230">
                  <c:v>-2.8840000000000659E-5</c:v>
                </c:pt>
                <c:pt idx="2231">
                  <c:v>-2.9120000000000114E-5</c:v>
                </c:pt>
                <c:pt idx="2232">
                  <c:v>-2.8690000000000557E-5</c:v>
                </c:pt>
                <c:pt idx="2233">
                  <c:v>-2.8870000000000776E-5</c:v>
                </c:pt>
                <c:pt idx="2234">
                  <c:v>-2.8770000000000566E-5</c:v>
                </c:pt>
                <c:pt idx="2235">
                  <c:v>-2.8540000000000208E-5</c:v>
                </c:pt>
                <c:pt idx="2236">
                  <c:v>-2.8800000000000659E-5</c:v>
                </c:pt>
                <c:pt idx="2237">
                  <c:v>-2.8380000000000169E-5</c:v>
                </c:pt>
                <c:pt idx="2238">
                  <c:v>-2.8570000000000585E-5</c:v>
                </c:pt>
                <c:pt idx="2239">
                  <c:v>-2.8470000000000725E-5</c:v>
                </c:pt>
                <c:pt idx="2240">
                  <c:v>-2.8240000000000614E-5</c:v>
                </c:pt>
                <c:pt idx="2241">
                  <c:v>-2.8510000000000176E-5</c:v>
                </c:pt>
                <c:pt idx="2242">
                  <c:v>-2.8070000000000699E-5</c:v>
                </c:pt>
                <c:pt idx="2243">
                  <c:v>-2.827000000000071E-5</c:v>
                </c:pt>
                <c:pt idx="2244">
                  <c:v>-2.8160000000000076E-5</c:v>
                </c:pt>
                <c:pt idx="2245">
                  <c:v>-2.7940000000000773E-5</c:v>
                </c:pt>
                <c:pt idx="2246">
                  <c:v>-2.8200000000000597E-5</c:v>
                </c:pt>
                <c:pt idx="2247">
                  <c:v>-2.7780000000000771E-5</c:v>
                </c:pt>
                <c:pt idx="2248">
                  <c:v>-2.7980000000000789E-5</c:v>
                </c:pt>
                <c:pt idx="2249">
                  <c:v>-2.7860000000000767E-5</c:v>
                </c:pt>
                <c:pt idx="2250">
                  <c:v>-2.7640000000000911E-5</c:v>
                </c:pt>
                <c:pt idx="2251">
                  <c:v>-2.791000000000067E-5</c:v>
                </c:pt>
                <c:pt idx="2252">
                  <c:v>-2.7470000000001019E-5</c:v>
                </c:pt>
                <c:pt idx="2253">
                  <c:v>-2.7680000000000924E-5</c:v>
                </c:pt>
                <c:pt idx="2254">
                  <c:v>-2.7550000000000643E-5</c:v>
                </c:pt>
                <c:pt idx="2255">
                  <c:v>-2.7340000000000714E-5</c:v>
                </c:pt>
                <c:pt idx="2256">
                  <c:v>-2.7620000000000759E-5</c:v>
                </c:pt>
                <c:pt idx="2257">
                  <c:v>-2.7180000000000699E-5</c:v>
                </c:pt>
                <c:pt idx="2258">
                  <c:v>-2.7400000000000879E-5</c:v>
                </c:pt>
                <c:pt idx="2259">
                  <c:v>-2.7270000000000964E-5</c:v>
                </c:pt>
                <c:pt idx="2260">
                  <c:v>-2.7080000000000849E-5</c:v>
                </c:pt>
                <c:pt idx="2261">
                  <c:v>-2.7330000000000784E-5</c:v>
                </c:pt>
                <c:pt idx="2262">
                  <c:v>-2.6900000000000681E-5</c:v>
                </c:pt>
                <c:pt idx="2263">
                  <c:v>-2.7120000000000496E-5</c:v>
                </c:pt>
                <c:pt idx="2264">
                  <c:v>-2.6990000000000563E-5</c:v>
                </c:pt>
                <c:pt idx="2265">
                  <c:v>-2.6800000000000821E-5</c:v>
                </c:pt>
                <c:pt idx="2266">
                  <c:v>-2.705000000000079E-5</c:v>
                </c:pt>
                <c:pt idx="2267">
                  <c:v>-2.6640000000000846E-5</c:v>
                </c:pt>
                <c:pt idx="2268">
                  <c:v>-2.6850000000000758E-5</c:v>
                </c:pt>
                <c:pt idx="2269">
                  <c:v>-2.6720000000000147E-5</c:v>
                </c:pt>
                <c:pt idx="2270">
                  <c:v>-2.6550000000000544E-5</c:v>
                </c:pt>
                <c:pt idx="2271">
                  <c:v>-2.6790000000000582E-5</c:v>
                </c:pt>
                <c:pt idx="2272">
                  <c:v>-2.6370000000000708E-5</c:v>
                </c:pt>
                <c:pt idx="2273">
                  <c:v>-2.6610000000000723E-5</c:v>
                </c:pt>
                <c:pt idx="2274">
                  <c:v>-2.6450000000000728E-5</c:v>
                </c:pt>
                <c:pt idx="2275">
                  <c:v>-2.6280000000000799E-5</c:v>
                </c:pt>
                <c:pt idx="2276">
                  <c:v>-2.6530000000000696E-5</c:v>
                </c:pt>
                <c:pt idx="2277">
                  <c:v>-2.6120000000000177E-5</c:v>
                </c:pt>
                <c:pt idx="2278">
                  <c:v>-2.6340000000000591E-5</c:v>
                </c:pt>
                <c:pt idx="2279">
                  <c:v>-2.6200000000000813E-5</c:v>
                </c:pt>
                <c:pt idx="2280">
                  <c:v>-2.6030000000000871E-5</c:v>
                </c:pt>
                <c:pt idx="2281">
                  <c:v>-2.6280000000000799E-5</c:v>
                </c:pt>
                <c:pt idx="2282">
                  <c:v>-2.5860000000000579E-5</c:v>
                </c:pt>
                <c:pt idx="2283">
                  <c:v>-2.6110000000000355E-5</c:v>
                </c:pt>
                <c:pt idx="2284">
                  <c:v>-2.5940000000000599E-5</c:v>
                </c:pt>
                <c:pt idx="2285">
                  <c:v>-2.5780000000000553E-5</c:v>
                </c:pt>
                <c:pt idx="2286">
                  <c:v>-2.6040000000000754E-5</c:v>
                </c:pt>
                <c:pt idx="2287">
                  <c:v>-2.5610000000000658E-5</c:v>
                </c:pt>
                <c:pt idx="2288">
                  <c:v>-2.5860000000000579E-5</c:v>
                </c:pt>
                <c:pt idx="2289">
                  <c:v>-2.570000000000055E-5</c:v>
                </c:pt>
                <c:pt idx="2290">
                  <c:v>-2.5550000000000194E-5</c:v>
                </c:pt>
                <c:pt idx="2291">
                  <c:v>-2.5810000000000642E-5</c:v>
                </c:pt>
                <c:pt idx="2292">
                  <c:v>-2.5380000000000248E-5</c:v>
                </c:pt>
                <c:pt idx="2293">
                  <c:v>-2.5620000000000551E-5</c:v>
                </c:pt>
                <c:pt idx="2294">
                  <c:v>-2.5450000000000602E-5</c:v>
                </c:pt>
                <c:pt idx="2295">
                  <c:v>-2.531000000000022E-5</c:v>
                </c:pt>
                <c:pt idx="2296">
                  <c:v>-2.5550000000000194E-5</c:v>
                </c:pt>
                <c:pt idx="2297">
                  <c:v>-2.5130000000000581E-5</c:v>
                </c:pt>
                <c:pt idx="2298">
                  <c:v>-2.5390000000000148E-5</c:v>
                </c:pt>
                <c:pt idx="2299">
                  <c:v>-2.5220000000000531E-5</c:v>
                </c:pt>
                <c:pt idx="2300">
                  <c:v>-2.5080000000000698E-5</c:v>
                </c:pt>
                <c:pt idx="2301">
                  <c:v>-2.532000000000009E-5</c:v>
                </c:pt>
                <c:pt idx="2302">
                  <c:v>-2.4910000000000177E-5</c:v>
                </c:pt>
                <c:pt idx="2303">
                  <c:v>-2.515000000000013E-5</c:v>
                </c:pt>
                <c:pt idx="2304">
                  <c:v>-2.4970000000000583E-5</c:v>
                </c:pt>
                <c:pt idx="2305">
                  <c:v>-2.4850000000000536E-5</c:v>
                </c:pt>
                <c:pt idx="2306">
                  <c:v>-2.5080000000000698E-5</c:v>
                </c:pt>
                <c:pt idx="2307">
                  <c:v>-2.4670000000000728E-5</c:v>
                </c:pt>
                <c:pt idx="2308">
                  <c:v>-2.4930000000000596E-5</c:v>
                </c:pt>
                <c:pt idx="2309">
                  <c:v>-2.4750000000000097E-5</c:v>
                </c:pt>
                <c:pt idx="2310">
                  <c:v>-2.4620000000000134E-5</c:v>
                </c:pt>
                <c:pt idx="2311">
                  <c:v>-2.4870000000000722E-5</c:v>
                </c:pt>
                <c:pt idx="2312">
                  <c:v>-2.4440000000000623E-5</c:v>
                </c:pt>
                <c:pt idx="2313">
                  <c:v>-2.4710000000000104E-5</c:v>
                </c:pt>
                <c:pt idx="2314">
                  <c:v>-2.452000000000009E-5</c:v>
                </c:pt>
                <c:pt idx="2315">
                  <c:v>-2.4410000000000405E-5</c:v>
                </c:pt>
                <c:pt idx="2316">
                  <c:v>-2.4640000000000611E-5</c:v>
                </c:pt>
                <c:pt idx="2317">
                  <c:v>-2.4230000000000698E-5</c:v>
                </c:pt>
                <c:pt idx="2318">
                  <c:v>-2.4510000000000099E-5</c:v>
                </c:pt>
                <c:pt idx="2319">
                  <c:v>-2.4300000000000123E-5</c:v>
                </c:pt>
                <c:pt idx="2320">
                  <c:v>-2.4190000000000099E-5</c:v>
                </c:pt>
                <c:pt idx="2321">
                  <c:v>-2.4430000000000696E-5</c:v>
                </c:pt>
                <c:pt idx="2322">
                  <c:v>-2.4010000000000151E-5</c:v>
                </c:pt>
                <c:pt idx="2323">
                  <c:v>-2.4290000000000538E-5</c:v>
                </c:pt>
                <c:pt idx="2324">
                  <c:v>-2.4090000000000191E-5</c:v>
                </c:pt>
                <c:pt idx="2325">
                  <c:v>-2.3990000000000101E-5</c:v>
                </c:pt>
                <c:pt idx="2326">
                  <c:v>-2.4210000000000498E-5</c:v>
                </c:pt>
                <c:pt idx="2327">
                  <c:v>-2.3800000000000565E-5</c:v>
                </c:pt>
                <c:pt idx="2328">
                  <c:v>-2.4090000000000191E-5</c:v>
                </c:pt>
                <c:pt idx="2329">
                  <c:v>-2.3870000000000657E-5</c:v>
                </c:pt>
                <c:pt idx="2330">
                  <c:v>-2.3790000000000082E-5</c:v>
                </c:pt>
                <c:pt idx="2331">
                  <c:v>-2.400000000000056E-5</c:v>
                </c:pt>
                <c:pt idx="2332">
                  <c:v>-2.3590000000000098E-5</c:v>
                </c:pt>
                <c:pt idx="2333">
                  <c:v>-2.3880000000000551E-5</c:v>
                </c:pt>
                <c:pt idx="2334">
                  <c:v>-2.3680000000000536E-5</c:v>
                </c:pt>
                <c:pt idx="2335">
                  <c:v>-2.3580000000000096E-5</c:v>
                </c:pt>
                <c:pt idx="2336">
                  <c:v>-2.3800000000000565E-5</c:v>
                </c:pt>
                <c:pt idx="2337">
                  <c:v>-2.3410000000000123E-5</c:v>
                </c:pt>
                <c:pt idx="2338">
                  <c:v>-2.3680000000000536E-5</c:v>
                </c:pt>
                <c:pt idx="2339">
                  <c:v>-2.34700000000006E-5</c:v>
                </c:pt>
                <c:pt idx="2340">
                  <c:v>-2.3400000000000538E-5</c:v>
                </c:pt>
                <c:pt idx="2341">
                  <c:v>-2.3600000000000445E-5</c:v>
                </c:pt>
                <c:pt idx="2342">
                  <c:v>-2.3220000000000083E-5</c:v>
                </c:pt>
                <c:pt idx="2343">
                  <c:v>-2.35000000000001E-5</c:v>
                </c:pt>
                <c:pt idx="2344">
                  <c:v>-2.3280000000000235E-5</c:v>
                </c:pt>
                <c:pt idx="2345">
                  <c:v>-2.3200000000000191E-5</c:v>
                </c:pt>
                <c:pt idx="2346">
                  <c:v>-2.3420000000000118E-5</c:v>
                </c:pt>
                <c:pt idx="2347">
                  <c:v>-2.3020000000000105E-5</c:v>
                </c:pt>
                <c:pt idx="2348">
                  <c:v>-2.3310000000000012E-5</c:v>
                </c:pt>
                <c:pt idx="2349">
                  <c:v>-2.3080000000000487E-5</c:v>
                </c:pt>
                <c:pt idx="2350">
                  <c:v>-2.303000000000055E-5</c:v>
                </c:pt>
                <c:pt idx="2351">
                  <c:v>-2.3230000000000609E-5</c:v>
                </c:pt>
                <c:pt idx="2352">
                  <c:v>-2.2820000000000618E-5</c:v>
                </c:pt>
                <c:pt idx="2353">
                  <c:v>-2.3130000000000163E-5</c:v>
                </c:pt>
                <c:pt idx="2354">
                  <c:v>-2.2880000000000835E-5</c:v>
                </c:pt>
                <c:pt idx="2355">
                  <c:v>-2.2830000000000925E-5</c:v>
                </c:pt>
                <c:pt idx="2356">
                  <c:v>-2.3040000000000345E-5</c:v>
                </c:pt>
                <c:pt idx="2357">
                  <c:v>-2.264000000000083E-5</c:v>
                </c:pt>
                <c:pt idx="2358">
                  <c:v>-2.2940000000000651E-5</c:v>
                </c:pt>
                <c:pt idx="2359">
                  <c:v>-2.2710000000000445E-5</c:v>
                </c:pt>
                <c:pt idx="2360">
                  <c:v>-2.266000000000065E-5</c:v>
                </c:pt>
                <c:pt idx="2361">
                  <c:v>-2.2850000000000735E-5</c:v>
                </c:pt>
                <c:pt idx="2362">
                  <c:v>-2.2460000000000578E-5</c:v>
                </c:pt>
                <c:pt idx="2363">
                  <c:v>-2.2760000000000138E-5</c:v>
                </c:pt>
                <c:pt idx="2364">
                  <c:v>-2.2520000000000123E-5</c:v>
                </c:pt>
                <c:pt idx="2365">
                  <c:v>-2.2480000000000757E-5</c:v>
                </c:pt>
                <c:pt idx="2366">
                  <c:v>-2.2680000000000823E-5</c:v>
                </c:pt>
                <c:pt idx="2367">
                  <c:v>-2.2280000000000762E-5</c:v>
                </c:pt>
                <c:pt idx="2368">
                  <c:v>-2.2590000000000344E-5</c:v>
                </c:pt>
                <c:pt idx="2369">
                  <c:v>-2.2350000000000496E-5</c:v>
                </c:pt>
                <c:pt idx="2370">
                  <c:v>-2.2310000000000198E-5</c:v>
                </c:pt>
                <c:pt idx="2371">
                  <c:v>-2.2500000000000601E-5</c:v>
                </c:pt>
                <c:pt idx="2372">
                  <c:v>-2.2110000000000485E-5</c:v>
                </c:pt>
                <c:pt idx="2373">
                  <c:v>-2.2420000000000626E-5</c:v>
                </c:pt>
                <c:pt idx="2374">
                  <c:v>-2.216000000000011E-5</c:v>
                </c:pt>
                <c:pt idx="2375">
                  <c:v>-2.214000000000055E-5</c:v>
                </c:pt>
                <c:pt idx="2376">
                  <c:v>-2.2330000000000669E-5</c:v>
                </c:pt>
                <c:pt idx="2377">
                  <c:v>-2.1940000000000596E-5</c:v>
                </c:pt>
                <c:pt idx="2378">
                  <c:v>-2.2250000000000666E-5</c:v>
                </c:pt>
                <c:pt idx="2379">
                  <c:v>-2.1990000000000181E-5</c:v>
                </c:pt>
                <c:pt idx="2380">
                  <c:v>-2.1970000000000642E-5</c:v>
                </c:pt>
                <c:pt idx="2381">
                  <c:v>-2.2150000000000491E-5</c:v>
                </c:pt>
                <c:pt idx="2382">
                  <c:v>-2.177000000000065E-5</c:v>
                </c:pt>
                <c:pt idx="2383">
                  <c:v>-2.2090000000000668E-5</c:v>
                </c:pt>
                <c:pt idx="2384">
                  <c:v>-2.1820000000000516E-5</c:v>
                </c:pt>
                <c:pt idx="2385">
                  <c:v>-2.1820000000000516E-5</c:v>
                </c:pt>
                <c:pt idx="2386">
                  <c:v>-2.1990000000000181E-5</c:v>
                </c:pt>
                <c:pt idx="2387">
                  <c:v>-2.1610000000000601E-5</c:v>
                </c:pt>
                <c:pt idx="2388">
                  <c:v>-2.1930000000000618E-5</c:v>
                </c:pt>
                <c:pt idx="2389">
                  <c:v>-2.1660000000000538E-5</c:v>
                </c:pt>
                <c:pt idx="2390">
                  <c:v>-2.1660000000000538E-5</c:v>
                </c:pt>
                <c:pt idx="2391">
                  <c:v>-2.1830000000000813E-5</c:v>
                </c:pt>
                <c:pt idx="2392">
                  <c:v>-2.1450000000000603E-5</c:v>
                </c:pt>
                <c:pt idx="2393">
                  <c:v>-2.1780000000000523E-5</c:v>
                </c:pt>
                <c:pt idx="2394">
                  <c:v>-2.1500000000000235E-5</c:v>
                </c:pt>
                <c:pt idx="2395">
                  <c:v>-2.1510000000000114E-5</c:v>
                </c:pt>
                <c:pt idx="2396">
                  <c:v>-2.1670000000000784E-5</c:v>
                </c:pt>
                <c:pt idx="2397">
                  <c:v>-2.1300000000000497E-5</c:v>
                </c:pt>
                <c:pt idx="2398">
                  <c:v>-2.1620000000000538E-5</c:v>
                </c:pt>
                <c:pt idx="2399">
                  <c:v>-2.1340000000000351E-5</c:v>
                </c:pt>
                <c:pt idx="2400">
                  <c:v>-2.1350000000000153E-5</c:v>
                </c:pt>
                <c:pt idx="2401">
                  <c:v>-2.1520000000000099E-5</c:v>
                </c:pt>
                <c:pt idx="2402">
                  <c:v>-2.1140000000000235E-5</c:v>
                </c:pt>
                <c:pt idx="2403">
                  <c:v>-2.1470000000000799E-5</c:v>
                </c:pt>
                <c:pt idx="2404">
                  <c:v>-2.1190000000000104E-5</c:v>
                </c:pt>
                <c:pt idx="2405">
                  <c:v>-2.1200000000000668E-5</c:v>
                </c:pt>
                <c:pt idx="2406">
                  <c:v>-2.1350000000000153E-5</c:v>
                </c:pt>
                <c:pt idx="2407">
                  <c:v>-2.0990000000000099E-5</c:v>
                </c:pt>
                <c:pt idx="2408">
                  <c:v>-2.1320000000000104E-5</c:v>
                </c:pt>
                <c:pt idx="2409">
                  <c:v>-2.1020000000000138E-5</c:v>
                </c:pt>
                <c:pt idx="2410">
                  <c:v>-2.1050000000000596E-5</c:v>
                </c:pt>
                <c:pt idx="2411">
                  <c:v>-2.1210000000000585E-5</c:v>
                </c:pt>
                <c:pt idx="2412">
                  <c:v>-2.0840000000000648E-5</c:v>
                </c:pt>
                <c:pt idx="2413">
                  <c:v>-2.1170000000000592E-5</c:v>
                </c:pt>
                <c:pt idx="2414">
                  <c:v>-2.0890000000000523E-5</c:v>
                </c:pt>
                <c:pt idx="2415">
                  <c:v>-2.0910000000000096E-5</c:v>
                </c:pt>
                <c:pt idx="2416">
                  <c:v>-2.1050000000000596E-5</c:v>
                </c:pt>
                <c:pt idx="2417">
                  <c:v>-2.0700000000000124E-5</c:v>
                </c:pt>
                <c:pt idx="2418">
                  <c:v>-2.1040000000000618E-5</c:v>
                </c:pt>
                <c:pt idx="2419">
                  <c:v>-2.0740000000000117E-5</c:v>
                </c:pt>
                <c:pt idx="2420">
                  <c:v>-2.0780000000000164E-5</c:v>
                </c:pt>
                <c:pt idx="2421">
                  <c:v>-2.0920000000000094E-5</c:v>
                </c:pt>
                <c:pt idx="2422">
                  <c:v>-2.0550000000000076E-5</c:v>
                </c:pt>
                <c:pt idx="2423">
                  <c:v>-2.0900000000000464E-5</c:v>
                </c:pt>
                <c:pt idx="2424">
                  <c:v>-2.0590000000000089E-5</c:v>
                </c:pt>
                <c:pt idx="2425">
                  <c:v>-2.0630000000000688E-5</c:v>
                </c:pt>
                <c:pt idx="2426">
                  <c:v>-2.0770000000000152E-5</c:v>
                </c:pt>
                <c:pt idx="2427">
                  <c:v>-2.043000000000069E-5</c:v>
                </c:pt>
                <c:pt idx="2428">
                  <c:v>-2.0760000000000072E-5</c:v>
                </c:pt>
                <c:pt idx="2429">
                  <c:v>-2.0440000000000563E-5</c:v>
                </c:pt>
                <c:pt idx="2430">
                  <c:v>-2.051000000000008E-5</c:v>
                </c:pt>
                <c:pt idx="2431">
                  <c:v>-2.0620000000000114E-5</c:v>
                </c:pt>
                <c:pt idx="2432">
                  <c:v>-2.0270000000000668E-5</c:v>
                </c:pt>
                <c:pt idx="2433">
                  <c:v>-2.0620000000000114E-5</c:v>
                </c:pt>
                <c:pt idx="2434">
                  <c:v>-2.0310000000000088E-5</c:v>
                </c:pt>
                <c:pt idx="2435">
                  <c:v>-2.0370000000000498E-5</c:v>
                </c:pt>
                <c:pt idx="2436">
                  <c:v>-2.050000000000021E-5</c:v>
                </c:pt>
                <c:pt idx="2437">
                  <c:v>-2.015000000000008E-5</c:v>
                </c:pt>
                <c:pt idx="2438">
                  <c:v>-2.0490000000000341E-5</c:v>
                </c:pt>
                <c:pt idx="2439">
                  <c:v>-2.0180000000000156E-5</c:v>
                </c:pt>
                <c:pt idx="2440">
                  <c:v>-2.0250000000000235E-5</c:v>
                </c:pt>
                <c:pt idx="2441">
                  <c:v>-2.0360000000000012E-5</c:v>
                </c:pt>
                <c:pt idx="2442">
                  <c:v>-2.0020000000000096E-5</c:v>
                </c:pt>
                <c:pt idx="2443">
                  <c:v>-2.0370000000000498E-5</c:v>
                </c:pt>
                <c:pt idx="2444">
                  <c:v>-2.0060000000000096E-5</c:v>
                </c:pt>
                <c:pt idx="2445">
                  <c:v>-2.0120000000000051E-5</c:v>
                </c:pt>
                <c:pt idx="2446">
                  <c:v>-2.0240000000000582E-5</c:v>
                </c:pt>
                <c:pt idx="2447">
                  <c:v>-1.9900000000000582E-5</c:v>
                </c:pt>
                <c:pt idx="2448">
                  <c:v>-2.0240000000000582E-5</c:v>
                </c:pt>
                <c:pt idx="2449">
                  <c:v>-1.9920000000000589E-5</c:v>
                </c:pt>
                <c:pt idx="2450">
                  <c:v>-2.0000000000000534E-5</c:v>
                </c:pt>
                <c:pt idx="2451">
                  <c:v>-2.0100000000000099E-5</c:v>
                </c:pt>
                <c:pt idx="2452">
                  <c:v>-1.9780000000000587E-5</c:v>
                </c:pt>
                <c:pt idx="2453">
                  <c:v>-2.0120000000000051E-5</c:v>
                </c:pt>
                <c:pt idx="2454">
                  <c:v>-1.9780000000000587E-5</c:v>
                </c:pt>
                <c:pt idx="2455">
                  <c:v>-1.9880000000000575E-5</c:v>
                </c:pt>
                <c:pt idx="2456">
                  <c:v>-1.9980000000000578E-5</c:v>
                </c:pt>
                <c:pt idx="2457">
                  <c:v>-1.9650000000000515E-5</c:v>
                </c:pt>
                <c:pt idx="2458">
                  <c:v>-1.9990000000000542E-5</c:v>
                </c:pt>
                <c:pt idx="2459">
                  <c:v>-1.9660000000000564E-5</c:v>
                </c:pt>
                <c:pt idx="2460">
                  <c:v>-1.9760000000000573E-5</c:v>
                </c:pt>
                <c:pt idx="2461">
                  <c:v>-1.9850000000000527E-5</c:v>
                </c:pt>
                <c:pt idx="2462">
                  <c:v>-1.9540000000000555E-5</c:v>
                </c:pt>
                <c:pt idx="2463">
                  <c:v>-1.9880000000000575E-5</c:v>
                </c:pt>
                <c:pt idx="2464">
                  <c:v>-1.9540000000000555E-5</c:v>
                </c:pt>
                <c:pt idx="2465">
                  <c:v>-1.9650000000000515E-5</c:v>
                </c:pt>
                <c:pt idx="2466">
                  <c:v>-1.9740000000000567E-5</c:v>
                </c:pt>
                <c:pt idx="2467">
                  <c:v>-1.9420000000000559E-5</c:v>
                </c:pt>
                <c:pt idx="2468">
                  <c:v>-1.9770000000000521E-5</c:v>
                </c:pt>
                <c:pt idx="2469">
                  <c:v>-1.9420000000000559E-5</c:v>
                </c:pt>
                <c:pt idx="2470">
                  <c:v>-1.9540000000000555E-5</c:v>
                </c:pt>
                <c:pt idx="2471">
                  <c:v>-1.9620000000000558E-5</c:v>
                </c:pt>
                <c:pt idx="2472">
                  <c:v>-1.9310000000000505E-5</c:v>
                </c:pt>
                <c:pt idx="2473">
                  <c:v>-1.9640000000000557E-5</c:v>
                </c:pt>
                <c:pt idx="2474">
                  <c:v>-1.9300000000000554E-5</c:v>
                </c:pt>
                <c:pt idx="2475">
                  <c:v>-1.9430000000000507E-5</c:v>
                </c:pt>
                <c:pt idx="2476">
                  <c:v>-1.9500000000000555E-5</c:v>
                </c:pt>
                <c:pt idx="2477">
                  <c:v>-1.9190000000000502E-5</c:v>
                </c:pt>
                <c:pt idx="2478">
                  <c:v>-1.9540000000000555E-5</c:v>
                </c:pt>
                <c:pt idx="2479">
                  <c:v>-1.9190000000000502E-5</c:v>
                </c:pt>
                <c:pt idx="2480">
                  <c:v>-1.9320000000000554E-5</c:v>
                </c:pt>
                <c:pt idx="2481">
                  <c:v>-1.9400000000000553E-5</c:v>
                </c:pt>
                <c:pt idx="2482">
                  <c:v>-1.9080000000000529E-5</c:v>
                </c:pt>
                <c:pt idx="2483">
                  <c:v>-1.94100000000005E-5</c:v>
                </c:pt>
                <c:pt idx="2484">
                  <c:v>-1.90700000000005E-5</c:v>
                </c:pt>
                <c:pt idx="2485">
                  <c:v>-1.9210000000000506E-5</c:v>
                </c:pt>
                <c:pt idx="2486">
                  <c:v>-1.9280000000000544E-5</c:v>
                </c:pt>
                <c:pt idx="2487">
                  <c:v>-1.8980000000000567E-5</c:v>
                </c:pt>
                <c:pt idx="2488">
                  <c:v>-1.9330000000000504E-5</c:v>
                </c:pt>
                <c:pt idx="2489">
                  <c:v>-1.8970000000000518E-5</c:v>
                </c:pt>
                <c:pt idx="2490">
                  <c:v>-1.9110000000000507E-5</c:v>
                </c:pt>
                <c:pt idx="2491">
                  <c:v>-1.9170000000000503E-5</c:v>
                </c:pt>
                <c:pt idx="2492">
                  <c:v>-1.8880000000000565E-5</c:v>
                </c:pt>
                <c:pt idx="2493">
                  <c:v>-1.9220000000000555E-5</c:v>
                </c:pt>
                <c:pt idx="2494">
                  <c:v>-1.8860000000000565E-5</c:v>
                </c:pt>
                <c:pt idx="2495">
                  <c:v>-1.8980000000000567E-5</c:v>
                </c:pt>
                <c:pt idx="2496">
                  <c:v>-1.9030000000000501E-5</c:v>
                </c:pt>
                <c:pt idx="2497">
                  <c:v>-1.8760000000000562E-5</c:v>
                </c:pt>
                <c:pt idx="2498">
                  <c:v>-1.9110000000000507E-5</c:v>
                </c:pt>
                <c:pt idx="2499">
                  <c:v>-1.8740000000000556E-5</c:v>
                </c:pt>
                <c:pt idx="2500">
                  <c:v>-1.8910000000000529E-5</c:v>
                </c:pt>
                <c:pt idx="2501">
                  <c:v>-1.8940000000000567E-5</c:v>
                </c:pt>
                <c:pt idx="2502">
                  <c:v>-1.867000000000048E-5</c:v>
                </c:pt>
                <c:pt idx="2503">
                  <c:v>-1.9020000000000533E-5</c:v>
                </c:pt>
                <c:pt idx="2504">
                  <c:v>-1.8650000000000491E-5</c:v>
                </c:pt>
                <c:pt idx="2505">
                  <c:v>-1.8810000000000496E-5</c:v>
                </c:pt>
                <c:pt idx="2506">
                  <c:v>-1.8850000000000516E-5</c:v>
                </c:pt>
                <c:pt idx="2507">
                  <c:v>-1.8580000000000564E-5</c:v>
                </c:pt>
                <c:pt idx="2508">
                  <c:v>-1.8900000000000575E-5</c:v>
                </c:pt>
                <c:pt idx="2509">
                  <c:v>-1.8540000000000534E-5</c:v>
                </c:pt>
                <c:pt idx="2510">
                  <c:v>-1.8720000000000556E-5</c:v>
                </c:pt>
                <c:pt idx="2511">
                  <c:v>-1.8740000000000556E-5</c:v>
                </c:pt>
                <c:pt idx="2512">
                  <c:v>-1.8480000000000538E-5</c:v>
                </c:pt>
                <c:pt idx="2513">
                  <c:v>-1.8820000000000562E-5</c:v>
                </c:pt>
                <c:pt idx="2514">
                  <c:v>-1.8450000000000469E-5</c:v>
                </c:pt>
                <c:pt idx="2515">
                  <c:v>-1.8620000000000564E-5</c:v>
                </c:pt>
                <c:pt idx="2516">
                  <c:v>-1.8660000000000567E-5</c:v>
                </c:pt>
                <c:pt idx="2517">
                  <c:v>-1.8390000000000449E-5</c:v>
                </c:pt>
                <c:pt idx="2518">
                  <c:v>-1.8720000000000556E-5</c:v>
                </c:pt>
                <c:pt idx="2519">
                  <c:v>-1.8350000000000439E-5</c:v>
                </c:pt>
                <c:pt idx="2520">
                  <c:v>-1.8540000000000534E-5</c:v>
                </c:pt>
                <c:pt idx="2521">
                  <c:v>-1.8560000000000534E-5</c:v>
                </c:pt>
                <c:pt idx="2522">
                  <c:v>-1.8300000000000536E-5</c:v>
                </c:pt>
                <c:pt idx="2523">
                  <c:v>-1.8640000000000557E-5</c:v>
                </c:pt>
                <c:pt idx="2524">
                  <c:v>-1.8260000000000527E-5</c:v>
                </c:pt>
                <c:pt idx="2525">
                  <c:v>-1.8450000000000469E-5</c:v>
                </c:pt>
                <c:pt idx="2526">
                  <c:v>-1.8460000000000528E-5</c:v>
                </c:pt>
                <c:pt idx="2527">
                  <c:v>-1.821000000000042E-5</c:v>
                </c:pt>
                <c:pt idx="2528">
                  <c:v>-1.8550000000000488E-5</c:v>
                </c:pt>
                <c:pt idx="2529">
                  <c:v>-1.8180000000000514E-5</c:v>
                </c:pt>
                <c:pt idx="2530">
                  <c:v>-1.8360000000000536E-5</c:v>
                </c:pt>
                <c:pt idx="2531">
                  <c:v>-1.8360000000000536E-5</c:v>
                </c:pt>
                <c:pt idx="2532">
                  <c:v>-1.8130000000000435E-5</c:v>
                </c:pt>
                <c:pt idx="2533">
                  <c:v>-1.8460000000000528E-5</c:v>
                </c:pt>
                <c:pt idx="2534">
                  <c:v>-1.8060000000000528E-5</c:v>
                </c:pt>
                <c:pt idx="2535">
                  <c:v>-1.828000000000054E-5</c:v>
                </c:pt>
                <c:pt idx="2536">
                  <c:v>-1.827000000000044E-5</c:v>
                </c:pt>
                <c:pt idx="2537">
                  <c:v>-1.8030000000000415E-5</c:v>
                </c:pt>
                <c:pt idx="2538">
                  <c:v>-1.8370000000000453E-5</c:v>
                </c:pt>
                <c:pt idx="2539">
                  <c:v>-1.8000000000000529E-5</c:v>
                </c:pt>
                <c:pt idx="2540">
                  <c:v>-1.8200000000000514E-5</c:v>
                </c:pt>
                <c:pt idx="2541">
                  <c:v>-1.8180000000000514E-5</c:v>
                </c:pt>
                <c:pt idx="2542">
                  <c:v>-1.796000000000056E-5</c:v>
                </c:pt>
                <c:pt idx="2543">
                  <c:v>-1.8290000000000433E-5</c:v>
                </c:pt>
                <c:pt idx="2544">
                  <c:v>-1.7910000000000427E-5</c:v>
                </c:pt>
                <c:pt idx="2545">
                  <c:v>-1.8130000000000435E-5</c:v>
                </c:pt>
                <c:pt idx="2546">
                  <c:v>-1.8110000000000414E-5</c:v>
                </c:pt>
                <c:pt idx="2547">
                  <c:v>-1.7890000000000437E-5</c:v>
                </c:pt>
                <c:pt idx="2548">
                  <c:v>-1.822000000000052E-5</c:v>
                </c:pt>
                <c:pt idx="2549">
                  <c:v>-1.7830000000000414E-5</c:v>
                </c:pt>
                <c:pt idx="2550">
                  <c:v>-1.8050000000000415E-5</c:v>
                </c:pt>
                <c:pt idx="2551">
                  <c:v>-1.8020000000000515E-5</c:v>
                </c:pt>
                <c:pt idx="2552">
                  <c:v>-1.7810000000000424E-5</c:v>
                </c:pt>
                <c:pt idx="2553">
                  <c:v>-1.8130000000000435E-5</c:v>
                </c:pt>
                <c:pt idx="2554">
                  <c:v>-1.7750000000000431E-5</c:v>
                </c:pt>
                <c:pt idx="2555">
                  <c:v>-1.798000000000056E-5</c:v>
                </c:pt>
                <c:pt idx="2556">
                  <c:v>-1.7940000000000557E-5</c:v>
                </c:pt>
                <c:pt idx="2557">
                  <c:v>-1.7720000000000528E-5</c:v>
                </c:pt>
                <c:pt idx="2558">
                  <c:v>-1.8060000000000528E-5</c:v>
                </c:pt>
                <c:pt idx="2559">
                  <c:v>-1.7660000000000532E-5</c:v>
                </c:pt>
                <c:pt idx="2560">
                  <c:v>-1.7890000000000437E-5</c:v>
                </c:pt>
                <c:pt idx="2561">
                  <c:v>-1.7860000000000541E-5</c:v>
                </c:pt>
                <c:pt idx="2562">
                  <c:v>-1.7650000000000399E-5</c:v>
                </c:pt>
                <c:pt idx="2563">
                  <c:v>-1.7970000000000429E-5</c:v>
                </c:pt>
                <c:pt idx="2564">
                  <c:v>-1.7590000000000389E-5</c:v>
                </c:pt>
                <c:pt idx="2565">
                  <c:v>-1.7820000000000531E-5</c:v>
                </c:pt>
                <c:pt idx="2566">
                  <c:v>-1.7770000000000424E-5</c:v>
                </c:pt>
                <c:pt idx="2567">
                  <c:v>-1.7590000000000389E-5</c:v>
                </c:pt>
                <c:pt idx="2568">
                  <c:v>-1.7900000000000554E-5</c:v>
                </c:pt>
                <c:pt idx="2569">
                  <c:v>-1.7510000000000386E-5</c:v>
                </c:pt>
                <c:pt idx="2570">
                  <c:v>-1.7750000000000431E-5</c:v>
                </c:pt>
                <c:pt idx="2571">
                  <c:v>-1.7700000000000539E-5</c:v>
                </c:pt>
                <c:pt idx="2572">
                  <c:v>-1.7510000000000386E-5</c:v>
                </c:pt>
                <c:pt idx="2573">
                  <c:v>-1.7830000000000414E-5</c:v>
                </c:pt>
                <c:pt idx="2574">
                  <c:v>-1.7450000000000373E-5</c:v>
                </c:pt>
                <c:pt idx="2575">
                  <c:v>-1.7690000000000398E-5</c:v>
                </c:pt>
                <c:pt idx="2576">
                  <c:v>-1.7620000000000519E-5</c:v>
                </c:pt>
                <c:pt idx="2577">
                  <c:v>-1.7450000000000373E-5</c:v>
                </c:pt>
                <c:pt idx="2578">
                  <c:v>-1.7760000000000152E-5</c:v>
                </c:pt>
                <c:pt idx="2579">
                  <c:v>-1.7370000000000364E-5</c:v>
                </c:pt>
                <c:pt idx="2580">
                  <c:v>-1.7630000000000399E-5</c:v>
                </c:pt>
                <c:pt idx="2581">
                  <c:v>-1.7550000000000386E-5</c:v>
                </c:pt>
                <c:pt idx="2582">
                  <c:v>-1.7370000000000364E-5</c:v>
                </c:pt>
                <c:pt idx="2583">
                  <c:v>-1.7690000000000398E-5</c:v>
                </c:pt>
                <c:pt idx="2584">
                  <c:v>-1.7310000000000351E-5</c:v>
                </c:pt>
                <c:pt idx="2585">
                  <c:v>-1.7550000000000386E-5</c:v>
                </c:pt>
                <c:pt idx="2586">
                  <c:v>-1.7470000000000387E-5</c:v>
                </c:pt>
                <c:pt idx="2587">
                  <c:v>-1.7320000000000485E-5</c:v>
                </c:pt>
                <c:pt idx="2588">
                  <c:v>-1.7620000000000519E-5</c:v>
                </c:pt>
                <c:pt idx="2589">
                  <c:v>-1.7230000000000355E-5</c:v>
                </c:pt>
                <c:pt idx="2590">
                  <c:v>-1.75000000000005E-5</c:v>
                </c:pt>
                <c:pt idx="2591">
                  <c:v>-1.7410000000000374E-5</c:v>
                </c:pt>
                <c:pt idx="2592">
                  <c:v>-1.7250000000000358E-5</c:v>
                </c:pt>
                <c:pt idx="2593">
                  <c:v>-1.7570000000000396E-5</c:v>
                </c:pt>
                <c:pt idx="2594">
                  <c:v>-1.7160000000000141E-5</c:v>
                </c:pt>
                <c:pt idx="2595">
                  <c:v>-1.7430000000000384E-5</c:v>
                </c:pt>
                <c:pt idx="2596">
                  <c:v>-1.7340000000000478E-5</c:v>
                </c:pt>
                <c:pt idx="2597">
                  <c:v>-1.7190000000000355E-5</c:v>
                </c:pt>
                <c:pt idx="2598">
                  <c:v>-1.7510000000000386E-5</c:v>
                </c:pt>
                <c:pt idx="2599">
                  <c:v>-1.7110000000000346E-5</c:v>
                </c:pt>
                <c:pt idx="2600">
                  <c:v>-1.7380000000000488E-5</c:v>
                </c:pt>
                <c:pt idx="2601">
                  <c:v>-1.7280000000000475E-5</c:v>
                </c:pt>
                <c:pt idx="2602">
                  <c:v>-1.7130000000000346E-5</c:v>
                </c:pt>
                <c:pt idx="2603">
                  <c:v>-1.7440000000000148E-5</c:v>
                </c:pt>
                <c:pt idx="2604">
                  <c:v>-1.7040000000000135E-5</c:v>
                </c:pt>
                <c:pt idx="2605">
                  <c:v>-1.7320000000000485E-5</c:v>
                </c:pt>
                <c:pt idx="2606">
                  <c:v>-1.7220000000000452E-5</c:v>
                </c:pt>
                <c:pt idx="2607">
                  <c:v>-1.707000000000034E-5</c:v>
                </c:pt>
                <c:pt idx="2608">
                  <c:v>-1.7380000000000488E-5</c:v>
                </c:pt>
                <c:pt idx="2609">
                  <c:v>-1.6990000000000513E-5</c:v>
                </c:pt>
                <c:pt idx="2610">
                  <c:v>-1.7270000000000348E-5</c:v>
                </c:pt>
                <c:pt idx="2611">
                  <c:v>-1.7140000000000141E-5</c:v>
                </c:pt>
                <c:pt idx="2612">
                  <c:v>-1.7020000000000427E-5</c:v>
                </c:pt>
                <c:pt idx="2613">
                  <c:v>-1.7320000000000485E-5</c:v>
                </c:pt>
                <c:pt idx="2614">
                  <c:v>-1.6920000000000566E-5</c:v>
                </c:pt>
                <c:pt idx="2615">
                  <c:v>-1.7220000000000452E-5</c:v>
                </c:pt>
                <c:pt idx="2616">
                  <c:v>-1.7090000000000346E-5</c:v>
                </c:pt>
                <c:pt idx="2617">
                  <c:v>-1.6960000000000566E-5</c:v>
                </c:pt>
                <c:pt idx="2618">
                  <c:v>-1.7260000000000465E-5</c:v>
                </c:pt>
                <c:pt idx="2619">
                  <c:v>-1.6870000000000484E-5</c:v>
                </c:pt>
                <c:pt idx="2620">
                  <c:v>-1.7160000000000141E-5</c:v>
                </c:pt>
                <c:pt idx="2621">
                  <c:v>-1.7020000000000427E-5</c:v>
                </c:pt>
                <c:pt idx="2622">
                  <c:v>-1.6920000000000566E-5</c:v>
                </c:pt>
                <c:pt idx="2623">
                  <c:v>-1.7210000000000355E-5</c:v>
                </c:pt>
                <c:pt idx="2624">
                  <c:v>-1.6810000000000501E-5</c:v>
                </c:pt>
                <c:pt idx="2625">
                  <c:v>-1.7110000000000346E-5</c:v>
                </c:pt>
                <c:pt idx="2626">
                  <c:v>-1.6970000000000493E-5</c:v>
                </c:pt>
                <c:pt idx="2627">
                  <c:v>-1.686000000000056E-5</c:v>
                </c:pt>
                <c:pt idx="2628">
                  <c:v>-1.7150000000000356E-5</c:v>
                </c:pt>
                <c:pt idx="2629">
                  <c:v>-1.6760000000000534E-5</c:v>
                </c:pt>
                <c:pt idx="2630">
                  <c:v>-1.7050000000000347E-5</c:v>
                </c:pt>
                <c:pt idx="2631">
                  <c:v>-1.6910000000000504E-5</c:v>
                </c:pt>
                <c:pt idx="2632">
                  <c:v>-1.6820000000000564E-5</c:v>
                </c:pt>
                <c:pt idx="2633">
                  <c:v>-1.7090000000000346E-5</c:v>
                </c:pt>
                <c:pt idx="2634">
                  <c:v>-1.6700000000000538E-5</c:v>
                </c:pt>
                <c:pt idx="2635">
                  <c:v>-1.7010000000000313E-5</c:v>
                </c:pt>
                <c:pt idx="2636">
                  <c:v>-1.6840000000000554E-5</c:v>
                </c:pt>
                <c:pt idx="2637">
                  <c:v>-1.6760000000000534E-5</c:v>
                </c:pt>
                <c:pt idx="2638">
                  <c:v>-1.7050000000000347E-5</c:v>
                </c:pt>
                <c:pt idx="2639">
                  <c:v>-1.6650000000000472E-5</c:v>
                </c:pt>
                <c:pt idx="2640">
                  <c:v>-1.6960000000000566E-5</c:v>
                </c:pt>
                <c:pt idx="2641">
                  <c:v>-1.6800000000000544E-5</c:v>
                </c:pt>
                <c:pt idx="2642">
                  <c:v>-1.6710000000000475E-5</c:v>
                </c:pt>
                <c:pt idx="2643">
                  <c:v>-1.6990000000000513E-5</c:v>
                </c:pt>
                <c:pt idx="2644">
                  <c:v>-1.6600000000000536E-5</c:v>
                </c:pt>
                <c:pt idx="2645">
                  <c:v>-1.6910000000000504E-5</c:v>
                </c:pt>
                <c:pt idx="2646">
                  <c:v>-1.6740000000000544E-5</c:v>
                </c:pt>
                <c:pt idx="2647">
                  <c:v>-1.6670000000000486E-5</c:v>
                </c:pt>
                <c:pt idx="2648">
                  <c:v>-1.6940000000000556E-5</c:v>
                </c:pt>
                <c:pt idx="2649">
                  <c:v>-1.6570000000000466E-5</c:v>
                </c:pt>
                <c:pt idx="2650">
                  <c:v>-1.6880000000000567E-5</c:v>
                </c:pt>
                <c:pt idx="2651">
                  <c:v>-1.6700000000000538E-5</c:v>
                </c:pt>
                <c:pt idx="2652">
                  <c:v>-1.6630000000000473E-5</c:v>
                </c:pt>
                <c:pt idx="2653">
                  <c:v>-1.6890000000000497E-5</c:v>
                </c:pt>
                <c:pt idx="2654">
                  <c:v>-1.651000000000044E-5</c:v>
                </c:pt>
                <c:pt idx="2655">
                  <c:v>-1.6820000000000564E-5</c:v>
                </c:pt>
                <c:pt idx="2656">
                  <c:v>-1.6640000000000542E-5</c:v>
                </c:pt>
                <c:pt idx="2657">
                  <c:v>-1.6590000000000459E-5</c:v>
                </c:pt>
                <c:pt idx="2658">
                  <c:v>-1.6840000000000554E-5</c:v>
                </c:pt>
                <c:pt idx="2659">
                  <c:v>-1.6450000000000434E-5</c:v>
                </c:pt>
                <c:pt idx="2660">
                  <c:v>-1.6780000000000554E-5</c:v>
                </c:pt>
                <c:pt idx="2661">
                  <c:v>-1.6590000000000459E-5</c:v>
                </c:pt>
                <c:pt idx="2662">
                  <c:v>-1.653000000000046E-5</c:v>
                </c:pt>
                <c:pt idx="2663">
                  <c:v>-1.6780000000000554E-5</c:v>
                </c:pt>
                <c:pt idx="2664">
                  <c:v>-1.6400000000000524E-5</c:v>
                </c:pt>
                <c:pt idx="2665">
                  <c:v>-1.6730000000000482E-5</c:v>
                </c:pt>
                <c:pt idx="2666">
                  <c:v>-1.653000000000046E-5</c:v>
                </c:pt>
                <c:pt idx="2667">
                  <c:v>-1.6500000000000526E-5</c:v>
                </c:pt>
                <c:pt idx="2668">
                  <c:v>-1.6740000000000544E-5</c:v>
                </c:pt>
                <c:pt idx="2669">
                  <c:v>-1.6360000000000511E-5</c:v>
                </c:pt>
                <c:pt idx="2670">
                  <c:v>-1.6690000000000475E-5</c:v>
                </c:pt>
                <c:pt idx="2671">
                  <c:v>-1.6480000000000527E-5</c:v>
                </c:pt>
                <c:pt idx="2672">
                  <c:v>-1.6450000000000434E-5</c:v>
                </c:pt>
                <c:pt idx="2673">
                  <c:v>-1.6700000000000538E-5</c:v>
                </c:pt>
                <c:pt idx="2674">
                  <c:v>-1.6320000000000518E-5</c:v>
                </c:pt>
                <c:pt idx="2675">
                  <c:v>-1.6650000000000472E-5</c:v>
                </c:pt>
                <c:pt idx="2676">
                  <c:v>-1.6440000000000527E-5</c:v>
                </c:pt>
                <c:pt idx="2677">
                  <c:v>-1.6410000000000438E-5</c:v>
                </c:pt>
                <c:pt idx="2678">
                  <c:v>-1.6650000000000472E-5</c:v>
                </c:pt>
                <c:pt idx="2679">
                  <c:v>-1.6270000000000415E-5</c:v>
                </c:pt>
                <c:pt idx="2680">
                  <c:v>-1.6610000000000466E-5</c:v>
                </c:pt>
                <c:pt idx="2681">
                  <c:v>-1.6390000000000448E-5</c:v>
                </c:pt>
                <c:pt idx="2682">
                  <c:v>-1.6370000000000434E-5</c:v>
                </c:pt>
                <c:pt idx="2683">
                  <c:v>-1.6610000000000466E-5</c:v>
                </c:pt>
                <c:pt idx="2684">
                  <c:v>-1.6220000000000516E-5</c:v>
                </c:pt>
                <c:pt idx="2685">
                  <c:v>-1.6570000000000466E-5</c:v>
                </c:pt>
                <c:pt idx="2686">
                  <c:v>-1.6340000000000511E-5</c:v>
                </c:pt>
                <c:pt idx="2687">
                  <c:v>-1.6320000000000518E-5</c:v>
                </c:pt>
                <c:pt idx="2688">
                  <c:v>-1.6550000000000446E-5</c:v>
                </c:pt>
                <c:pt idx="2689">
                  <c:v>-1.6190000000000413E-5</c:v>
                </c:pt>
                <c:pt idx="2690">
                  <c:v>-1.653000000000046E-5</c:v>
                </c:pt>
                <c:pt idx="2691">
                  <c:v>-1.6290000000000442E-5</c:v>
                </c:pt>
                <c:pt idx="2692">
                  <c:v>-1.6300000000000528E-5</c:v>
                </c:pt>
                <c:pt idx="2693">
                  <c:v>-1.651000000000044E-5</c:v>
                </c:pt>
                <c:pt idx="2694">
                  <c:v>-1.6140000000000513E-5</c:v>
                </c:pt>
                <c:pt idx="2695">
                  <c:v>-1.6490000000000454E-5</c:v>
                </c:pt>
                <c:pt idx="2696">
                  <c:v>-1.6240000000000522E-5</c:v>
                </c:pt>
                <c:pt idx="2697">
                  <c:v>-1.6250000000000422E-5</c:v>
                </c:pt>
                <c:pt idx="2698">
                  <c:v>-1.6470000000000444E-5</c:v>
                </c:pt>
                <c:pt idx="2699">
                  <c:v>-1.6100000000000507E-5</c:v>
                </c:pt>
                <c:pt idx="2700">
                  <c:v>-1.6450000000000434E-5</c:v>
                </c:pt>
                <c:pt idx="2701">
                  <c:v>-1.6210000000000412E-5</c:v>
                </c:pt>
                <c:pt idx="2702">
                  <c:v>-1.6230000000000416E-5</c:v>
                </c:pt>
                <c:pt idx="2703">
                  <c:v>-1.6430000000000458E-5</c:v>
                </c:pt>
                <c:pt idx="2704">
                  <c:v>-1.6060000000000507E-5</c:v>
                </c:pt>
                <c:pt idx="2705">
                  <c:v>-1.6420000000000514E-5</c:v>
                </c:pt>
                <c:pt idx="2706">
                  <c:v>-1.6160000000000513E-5</c:v>
                </c:pt>
                <c:pt idx="2707">
                  <c:v>-1.6180000000000519E-5</c:v>
                </c:pt>
                <c:pt idx="2708">
                  <c:v>-1.6390000000000448E-5</c:v>
                </c:pt>
                <c:pt idx="2709">
                  <c:v>-1.6020000000000504E-5</c:v>
                </c:pt>
                <c:pt idx="2710">
                  <c:v>-1.6370000000000434E-5</c:v>
                </c:pt>
                <c:pt idx="2711">
                  <c:v>-1.6120000000000513E-5</c:v>
                </c:pt>
                <c:pt idx="2712">
                  <c:v>-1.6150000000000406E-5</c:v>
                </c:pt>
                <c:pt idx="2713">
                  <c:v>-1.6340000000000511E-5</c:v>
                </c:pt>
                <c:pt idx="2714">
                  <c:v>-1.5980000000000108E-5</c:v>
                </c:pt>
                <c:pt idx="2715">
                  <c:v>-1.6340000000000511E-5</c:v>
                </c:pt>
                <c:pt idx="2716">
                  <c:v>-1.60800000000005E-5</c:v>
                </c:pt>
                <c:pt idx="2717">
                  <c:v>-1.61100000000004E-5</c:v>
                </c:pt>
                <c:pt idx="2718">
                  <c:v>-1.6310000000000428E-5</c:v>
                </c:pt>
                <c:pt idx="2719">
                  <c:v>-1.5950000000000388E-5</c:v>
                </c:pt>
                <c:pt idx="2720">
                  <c:v>-1.6300000000000528E-5</c:v>
                </c:pt>
                <c:pt idx="2721">
                  <c:v>-1.60500000000004E-5</c:v>
                </c:pt>
                <c:pt idx="2722">
                  <c:v>-1.60800000000005E-5</c:v>
                </c:pt>
                <c:pt idx="2723">
                  <c:v>-1.6270000000000415E-5</c:v>
                </c:pt>
                <c:pt idx="2724">
                  <c:v>-1.5920000000000508E-5</c:v>
                </c:pt>
                <c:pt idx="2725">
                  <c:v>-1.6270000000000415E-5</c:v>
                </c:pt>
                <c:pt idx="2726">
                  <c:v>-1.6010000000000394E-5</c:v>
                </c:pt>
                <c:pt idx="2727">
                  <c:v>-1.6060000000000507E-5</c:v>
                </c:pt>
                <c:pt idx="2728">
                  <c:v>-1.6240000000000522E-5</c:v>
                </c:pt>
                <c:pt idx="2729">
                  <c:v>-1.5880000000000488E-5</c:v>
                </c:pt>
                <c:pt idx="2730">
                  <c:v>-1.6240000000000522E-5</c:v>
                </c:pt>
                <c:pt idx="2731">
                  <c:v>-1.5970000000000388E-5</c:v>
                </c:pt>
                <c:pt idx="2732">
                  <c:v>-1.6020000000000504E-5</c:v>
                </c:pt>
                <c:pt idx="2733">
                  <c:v>-1.6190000000000413E-5</c:v>
                </c:pt>
                <c:pt idx="2734">
                  <c:v>-1.5850000000000372E-5</c:v>
                </c:pt>
                <c:pt idx="2735">
                  <c:v>-1.6210000000000412E-5</c:v>
                </c:pt>
                <c:pt idx="2736">
                  <c:v>-1.5930000000000384E-5</c:v>
                </c:pt>
                <c:pt idx="2737">
                  <c:v>-1.6000000000000108E-5</c:v>
                </c:pt>
                <c:pt idx="2738">
                  <c:v>-1.6160000000000513E-5</c:v>
                </c:pt>
                <c:pt idx="2739">
                  <c:v>-1.5810000000000365E-5</c:v>
                </c:pt>
                <c:pt idx="2740">
                  <c:v>-1.6180000000000519E-5</c:v>
                </c:pt>
                <c:pt idx="2741">
                  <c:v>-1.5890000000000371E-5</c:v>
                </c:pt>
                <c:pt idx="2742">
                  <c:v>-1.5960000000000515E-5</c:v>
                </c:pt>
                <c:pt idx="2743">
                  <c:v>-1.6130000000000389E-5</c:v>
                </c:pt>
                <c:pt idx="2744">
                  <c:v>-1.5790000000000366E-5</c:v>
                </c:pt>
                <c:pt idx="2745">
                  <c:v>-1.6150000000000406E-5</c:v>
                </c:pt>
                <c:pt idx="2746">
                  <c:v>-1.5860000000000502E-5</c:v>
                </c:pt>
                <c:pt idx="2747">
                  <c:v>-1.5940000000000495E-5</c:v>
                </c:pt>
                <c:pt idx="2748">
                  <c:v>-1.6090000000000393E-5</c:v>
                </c:pt>
                <c:pt idx="2749">
                  <c:v>-1.5750000000000352E-5</c:v>
                </c:pt>
                <c:pt idx="2750">
                  <c:v>-1.6130000000000389E-5</c:v>
                </c:pt>
                <c:pt idx="2751">
                  <c:v>-1.5850000000000372E-5</c:v>
                </c:pt>
                <c:pt idx="2752">
                  <c:v>-1.5930000000000384E-5</c:v>
                </c:pt>
                <c:pt idx="2753">
                  <c:v>-1.60800000000005E-5</c:v>
                </c:pt>
                <c:pt idx="2754">
                  <c:v>-1.5740000000000479E-5</c:v>
                </c:pt>
                <c:pt idx="2755">
                  <c:v>-1.6100000000000507E-5</c:v>
                </c:pt>
                <c:pt idx="2756">
                  <c:v>-1.5800000000000486E-5</c:v>
                </c:pt>
                <c:pt idx="2757">
                  <c:v>-1.5890000000000371E-5</c:v>
                </c:pt>
                <c:pt idx="2758">
                  <c:v>-1.603000000000039E-5</c:v>
                </c:pt>
                <c:pt idx="2759">
                  <c:v>-1.5700000000000473E-5</c:v>
                </c:pt>
                <c:pt idx="2760">
                  <c:v>-1.6070000000000387E-5</c:v>
                </c:pt>
                <c:pt idx="2761">
                  <c:v>-1.5770000000000362E-5</c:v>
                </c:pt>
                <c:pt idx="2762">
                  <c:v>-1.5870000000000378E-5</c:v>
                </c:pt>
                <c:pt idx="2763">
                  <c:v>-1.6010000000000394E-5</c:v>
                </c:pt>
                <c:pt idx="2764">
                  <c:v>-1.5680000000000104E-5</c:v>
                </c:pt>
                <c:pt idx="2765">
                  <c:v>-1.60500000000004E-5</c:v>
                </c:pt>
                <c:pt idx="2766">
                  <c:v>-1.5740000000000479E-5</c:v>
                </c:pt>
                <c:pt idx="2767">
                  <c:v>-1.5840000000000482E-5</c:v>
                </c:pt>
                <c:pt idx="2768">
                  <c:v>-1.5970000000000388E-5</c:v>
                </c:pt>
                <c:pt idx="2769">
                  <c:v>-1.5660000000000104E-5</c:v>
                </c:pt>
                <c:pt idx="2770">
                  <c:v>-1.6020000000000504E-5</c:v>
                </c:pt>
                <c:pt idx="2771">
                  <c:v>-1.5700000000000473E-5</c:v>
                </c:pt>
                <c:pt idx="2772">
                  <c:v>-1.5820000000000489E-5</c:v>
                </c:pt>
                <c:pt idx="2773">
                  <c:v>-1.5940000000000495E-5</c:v>
                </c:pt>
                <c:pt idx="2774">
                  <c:v>-1.563000000000036E-5</c:v>
                </c:pt>
                <c:pt idx="2775">
                  <c:v>-1.6000000000000108E-5</c:v>
                </c:pt>
                <c:pt idx="2776">
                  <c:v>-1.5690000000000356E-5</c:v>
                </c:pt>
                <c:pt idx="2777">
                  <c:v>-1.5810000000000365E-5</c:v>
                </c:pt>
                <c:pt idx="2778">
                  <c:v>-1.5920000000000508E-5</c:v>
                </c:pt>
                <c:pt idx="2779">
                  <c:v>-1.5620000000000464E-5</c:v>
                </c:pt>
                <c:pt idx="2780">
                  <c:v>-1.5980000000000108E-5</c:v>
                </c:pt>
                <c:pt idx="2781">
                  <c:v>-1.5650000000000347E-5</c:v>
                </c:pt>
                <c:pt idx="2782">
                  <c:v>-1.5790000000000366E-5</c:v>
                </c:pt>
                <c:pt idx="2783">
                  <c:v>-1.5900000000000502E-5</c:v>
                </c:pt>
                <c:pt idx="2784">
                  <c:v>-1.5590000000000354E-5</c:v>
                </c:pt>
                <c:pt idx="2785">
                  <c:v>-1.5960000000000515E-5</c:v>
                </c:pt>
                <c:pt idx="2786">
                  <c:v>-1.563000000000036E-5</c:v>
                </c:pt>
                <c:pt idx="2787">
                  <c:v>-1.5760000000000486E-5</c:v>
                </c:pt>
                <c:pt idx="2788">
                  <c:v>-1.5870000000000378E-5</c:v>
                </c:pt>
                <c:pt idx="2789">
                  <c:v>-1.5570000000000347E-5</c:v>
                </c:pt>
                <c:pt idx="2790">
                  <c:v>-1.5920000000000508E-5</c:v>
                </c:pt>
                <c:pt idx="2791">
                  <c:v>-1.5610000000000354E-5</c:v>
                </c:pt>
                <c:pt idx="2792">
                  <c:v>-1.5750000000000352E-5</c:v>
                </c:pt>
                <c:pt idx="2793">
                  <c:v>-1.5840000000000482E-5</c:v>
                </c:pt>
                <c:pt idx="2794">
                  <c:v>-1.5550000000000344E-5</c:v>
                </c:pt>
                <c:pt idx="2795">
                  <c:v>-1.5920000000000508E-5</c:v>
                </c:pt>
                <c:pt idx="2796">
                  <c:v>-1.5580000000000457E-5</c:v>
                </c:pt>
                <c:pt idx="2797">
                  <c:v>-1.5730000000000363E-5</c:v>
                </c:pt>
                <c:pt idx="2798">
                  <c:v>-1.5830000000000365E-5</c:v>
                </c:pt>
                <c:pt idx="2799">
                  <c:v>-1.5530000000000344E-5</c:v>
                </c:pt>
                <c:pt idx="2800">
                  <c:v>-1.5900000000000502E-5</c:v>
                </c:pt>
                <c:pt idx="2801">
                  <c:v>-1.5570000000000347E-5</c:v>
                </c:pt>
                <c:pt idx="2802">
                  <c:v>-1.572000000000048E-5</c:v>
                </c:pt>
                <c:pt idx="2803">
                  <c:v>-1.5810000000000365E-5</c:v>
                </c:pt>
                <c:pt idx="2804">
                  <c:v>-1.5530000000000344E-5</c:v>
                </c:pt>
                <c:pt idx="2805">
                  <c:v>-1.5880000000000488E-5</c:v>
                </c:pt>
                <c:pt idx="2806">
                  <c:v>-1.5540000000000468E-5</c:v>
                </c:pt>
                <c:pt idx="2807">
                  <c:v>-1.5710000000000356E-5</c:v>
                </c:pt>
                <c:pt idx="2808">
                  <c:v>-1.5780000000000486E-5</c:v>
                </c:pt>
                <c:pt idx="2809">
                  <c:v>-1.5500000000000448E-5</c:v>
                </c:pt>
                <c:pt idx="2810">
                  <c:v>-1.5860000000000502E-5</c:v>
                </c:pt>
                <c:pt idx="2811">
                  <c:v>-1.5530000000000344E-5</c:v>
                </c:pt>
                <c:pt idx="2812">
                  <c:v>-1.5690000000000356E-5</c:v>
                </c:pt>
                <c:pt idx="2813">
                  <c:v>-1.5760000000000486E-5</c:v>
                </c:pt>
                <c:pt idx="2814">
                  <c:v>-1.5490000000000345E-5</c:v>
                </c:pt>
                <c:pt idx="2815">
                  <c:v>-1.5840000000000482E-5</c:v>
                </c:pt>
                <c:pt idx="2816">
                  <c:v>-1.5490000000000345E-5</c:v>
                </c:pt>
                <c:pt idx="2817">
                  <c:v>-1.567000000000036E-5</c:v>
                </c:pt>
                <c:pt idx="2818">
                  <c:v>-1.5740000000000479E-5</c:v>
                </c:pt>
                <c:pt idx="2819">
                  <c:v>-1.5470000000000331E-5</c:v>
                </c:pt>
                <c:pt idx="2820">
                  <c:v>-1.5840000000000482E-5</c:v>
                </c:pt>
                <c:pt idx="2821">
                  <c:v>-1.5490000000000345E-5</c:v>
                </c:pt>
                <c:pt idx="2822">
                  <c:v>-1.5660000000000104E-5</c:v>
                </c:pt>
                <c:pt idx="2823">
                  <c:v>-1.5730000000000363E-5</c:v>
                </c:pt>
                <c:pt idx="2824">
                  <c:v>-1.5460000000000448E-5</c:v>
                </c:pt>
                <c:pt idx="2825">
                  <c:v>-1.5820000000000489E-5</c:v>
                </c:pt>
                <c:pt idx="2826">
                  <c:v>-1.5470000000000331E-5</c:v>
                </c:pt>
                <c:pt idx="2827">
                  <c:v>-1.5650000000000347E-5</c:v>
                </c:pt>
                <c:pt idx="2828">
                  <c:v>-1.5700000000000473E-5</c:v>
                </c:pt>
                <c:pt idx="2829">
                  <c:v>-1.5450000000000331E-5</c:v>
                </c:pt>
                <c:pt idx="2830">
                  <c:v>-1.5810000000000365E-5</c:v>
                </c:pt>
                <c:pt idx="2831">
                  <c:v>-1.5450000000000331E-5</c:v>
                </c:pt>
                <c:pt idx="2832">
                  <c:v>-1.5640000000000108E-5</c:v>
                </c:pt>
                <c:pt idx="2833">
                  <c:v>-1.5690000000000356E-5</c:v>
                </c:pt>
                <c:pt idx="2834">
                  <c:v>-1.5430000000000335E-5</c:v>
                </c:pt>
                <c:pt idx="2835">
                  <c:v>-1.5790000000000366E-5</c:v>
                </c:pt>
                <c:pt idx="2836">
                  <c:v>-1.5440000000000455E-5</c:v>
                </c:pt>
                <c:pt idx="2837">
                  <c:v>-1.563000000000036E-5</c:v>
                </c:pt>
                <c:pt idx="2838">
                  <c:v>-1.5660000000000104E-5</c:v>
                </c:pt>
                <c:pt idx="2839">
                  <c:v>-1.5430000000000335E-5</c:v>
                </c:pt>
                <c:pt idx="2840">
                  <c:v>-1.5780000000000486E-5</c:v>
                </c:pt>
                <c:pt idx="2841">
                  <c:v>-1.5410000000000328E-5</c:v>
                </c:pt>
                <c:pt idx="2842">
                  <c:v>-1.5610000000000354E-5</c:v>
                </c:pt>
                <c:pt idx="2843">
                  <c:v>-1.5650000000000347E-5</c:v>
                </c:pt>
                <c:pt idx="2844">
                  <c:v>-1.5410000000000328E-5</c:v>
                </c:pt>
                <c:pt idx="2845">
                  <c:v>-1.5770000000000362E-5</c:v>
                </c:pt>
                <c:pt idx="2846">
                  <c:v>-1.5420000000000428E-5</c:v>
                </c:pt>
                <c:pt idx="2847">
                  <c:v>-1.5620000000000464E-5</c:v>
                </c:pt>
                <c:pt idx="2848">
                  <c:v>-1.563000000000036E-5</c:v>
                </c:pt>
                <c:pt idx="2849">
                  <c:v>-1.5410000000000328E-5</c:v>
                </c:pt>
                <c:pt idx="2850">
                  <c:v>-1.5760000000000486E-5</c:v>
                </c:pt>
                <c:pt idx="2851">
                  <c:v>-1.5400000000000445E-5</c:v>
                </c:pt>
                <c:pt idx="2852">
                  <c:v>-1.5610000000000354E-5</c:v>
                </c:pt>
                <c:pt idx="2853">
                  <c:v>-1.5620000000000464E-5</c:v>
                </c:pt>
                <c:pt idx="2854">
                  <c:v>-1.5410000000000328E-5</c:v>
                </c:pt>
                <c:pt idx="2855">
                  <c:v>-1.5760000000000486E-5</c:v>
                </c:pt>
                <c:pt idx="2856">
                  <c:v>-1.5400000000000445E-5</c:v>
                </c:pt>
                <c:pt idx="2857">
                  <c:v>-1.5600000000000454E-5</c:v>
                </c:pt>
                <c:pt idx="2858">
                  <c:v>-1.5620000000000464E-5</c:v>
                </c:pt>
                <c:pt idx="2859">
                  <c:v>-1.5400000000000445E-5</c:v>
                </c:pt>
                <c:pt idx="2860">
                  <c:v>-1.5740000000000479E-5</c:v>
                </c:pt>
                <c:pt idx="2861">
                  <c:v>-1.5380000000000429E-5</c:v>
                </c:pt>
                <c:pt idx="2862">
                  <c:v>-1.5610000000000354E-5</c:v>
                </c:pt>
                <c:pt idx="2863">
                  <c:v>-1.5600000000000454E-5</c:v>
                </c:pt>
                <c:pt idx="2864">
                  <c:v>-1.5390000000000335E-5</c:v>
                </c:pt>
                <c:pt idx="2865">
                  <c:v>-1.5750000000000352E-5</c:v>
                </c:pt>
                <c:pt idx="2866">
                  <c:v>-1.5370000000000329E-5</c:v>
                </c:pt>
                <c:pt idx="2867">
                  <c:v>-1.5590000000000354E-5</c:v>
                </c:pt>
                <c:pt idx="2868">
                  <c:v>-1.5590000000000354E-5</c:v>
                </c:pt>
                <c:pt idx="2869">
                  <c:v>-1.5380000000000429E-5</c:v>
                </c:pt>
                <c:pt idx="2870">
                  <c:v>-1.572000000000048E-5</c:v>
                </c:pt>
                <c:pt idx="2871">
                  <c:v>-1.53600000000001E-5</c:v>
                </c:pt>
                <c:pt idx="2872">
                  <c:v>-1.5600000000000454E-5</c:v>
                </c:pt>
                <c:pt idx="2873">
                  <c:v>-1.5570000000000347E-5</c:v>
                </c:pt>
                <c:pt idx="2874">
                  <c:v>-1.5380000000000429E-5</c:v>
                </c:pt>
                <c:pt idx="2875">
                  <c:v>-1.5730000000000363E-5</c:v>
                </c:pt>
                <c:pt idx="2876">
                  <c:v>-1.53600000000001E-5</c:v>
                </c:pt>
                <c:pt idx="2877">
                  <c:v>-1.5590000000000354E-5</c:v>
                </c:pt>
                <c:pt idx="2878">
                  <c:v>-1.5580000000000457E-5</c:v>
                </c:pt>
                <c:pt idx="2879">
                  <c:v>-1.5370000000000329E-5</c:v>
                </c:pt>
                <c:pt idx="2880">
                  <c:v>-1.572000000000048E-5</c:v>
                </c:pt>
                <c:pt idx="2881">
                  <c:v>-1.5350000000000329E-5</c:v>
                </c:pt>
                <c:pt idx="2882">
                  <c:v>-1.5590000000000354E-5</c:v>
                </c:pt>
                <c:pt idx="2883">
                  <c:v>-1.5560000000000441E-5</c:v>
                </c:pt>
                <c:pt idx="2884">
                  <c:v>-1.5380000000000429E-5</c:v>
                </c:pt>
                <c:pt idx="2885">
                  <c:v>-1.5710000000000356E-5</c:v>
                </c:pt>
                <c:pt idx="2886">
                  <c:v>-1.5340000000000104E-5</c:v>
                </c:pt>
                <c:pt idx="2887">
                  <c:v>-1.5590000000000354E-5</c:v>
                </c:pt>
                <c:pt idx="2888">
                  <c:v>-1.5560000000000441E-5</c:v>
                </c:pt>
                <c:pt idx="2889">
                  <c:v>-1.5370000000000329E-5</c:v>
                </c:pt>
                <c:pt idx="2890">
                  <c:v>-1.5710000000000356E-5</c:v>
                </c:pt>
                <c:pt idx="2891">
                  <c:v>-1.5340000000000104E-5</c:v>
                </c:pt>
                <c:pt idx="2892">
                  <c:v>-1.5580000000000457E-5</c:v>
                </c:pt>
                <c:pt idx="2893">
                  <c:v>-1.5540000000000468E-5</c:v>
                </c:pt>
                <c:pt idx="2894">
                  <c:v>-1.5370000000000329E-5</c:v>
                </c:pt>
                <c:pt idx="2895">
                  <c:v>-1.5700000000000473E-5</c:v>
                </c:pt>
                <c:pt idx="2896">
                  <c:v>-1.5320000000000104E-5</c:v>
                </c:pt>
                <c:pt idx="2897">
                  <c:v>-1.5580000000000457E-5</c:v>
                </c:pt>
                <c:pt idx="2898">
                  <c:v>-1.5530000000000344E-5</c:v>
                </c:pt>
                <c:pt idx="2899">
                  <c:v>-1.53600000000001E-5</c:v>
                </c:pt>
                <c:pt idx="2900">
                  <c:v>-1.5700000000000473E-5</c:v>
                </c:pt>
                <c:pt idx="2901">
                  <c:v>-1.5320000000000104E-5</c:v>
                </c:pt>
                <c:pt idx="2902">
                  <c:v>-1.5580000000000457E-5</c:v>
                </c:pt>
                <c:pt idx="2903">
                  <c:v>-1.5530000000000344E-5</c:v>
                </c:pt>
                <c:pt idx="2904">
                  <c:v>-1.5370000000000329E-5</c:v>
                </c:pt>
                <c:pt idx="2905">
                  <c:v>-1.5660000000000104E-5</c:v>
                </c:pt>
                <c:pt idx="2906">
                  <c:v>-1.5300000000000097E-5</c:v>
                </c:pt>
                <c:pt idx="2907">
                  <c:v>-1.5590000000000354E-5</c:v>
                </c:pt>
                <c:pt idx="2908">
                  <c:v>-1.5520000000000448E-5</c:v>
                </c:pt>
                <c:pt idx="2909">
                  <c:v>-1.53600000000001E-5</c:v>
                </c:pt>
                <c:pt idx="2910">
                  <c:v>-1.5690000000000356E-5</c:v>
                </c:pt>
                <c:pt idx="2911">
                  <c:v>-1.5300000000000097E-5</c:v>
                </c:pt>
                <c:pt idx="2912">
                  <c:v>-1.5580000000000457E-5</c:v>
                </c:pt>
                <c:pt idx="2913">
                  <c:v>-1.5520000000000448E-5</c:v>
                </c:pt>
                <c:pt idx="2914">
                  <c:v>-1.53600000000001E-5</c:v>
                </c:pt>
                <c:pt idx="2915">
                  <c:v>-1.5690000000000356E-5</c:v>
                </c:pt>
                <c:pt idx="2916">
                  <c:v>-1.5310000000000326E-5</c:v>
                </c:pt>
                <c:pt idx="2917">
                  <c:v>-1.5590000000000354E-5</c:v>
                </c:pt>
                <c:pt idx="2918">
                  <c:v>-1.5500000000000448E-5</c:v>
                </c:pt>
                <c:pt idx="2919">
                  <c:v>-1.5370000000000329E-5</c:v>
                </c:pt>
                <c:pt idx="2920">
                  <c:v>-1.5690000000000356E-5</c:v>
                </c:pt>
                <c:pt idx="2921">
                  <c:v>-1.5310000000000326E-5</c:v>
                </c:pt>
                <c:pt idx="2922">
                  <c:v>-1.5590000000000354E-5</c:v>
                </c:pt>
                <c:pt idx="2923">
                  <c:v>-1.5500000000000448E-5</c:v>
                </c:pt>
                <c:pt idx="2924">
                  <c:v>-1.5370000000000329E-5</c:v>
                </c:pt>
                <c:pt idx="2925">
                  <c:v>-1.5690000000000356E-5</c:v>
                </c:pt>
                <c:pt idx="2926">
                  <c:v>-1.5310000000000326E-5</c:v>
                </c:pt>
                <c:pt idx="2927">
                  <c:v>-1.5590000000000354E-5</c:v>
                </c:pt>
                <c:pt idx="2928">
                  <c:v>-1.5500000000000448E-5</c:v>
                </c:pt>
                <c:pt idx="2929">
                  <c:v>-1.5370000000000329E-5</c:v>
                </c:pt>
                <c:pt idx="2930">
                  <c:v>-1.5690000000000356E-5</c:v>
                </c:pt>
                <c:pt idx="2931">
                  <c:v>-1.5300000000000097E-5</c:v>
                </c:pt>
                <c:pt idx="2932">
                  <c:v>-1.5600000000000454E-5</c:v>
                </c:pt>
                <c:pt idx="2933">
                  <c:v>-1.5500000000000448E-5</c:v>
                </c:pt>
                <c:pt idx="2934">
                  <c:v>-1.5370000000000329E-5</c:v>
                </c:pt>
                <c:pt idx="2935">
                  <c:v>-1.5690000000000356E-5</c:v>
                </c:pt>
                <c:pt idx="2936">
                  <c:v>-1.5310000000000326E-5</c:v>
                </c:pt>
                <c:pt idx="2937">
                  <c:v>-1.5600000000000454E-5</c:v>
                </c:pt>
                <c:pt idx="2938">
                  <c:v>-1.5490000000000345E-5</c:v>
                </c:pt>
                <c:pt idx="2939">
                  <c:v>-1.5380000000000429E-5</c:v>
                </c:pt>
                <c:pt idx="2940">
                  <c:v>-1.5690000000000356E-5</c:v>
                </c:pt>
                <c:pt idx="2941">
                  <c:v>-1.5300000000000097E-5</c:v>
                </c:pt>
                <c:pt idx="2942">
                  <c:v>-1.5610000000000354E-5</c:v>
                </c:pt>
                <c:pt idx="2943">
                  <c:v>-1.5480000000000448E-5</c:v>
                </c:pt>
                <c:pt idx="2944">
                  <c:v>-1.5370000000000329E-5</c:v>
                </c:pt>
                <c:pt idx="2945">
                  <c:v>-1.5690000000000356E-5</c:v>
                </c:pt>
                <c:pt idx="2946">
                  <c:v>-1.5300000000000097E-5</c:v>
                </c:pt>
                <c:pt idx="2947">
                  <c:v>-1.5610000000000354E-5</c:v>
                </c:pt>
                <c:pt idx="2948">
                  <c:v>-1.5490000000000345E-5</c:v>
                </c:pt>
                <c:pt idx="2949">
                  <c:v>-1.5380000000000429E-5</c:v>
                </c:pt>
                <c:pt idx="2950">
                  <c:v>-1.5690000000000356E-5</c:v>
                </c:pt>
                <c:pt idx="2951">
                  <c:v>-1.5310000000000326E-5</c:v>
                </c:pt>
                <c:pt idx="2952">
                  <c:v>-1.5620000000000464E-5</c:v>
                </c:pt>
                <c:pt idx="2953">
                  <c:v>-1.5480000000000448E-5</c:v>
                </c:pt>
                <c:pt idx="2954">
                  <c:v>-1.5390000000000335E-5</c:v>
                </c:pt>
                <c:pt idx="2955">
                  <c:v>-1.5690000000000356E-5</c:v>
                </c:pt>
                <c:pt idx="2956">
                  <c:v>-1.5320000000000104E-5</c:v>
                </c:pt>
                <c:pt idx="2957">
                  <c:v>-1.563000000000036E-5</c:v>
                </c:pt>
                <c:pt idx="2958">
                  <c:v>-1.5490000000000345E-5</c:v>
                </c:pt>
                <c:pt idx="2959">
                  <c:v>-1.5400000000000445E-5</c:v>
                </c:pt>
                <c:pt idx="2960">
                  <c:v>-1.5690000000000356E-5</c:v>
                </c:pt>
                <c:pt idx="2961">
                  <c:v>-1.5320000000000104E-5</c:v>
                </c:pt>
                <c:pt idx="2962">
                  <c:v>-1.563000000000036E-5</c:v>
                </c:pt>
                <c:pt idx="2963">
                  <c:v>-1.5480000000000448E-5</c:v>
                </c:pt>
                <c:pt idx="2964">
                  <c:v>-1.5410000000000328E-5</c:v>
                </c:pt>
                <c:pt idx="2965">
                  <c:v>-1.5700000000000473E-5</c:v>
                </c:pt>
                <c:pt idx="2966">
                  <c:v>-1.5310000000000326E-5</c:v>
                </c:pt>
                <c:pt idx="2967">
                  <c:v>-1.5640000000000108E-5</c:v>
                </c:pt>
                <c:pt idx="2968">
                  <c:v>-1.5490000000000345E-5</c:v>
                </c:pt>
                <c:pt idx="2969">
                  <c:v>-1.5400000000000445E-5</c:v>
                </c:pt>
                <c:pt idx="2970">
                  <c:v>-1.5690000000000356E-5</c:v>
                </c:pt>
                <c:pt idx="2971">
                  <c:v>-1.5320000000000104E-5</c:v>
                </c:pt>
                <c:pt idx="2972">
                  <c:v>-1.563000000000036E-5</c:v>
                </c:pt>
                <c:pt idx="2973">
                  <c:v>-1.5480000000000448E-5</c:v>
                </c:pt>
                <c:pt idx="2974">
                  <c:v>-1.5420000000000428E-5</c:v>
                </c:pt>
                <c:pt idx="2975">
                  <c:v>-1.5700000000000473E-5</c:v>
                </c:pt>
                <c:pt idx="2976">
                  <c:v>-1.5320000000000104E-5</c:v>
                </c:pt>
                <c:pt idx="2977">
                  <c:v>-1.5650000000000347E-5</c:v>
                </c:pt>
                <c:pt idx="2978">
                  <c:v>-1.5480000000000448E-5</c:v>
                </c:pt>
                <c:pt idx="2979">
                  <c:v>-1.5420000000000428E-5</c:v>
                </c:pt>
                <c:pt idx="2980">
                  <c:v>-1.5710000000000356E-5</c:v>
                </c:pt>
                <c:pt idx="2981">
                  <c:v>-1.5330000000000329E-5</c:v>
                </c:pt>
                <c:pt idx="2982">
                  <c:v>-1.5650000000000347E-5</c:v>
                </c:pt>
                <c:pt idx="2983">
                  <c:v>-1.5490000000000345E-5</c:v>
                </c:pt>
                <c:pt idx="2984">
                  <c:v>-1.5430000000000335E-5</c:v>
                </c:pt>
                <c:pt idx="2985">
                  <c:v>-1.5700000000000473E-5</c:v>
                </c:pt>
                <c:pt idx="2986">
                  <c:v>-1.5330000000000329E-5</c:v>
                </c:pt>
                <c:pt idx="2987">
                  <c:v>-1.5660000000000104E-5</c:v>
                </c:pt>
                <c:pt idx="2988">
                  <c:v>-1.5490000000000345E-5</c:v>
                </c:pt>
                <c:pt idx="2989">
                  <c:v>-1.5440000000000455E-5</c:v>
                </c:pt>
                <c:pt idx="2990">
                  <c:v>-1.5710000000000356E-5</c:v>
                </c:pt>
                <c:pt idx="2991">
                  <c:v>-1.5330000000000329E-5</c:v>
                </c:pt>
                <c:pt idx="2992">
                  <c:v>-1.5660000000000104E-5</c:v>
                </c:pt>
                <c:pt idx="2993">
                  <c:v>-1.5490000000000345E-5</c:v>
                </c:pt>
                <c:pt idx="2994">
                  <c:v>-1.5440000000000455E-5</c:v>
                </c:pt>
                <c:pt idx="2995">
                  <c:v>-1.5700000000000473E-5</c:v>
                </c:pt>
                <c:pt idx="2996">
                  <c:v>-1.5340000000000104E-5</c:v>
                </c:pt>
                <c:pt idx="2997">
                  <c:v>-1.567000000000036E-5</c:v>
                </c:pt>
                <c:pt idx="2998">
                  <c:v>-1.5480000000000448E-5</c:v>
                </c:pt>
                <c:pt idx="2999">
                  <c:v>-1.5450000000000331E-5</c:v>
                </c:pt>
                <c:pt idx="3000">
                  <c:v>-1.5710000000000356E-5</c:v>
                </c:pt>
                <c:pt idx="3001">
                  <c:v>-1.5340000000000104E-5</c:v>
                </c:pt>
                <c:pt idx="3002">
                  <c:v>-1.5680000000000104E-5</c:v>
                </c:pt>
                <c:pt idx="3003">
                  <c:v>-1.5490000000000345E-5</c:v>
                </c:pt>
                <c:pt idx="3004">
                  <c:v>-1.5460000000000448E-5</c:v>
                </c:pt>
                <c:pt idx="3005">
                  <c:v>-1.572000000000048E-5</c:v>
                </c:pt>
                <c:pt idx="3006">
                  <c:v>-1.5350000000000329E-5</c:v>
                </c:pt>
                <c:pt idx="3007">
                  <c:v>-1.5700000000000473E-5</c:v>
                </c:pt>
                <c:pt idx="3008">
                  <c:v>-1.5500000000000448E-5</c:v>
                </c:pt>
                <c:pt idx="3009">
                  <c:v>-1.5480000000000448E-5</c:v>
                </c:pt>
                <c:pt idx="3010">
                  <c:v>-1.572000000000048E-5</c:v>
                </c:pt>
                <c:pt idx="3011">
                  <c:v>-1.5350000000000329E-5</c:v>
                </c:pt>
                <c:pt idx="3012">
                  <c:v>-1.5700000000000473E-5</c:v>
                </c:pt>
                <c:pt idx="3013">
                  <c:v>-1.5500000000000448E-5</c:v>
                </c:pt>
                <c:pt idx="3014">
                  <c:v>-1.5480000000000448E-5</c:v>
                </c:pt>
                <c:pt idx="3015">
                  <c:v>-1.5730000000000363E-5</c:v>
                </c:pt>
                <c:pt idx="3016">
                  <c:v>-1.53600000000001E-5</c:v>
                </c:pt>
                <c:pt idx="3017">
                  <c:v>-1.5710000000000356E-5</c:v>
                </c:pt>
                <c:pt idx="3018">
                  <c:v>-1.5500000000000448E-5</c:v>
                </c:pt>
                <c:pt idx="3019">
                  <c:v>-1.5500000000000448E-5</c:v>
                </c:pt>
                <c:pt idx="3020">
                  <c:v>-1.572000000000048E-5</c:v>
                </c:pt>
                <c:pt idx="3021">
                  <c:v>-1.53600000000001E-5</c:v>
                </c:pt>
                <c:pt idx="3022">
                  <c:v>-1.572000000000048E-5</c:v>
                </c:pt>
                <c:pt idx="3023">
                  <c:v>-1.5490000000000345E-5</c:v>
                </c:pt>
                <c:pt idx="3024">
                  <c:v>-1.5490000000000345E-5</c:v>
                </c:pt>
                <c:pt idx="3025">
                  <c:v>-1.5740000000000479E-5</c:v>
                </c:pt>
                <c:pt idx="3026">
                  <c:v>-1.5370000000000329E-5</c:v>
                </c:pt>
                <c:pt idx="3027">
                  <c:v>-1.5730000000000363E-5</c:v>
                </c:pt>
                <c:pt idx="3028">
                  <c:v>-1.5510000000000331E-5</c:v>
                </c:pt>
                <c:pt idx="3029">
                  <c:v>-1.5510000000000331E-5</c:v>
                </c:pt>
                <c:pt idx="3030">
                  <c:v>-1.5740000000000479E-5</c:v>
                </c:pt>
                <c:pt idx="3031">
                  <c:v>-1.5380000000000429E-5</c:v>
                </c:pt>
                <c:pt idx="3032">
                  <c:v>-1.5730000000000363E-5</c:v>
                </c:pt>
                <c:pt idx="3033">
                  <c:v>-1.5510000000000331E-5</c:v>
                </c:pt>
                <c:pt idx="3034">
                  <c:v>-1.5520000000000448E-5</c:v>
                </c:pt>
                <c:pt idx="3035">
                  <c:v>-1.5740000000000479E-5</c:v>
                </c:pt>
                <c:pt idx="3036">
                  <c:v>-1.5380000000000429E-5</c:v>
                </c:pt>
                <c:pt idx="3037">
                  <c:v>-1.5740000000000479E-5</c:v>
                </c:pt>
                <c:pt idx="3038">
                  <c:v>-1.5510000000000331E-5</c:v>
                </c:pt>
                <c:pt idx="3039">
                  <c:v>-1.5530000000000344E-5</c:v>
                </c:pt>
                <c:pt idx="3040">
                  <c:v>-1.5750000000000352E-5</c:v>
                </c:pt>
                <c:pt idx="3041">
                  <c:v>-1.5390000000000335E-5</c:v>
                </c:pt>
                <c:pt idx="3042">
                  <c:v>-1.5750000000000352E-5</c:v>
                </c:pt>
                <c:pt idx="3043">
                  <c:v>-1.5510000000000331E-5</c:v>
                </c:pt>
                <c:pt idx="3044">
                  <c:v>-1.5540000000000468E-5</c:v>
                </c:pt>
                <c:pt idx="3045">
                  <c:v>-1.5760000000000486E-5</c:v>
                </c:pt>
                <c:pt idx="3046">
                  <c:v>-1.5390000000000335E-5</c:v>
                </c:pt>
                <c:pt idx="3047">
                  <c:v>-1.5750000000000352E-5</c:v>
                </c:pt>
                <c:pt idx="3048">
                  <c:v>-1.5510000000000331E-5</c:v>
                </c:pt>
                <c:pt idx="3049">
                  <c:v>-1.5550000000000344E-5</c:v>
                </c:pt>
                <c:pt idx="3050">
                  <c:v>-1.5750000000000352E-5</c:v>
                </c:pt>
                <c:pt idx="3051">
                  <c:v>-1.5400000000000445E-5</c:v>
                </c:pt>
                <c:pt idx="3052">
                  <c:v>-1.5760000000000486E-5</c:v>
                </c:pt>
                <c:pt idx="3053">
                  <c:v>-1.5510000000000331E-5</c:v>
                </c:pt>
                <c:pt idx="3054">
                  <c:v>-1.5560000000000441E-5</c:v>
                </c:pt>
                <c:pt idx="3055">
                  <c:v>-1.5760000000000486E-5</c:v>
                </c:pt>
                <c:pt idx="3056">
                  <c:v>-1.5400000000000445E-5</c:v>
                </c:pt>
                <c:pt idx="3057">
                  <c:v>-1.5780000000000486E-5</c:v>
                </c:pt>
                <c:pt idx="3058">
                  <c:v>-1.5520000000000448E-5</c:v>
                </c:pt>
                <c:pt idx="3059">
                  <c:v>-1.5570000000000347E-5</c:v>
                </c:pt>
                <c:pt idx="3060">
                  <c:v>-1.5770000000000362E-5</c:v>
                </c:pt>
                <c:pt idx="3061">
                  <c:v>-1.5420000000000428E-5</c:v>
                </c:pt>
                <c:pt idx="3062">
                  <c:v>-1.5780000000000486E-5</c:v>
                </c:pt>
                <c:pt idx="3063">
                  <c:v>-1.5520000000000448E-5</c:v>
                </c:pt>
                <c:pt idx="3064">
                  <c:v>-1.5580000000000457E-5</c:v>
                </c:pt>
                <c:pt idx="3065">
                  <c:v>-1.5770000000000362E-5</c:v>
                </c:pt>
                <c:pt idx="3066">
                  <c:v>-1.5420000000000428E-5</c:v>
                </c:pt>
                <c:pt idx="3067">
                  <c:v>-1.5790000000000366E-5</c:v>
                </c:pt>
                <c:pt idx="3068">
                  <c:v>-1.5520000000000448E-5</c:v>
                </c:pt>
                <c:pt idx="3069">
                  <c:v>-1.5580000000000457E-5</c:v>
                </c:pt>
                <c:pt idx="3070">
                  <c:v>-1.5770000000000362E-5</c:v>
                </c:pt>
                <c:pt idx="3071">
                  <c:v>-1.5420000000000428E-5</c:v>
                </c:pt>
                <c:pt idx="3072">
                  <c:v>-1.5790000000000366E-5</c:v>
                </c:pt>
                <c:pt idx="3073">
                  <c:v>-1.5530000000000344E-5</c:v>
                </c:pt>
                <c:pt idx="3074">
                  <c:v>-1.5590000000000354E-5</c:v>
                </c:pt>
                <c:pt idx="3075">
                  <c:v>-1.5770000000000362E-5</c:v>
                </c:pt>
                <c:pt idx="3076">
                  <c:v>-1.5440000000000455E-5</c:v>
                </c:pt>
                <c:pt idx="3077">
                  <c:v>-1.5800000000000486E-5</c:v>
                </c:pt>
                <c:pt idx="3078">
                  <c:v>-1.5520000000000448E-5</c:v>
                </c:pt>
                <c:pt idx="3079">
                  <c:v>-1.5600000000000454E-5</c:v>
                </c:pt>
                <c:pt idx="3080">
                  <c:v>-1.5780000000000486E-5</c:v>
                </c:pt>
                <c:pt idx="3081">
                  <c:v>-1.5430000000000335E-5</c:v>
                </c:pt>
                <c:pt idx="3082">
                  <c:v>-1.5810000000000365E-5</c:v>
                </c:pt>
                <c:pt idx="3083">
                  <c:v>-1.5530000000000344E-5</c:v>
                </c:pt>
                <c:pt idx="3084">
                  <c:v>-1.5610000000000354E-5</c:v>
                </c:pt>
                <c:pt idx="3085">
                  <c:v>-1.5780000000000486E-5</c:v>
                </c:pt>
                <c:pt idx="3086">
                  <c:v>-1.5450000000000331E-5</c:v>
                </c:pt>
                <c:pt idx="3087">
                  <c:v>-1.5820000000000489E-5</c:v>
                </c:pt>
                <c:pt idx="3088">
                  <c:v>-1.5530000000000344E-5</c:v>
                </c:pt>
                <c:pt idx="3089">
                  <c:v>-1.5620000000000464E-5</c:v>
                </c:pt>
                <c:pt idx="3090">
                  <c:v>-1.5780000000000486E-5</c:v>
                </c:pt>
                <c:pt idx="3091">
                  <c:v>-1.5450000000000331E-5</c:v>
                </c:pt>
                <c:pt idx="3092">
                  <c:v>-1.5830000000000365E-5</c:v>
                </c:pt>
                <c:pt idx="3093">
                  <c:v>-1.5530000000000344E-5</c:v>
                </c:pt>
                <c:pt idx="3094">
                  <c:v>-1.5620000000000464E-5</c:v>
                </c:pt>
                <c:pt idx="3095">
                  <c:v>-1.5790000000000366E-5</c:v>
                </c:pt>
                <c:pt idx="3096">
                  <c:v>-1.5460000000000448E-5</c:v>
                </c:pt>
                <c:pt idx="3097">
                  <c:v>-1.5820000000000489E-5</c:v>
                </c:pt>
                <c:pt idx="3098">
                  <c:v>-1.5530000000000344E-5</c:v>
                </c:pt>
                <c:pt idx="3099">
                  <c:v>-1.5640000000000108E-5</c:v>
                </c:pt>
                <c:pt idx="3100">
                  <c:v>-1.5790000000000366E-5</c:v>
                </c:pt>
                <c:pt idx="3101">
                  <c:v>-1.5460000000000448E-5</c:v>
                </c:pt>
                <c:pt idx="3102">
                  <c:v>-1.5840000000000482E-5</c:v>
                </c:pt>
                <c:pt idx="3103">
                  <c:v>-1.5530000000000344E-5</c:v>
                </c:pt>
                <c:pt idx="3104">
                  <c:v>-1.563000000000036E-5</c:v>
                </c:pt>
                <c:pt idx="3105">
                  <c:v>-1.5790000000000366E-5</c:v>
                </c:pt>
                <c:pt idx="3106">
                  <c:v>-1.5460000000000448E-5</c:v>
                </c:pt>
                <c:pt idx="3107">
                  <c:v>-1.5840000000000482E-5</c:v>
                </c:pt>
                <c:pt idx="3108">
                  <c:v>-1.5550000000000344E-5</c:v>
                </c:pt>
                <c:pt idx="3109">
                  <c:v>-1.5650000000000347E-5</c:v>
                </c:pt>
                <c:pt idx="3110">
                  <c:v>-1.5810000000000365E-5</c:v>
                </c:pt>
                <c:pt idx="3111">
                  <c:v>-1.5480000000000448E-5</c:v>
                </c:pt>
                <c:pt idx="3112">
                  <c:v>-1.5860000000000502E-5</c:v>
                </c:pt>
                <c:pt idx="3113">
                  <c:v>-1.5540000000000468E-5</c:v>
                </c:pt>
                <c:pt idx="3114">
                  <c:v>-1.5660000000000104E-5</c:v>
                </c:pt>
                <c:pt idx="3115">
                  <c:v>-1.5800000000000486E-5</c:v>
                </c:pt>
                <c:pt idx="3116">
                  <c:v>-1.5480000000000448E-5</c:v>
                </c:pt>
                <c:pt idx="3117">
                  <c:v>-1.5850000000000372E-5</c:v>
                </c:pt>
                <c:pt idx="3118">
                  <c:v>-1.5550000000000344E-5</c:v>
                </c:pt>
                <c:pt idx="3119">
                  <c:v>-1.567000000000036E-5</c:v>
                </c:pt>
                <c:pt idx="3120">
                  <c:v>-1.5800000000000486E-5</c:v>
                </c:pt>
                <c:pt idx="3121">
                  <c:v>-1.5500000000000448E-5</c:v>
                </c:pt>
                <c:pt idx="3122">
                  <c:v>-1.5860000000000502E-5</c:v>
                </c:pt>
                <c:pt idx="3123">
                  <c:v>-1.5540000000000468E-5</c:v>
                </c:pt>
                <c:pt idx="3124">
                  <c:v>-1.5680000000000104E-5</c:v>
                </c:pt>
                <c:pt idx="3125">
                  <c:v>-1.5800000000000486E-5</c:v>
                </c:pt>
                <c:pt idx="3126">
                  <c:v>-1.5490000000000345E-5</c:v>
                </c:pt>
                <c:pt idx="3127">
                  <c:v>-1.5870000000000378E-5</c:v>
                </c:pt>
                <c:pt idx="3128">
                  <c:v>-1.5550000000000344E-5</c:v>
                </c:pt>
                <c:pt idx="3129">
                  <c:v>-1.5680000000000104E-5</c:v>
                </c:pt>
                <c:pt idx="3130">
                  <c:v>-1.5800000000000486E-5</c:v>
                </c:pt>
                <c:pt idx="3131">
                  <c:v>-1.5500000000000448E-5</c:v>
                </c:pt>
                <c:pt idx="3132">
                  <c:v>-1.5880000000000488E-5</c:v>
                </c:pt>
                <c:pt idx="3133">
                  <c:v>-1.5550000000000344E-5</c:v>
                </c:pt>
                <c:pt idx="3134">
                  <c:v>-1.5700000000000473E-5</c:v>
                </c:pt>
                <c:pt idx="3135">
                  <c:v>-1.5810000000000365E-5</c:v>
                </c:pt>
                <c:pt idx="3136">
                  <c:v>-1.5510000000000331E-5</c:v>
                </c:pt>
                <c:pt idx="3137">
                  <c:v>-1.5890000000000371E-5</c:v>
                </c:pt>
                <c:pt idx="3138">
                  <c:v>-1.5550000000000344E-5</c:v>
                </c:pt>
                <c:pt idx="3139">
                  <c:v>-1.5700000000000473E-5</c:v>
                </c:pt>
                <c:pt idx="3140">
                  <c:v>-1.5820000000000489E-5</c:v>
                </c:pt>
                <c:pt idx="3141">
                  <c:v>-1.5520000000000448E-5</c:v>
                </c:pt>
                <c:pt idx="3142">
                  <c:v>-1.5890000000000371E-5</c:v>
                </c:pt>
                <c:pt idx="3143">
                  <c:v>-1.5560000000000441E-5</c:v>
                </c:pt>
                <c:pt idx="3144">
                  <c:v>-1.572000000000048E-5</c:v>
                </c:pt>
                <c:pt idx="3145">
                  <c:v>-1.5810000000000365E-5</c:v>
                </c:pt>
                <c:pt idx="3146">
                  <c:v>-1.5520000000000448E-5</c:v>
                </c:pt>
                <c:pt idx="3147">
                  <c:v>-1.5910000000000381E-5</c:v>
                </c:pt>
                <c:pt idx="3148">
                  <c:v>-1.5550000000000344E-5</c:v>
                </c:pt>
                <c:pt idx="3149">
                  <c:v>-1.5710000000000356E-5</c:v>
                </c:pt>
                <c:pt idx="3150">
                  <c:v>-1.5820000000000489E-5</c:v>
                </c:pt>
                <c:pt idx="3151">
                  <c:v>-1.5530000000000344E-5</c:v>
                </c:pt>
                <c:pt idx="3152">
                  <c:v>-1.5910000000000381E-5</c:v>
                </c:pt>
                <c:pt idx="3153">
                  <c:v>-1.5570000000000347E-5</c:v>
                </c:pt>
                <c:pt idx="3154">
                  <c:v>-1.5730000000000363E-5</c:v>
                </c:pt>
                <c:pt idx="3155">
                  <c:v>-1.5820000000000489E-5</c:v>
                </c:pt>
                <c:pt idx="3156">
                  <c:v>-1.5540000000000468E-5</c:v>
                </c:pt>
                <c:pt idx="3157">
                  <c:v>-1.5920000000000508E-5</c:v>
                </c:pt>
                <c:pt idx="3158">
                  <c:v>-1.5560000000000441E-5</c:v>
                </c:pt>
                <c:pt idx="3159">
                  <c:v>-1.5740000000000479E-5</c:v>
                </c:pt>
                <c:pt idx="3160">
                  <c:v>-1.5820000000000489E-5</c:v>
                </c:pt>
                <c:pt idx="3161">
                  <c:v>-1.5570000000000347E-5</c:v>
                </c:pt>
                <c:pt idx="3162">
                  <c:v>-1.5930000000000384E-5</c:v>
                </c:pt>
                <c:pt idx="3163">
                  <c:v>-1.5580000000000457E-5</c:v>
                </c:pt>
                <c:pt idx="3164">
                  <c:v>-1.5750000000000352E-5</c:v>
                </c:pt>
                <c:pt idx="3165">
                  <c:v>-1.5820000000000489E-5</c:v>
                </c:pt>
                <c:pt idx="3166">
                  <c:v>-1.5570000000000347E-5</c:v>
                </c:pt>
                <c:pt idx="3167">
                  <c:v>-1.5940000000000495E-5</c:v>
                </c:pt>
                <c:pt idx="3168">
                  <c:v>-1.5580000000000457E-5</c:v>
                </c:pt>
                <c:pt idx="3169">
                  <c:v>-1.5770000000000362E-5</c:v>
                </c:pt>
                <c:pt idx="3170">
                  <c:v>-1.5830000000000365E-5</c:v>
                </c:pt>
                <c:pt idx="3171">
                  <c:v>-1.5560000000000441E-5</c:v>
                </c:pt>
                <c:pt idx="3172">
                  <c:v>-1.5950000000000388E-5</c:v>
                </c:pt>
                <c:pt idx="3173">
                  <c:v>-1.5590000000000354E-5</c:v>
                </c:pt>
                <c:pt idx="3174">
                  <c:v>-1.5760000000000486E-5</c:v>
                </c:pt>
                <c:pt idx="3175">
                  <c:v>-1.5830000000000365E-5</c:v>
                </c:pt>
                <c:pt idx="3176">
                  <c:v>-1.5580000000000457E-5</c:v>
                </c:pt>
                <c:pt idx="3177">
                  <c:v>-1.5950000000000388E-5</c:v>
                </c:pt>
                <c:pt idx="3178">
                  <c:v>-1.5590000000000354E-5</c:v>
                </c:pt>
                <c:pt idx="3179">
                  <c:v>-1.5790000000000366E-5</c:v>
                </c:pt>
                <c:pt idx="3180">
                  <c:v>-1.5840000000000482E-5</c:v>
                </c:pt>
                <c:pt idx="3181">
                  <c:v>-1.5580000000000457E-5</c:v>
                </c:pt>
                <c:pt idx="3182">
                  <c:v>-1.5960000000000515E-5</c:v>
                </c:pt>
                <c:pt idx="3183">
                  <c:v>-1.5590000000000354E-5</c:v>
                </c:pt>
                <c:pt idx="3184">
                  <c:v>-1.5790000000000366E-5</c:v>
                </c:pt>
                <c:pt idx="3185">
                  <c:v>-1.5850000000000372E-5</c:v>
                </c:pt>
                <c:pt idx="3186">
                  <c:v>-1.5590000000000354E-5</c:v>
                </c:pt>
                <c:pt idx="3187">
                  <c:v>-1.5970000000000388E-5</c:v>
                </c:pt>
                <c:pt idx="3188">
                  <c:v>-1.5610000000000354E-5</c:v>
                </c:pt>
                <c:pt idx="3189">
                  <c:v>-1.5810000000000365E-5</c:v>
                </c:pt>
                <c:pt idx="3190">
                  <c:v>-1.5850000000000372E-5</c:v>
                </c:pt>
                <c:pt idx="3191">
                  <c:v>-1.5610000000000354E-5</c:v>
                </c:pt>
                <c:pt idx="3192">
                  <c:v>-1.5980000000000108E-5</c:v>
                </c:pt>
                <c:pt idx="3193">
                  <c:v>-1.5610000000000354E-5</c:v>
                </c:pt>
                <c:pt idx="3194">
                  <c:v>-1.5820000000000489E-5</c:v>
                </c:pt>
                <c:pt idx="3195">
                  <c:v>-1.5860000000000502E-5</c:v>
                </c:pt>
                <c:pt idx="3196">
                  <c:v>-1.5610000000000354E-5</c:v>
                </c:pt>
                <c:pt idx="3197">
                  <c:v>-1.5990000000000391E-5</c:v>
                </c:pt>
                <c:pt idx="3198">
                  <c:v>-1.5620000000000464E-5</c:v>
                </c:pt>
                <c:pt idx="3199">
                  <c:v>-1.5830000000000365E-5</c:v>
                </c:pt>
                <c:pt idx="3200">
                  <c:v>-1.5850000000000372E-5</c:v>
                </c:pt>
                <c:pt idx="3201">
                  <c:v>-1.563000000000036E-5</c:v>
                </c:pt>
                <c:pt idx="3202">
                  <c:v>-1.6000000000000108E-5</c:v>
                </c:pt>
                <c:pt idx="3203">
                  <c:v>-1.5620000000000464E-5</c:v>
                </c:pt>
                <c:pt idx="3204">
                  <c:v>-1.5850000000000372E-5</c:v>
                </c:pt>
                <c:pt idx="3205">
                  <c:v>-1.5870000000000378E-5</c:v>
                </c:pt>
                <c:pt idx="3206">
                  <c:v>-1.5640000000000108E-5</c:v>
                </c:pt>
                <c:pt idx="3207">
                  <c:v>-1.6010000000000394E-5</c:v>
                </c:pt>
                <c:pt idx="3208">
                  <c:v>-1.5640000000000108E-5</c:v>
                </c:pt>
                <c:pt idx="3209">
                  <c:v>-1.5860000000000502E-5</c:v>
                </c:pt>
                <c:pt idx="3210">
                  <c:v>-1.5880000000000488E-5</c:v>
                </c:pt>
                <c:pt idx="3211">
                  <c:v>-1.5650000000000347E-5</c:v>
                </c:pt>
                <c:pt idx="3212">
                  <c:v>-1.603000000000039E-5</c:v>
                </c:pt>
                <c:pt idx="3213">
                  <c:v>-1.5650000000000347E-5</c:v>
                </c:pt>
                <c:pt idx="3214">
                  <c:v>-1.5880000000000488E-5</c:v>
                </c:pt>
                <c:pt idx="3215">
                  <c:v>-1.5890000000000371E-5</c:v>
                </c:pt>
                <c:pt idx="3216">
                  <c:v>-1.5660000000000104E-5</c:v>
                </c:pt>
                <c:pt idx="3217">
                  <c:v>-1.6040000000000494E-5</c:v>
                </c:pt>
                <c:pt idx="3218">
                  <c:v>-1.5660000000000104E-5</c:v>
                </c:pt>
                <c:pt idx="3219">
                  <c:v>-1.5890000000000371E-5</c:v>
                </c:pt>
                <c:pt idx="3220">
                  <c:v>-1.5900000000000502E-5</c:v>
                </c:pt>
                <c:pt idx="3221">
                  <c:v>-1.5680000000000104E-5</c:v>
                </c:pt>
                <c:pt idx="3222">
                  <c:v>-1.60500000000004E-5</c:v>
                </c:pt>
                <c:pt idx="3223">
                  <c:v>-1.567000000000036E-5</c:v>
                </c:pt>
                <c:pt idx="3224">
                  <c:v>-1.5920000000000508E-5</c:v>
                </c:pt>
                <c:pt idx="3225">
                  <c:v>-1.5890000000000371E-5</c:v>
                </c:pt>
                <c:pt idx="3226">
                  <c:v>-1.5690000000000356E-5</c:v>
                </c:pt>
                <c:pt idx="3227">
                  <c:v>-1.6060000000000507E-5</c:v>
                </c:pt>
                <c:pt idx="3228">
                  <c:v>-1.567000000000036E-5</c:v>
                </c:pt>
                <c:pt idx="3229">
                  <c:v>-1.5930000000000384E-5</c:v>
                </c:pt>
                <c:pt idx="3230">
                  <c:v>-1.5920000000000508E-5</c:v>
                </c:pt>
                <c:pt idx="3231">
                  <c:v>-1.5710000000000356E-5</c:v>
                </c:pt>
                <c:pt idx="3232">
                  <c:v>-1.6070000000000387E-5</c:v>
                </c:pt>
                <c:pt idx="3233">
                  <c:v>-1.5700000000000473E-5</c:v>
                </c:pt>
                <c:pt idx="3234">
                  <c:v>-1.5950000000000388E-5</c:v>
                </c:pt>
                <c:pt idx="3235">
                  <c:v>-1.5920000000000508E-5</c:v>
                </c:pt>
                <c:pt idx="3236">
                  <c:v>-1.5730000000000363E-5</c:v>
                </c:pt>
                <c:pt idx="3237">
                  <c:v>-1.6090000000000393E-5</c:v>
                </c:pt>
                <c:pt idx="3238">
                  <c:v>-1.5710000000000356E-5</c:v>
                </c:pt>
                <c:pt idx="3239">
                  <c:v>-1.5980000000000108E-5</c:v>
                </c:pt>
                <c:pt idx="3240">
                  <c:v>-1.5940000000000495E-5</c:v>
                </c:pt>
                <c:pt idx="3241">
                  <c:v>-1.5750000000000352E-5</c:v>
                </c:pt>
                <c:pt idx="3242">
                  <c:v>-1.61100000000004E-5</c:v>
                </c:pt>
                <c:pt idx="3243">
                  <c:v>-1.5730000000000363E-5</c:v>
                </c:pt>
                <c:pt idx="3244">
                  <c:v>-1.5990000000000391E-5</c:v>
                </c:pt>
                <c:pt idx="3245">
                  <c:v>-1.5950000000000388E-5</c:v>
                </c:pt>
                <c:pt idx="3246">
                  <c:v>-1.5780000000000486E-5</c:v>
                </c:pt>
                <c:pt idx="3247">
                  <c:v>-1.6130000000000389E-5</c:v>
                </c:pt>
                <c:pt idx="3248">
                  <c:v>-1.5740000000000479E-5</c:v>
                </c:pt>
                <c:pt idx="3249">
                  <c:v>-1.6020000000000504E-5</c:v>
                </c:pt>
                <c:pt idx="3250">
                  <c:v>-1.5970000000000388E-5</c:v>
                </c:pt>
                <c:pt idx="3251">
                  <c:v>-1.5790000000000366E-5</c:v>
                </c:pt>
                <c:pt idx="3252">
                  <c:v>-1.6150000000000406E-5</c:v>
                </c:pt>
                <c:pt idx="3253">
                  <c:v>-1.5750000000000352E-5</c:v>
                </c:pt>
                <c:pt idx="3254">
                  <c:v>-1.603000000000039E-5</c:v>
                </c:pt>
                <c:pt idx="3255">
                  <c:v>-1.5980000000000108E-5</c:v>
                </c:pt>
                <c:pt idx="3256">
                  <c:v>-1.5820000000000489E-5</c:v>
                </c:pt>
                <c:pt idx="3257">
                  <c:v>-1.6160000000000513E-5</c:v>
                </c:pt>
                <c:pt idx="3258">
                  <c:v>-1.5780000000000486E-5</c:v>
                </c:pt>
                <c:pt idx="3259">
                  <c:v>-1.6070000000000387E-5</c:v>
                </c:pt>
                <c:pt idx="3260">
                  <c:v>-1.6000000000000108E-5</c:v>
                </c:pt>
                <c:pt idx="3261">
                  <c:v>-1.5840000000000482E-5</c:v>
                </c:pt>
                <c:pt idx="3262">
                  <c:v>-1.6200000000000509E-5</c:v>
                </c:pt>
                <c:pt idx="3263">
                  <c:v>-1.5810000000000365E-5</c:v>
                </c:pt>
                <c:pt idx="3264">
                  <c:v>-1.6100000000000507E-5</c:v>
                </c:pt>
                <c:pt idx="3265">
                  <c:v>-1.6040000000000494E-5</c:v>
                </c:pt>
                <c:pt idx="3266">
                  <c:v>-1.5870000000000378E-5</c:v>
                </c:pt>
                <c:pt idx="3267">
                  <c:v>-1.6220000000000516E-5</c:v>
                </c:pt>
                <c:pt idx="3268">
                  <c:v>-1.5830000000000365E-5</c:v>
                </c:pt>
                <c:pt idx="3269">
                  <c:v>-1.6130000000000389E-5</c:v>
                </c:pt>
                <c:pt idx="3270">
                  <c:v>-1.60500000000004E-5</c:v>
                </c:pt>
                <c:pt idx="3271">
                  <c:v>-1.5910000000000381E-5</c:v>
                </c:pt>
                <c:pt idx="3272">
                  <c:v>-1.6250000000000422E-5</c:v>
                </c:pt>
                <c:pt idx="3273">
                  <c:v>-1.5850000000000372E-5</c:v>
                </c:pt>
                <c:pt idx="3274">
                  <c:v>-1.6150000000000406E-5</c:v>
                </c:pt>
                <c:pt idx="3275">
                  <c:v>-1.6070000000000387E-5</c:v>
                </c:pt>
                <c:pt idx="3276">
                  <c:v>-1.5920000000000508E-5</c:v>
                </c:pt>
                <c:pt idx="3277">
                  <c:v>-1.6260000000000522E-5</c:v>
                </c:pt>
                <c:pt idx="3278">
                  <c:v>-1.5880000000000488E-5</c:v>
                </c:pt>
                <c:pt idx="3279">
                  <c:v>-1.6180000000000519E-5</c:v>
                </c:pt>
                <c:pt idx="3280">
                  <c:v>-1.6090000000000393E-5</c:v>
                </c:pt>
                <c:pt idx="3281">
                  <c:v>-1.5970000000000388E-5</c:v>
                </c:pt>
                <c:pt idx="3282">
                  <c:v>-1.6300000000000528E-5</c:v>
                </c:pt>
                <c:pt idx="3283">
                  <c:v>-1.5910000000000381E-5</c:v>
                </c:pt>
                <c:pt idx="3284">
                  <c:v>-1.6220000000000516E-5</c:v>
                </c:pt>
                <c:pt idx="3285">
                  <c:v>-1.6120000000000513E-5</c:v>
                </c:pt>
                <c:pt idx="3286">
                  <c:v>-1.6000000000000108E-5</c:v>
                </c:pt>
                <c:pt idx="3287">
                  <c:v>-1.6340000000000511E-5</c:v>
                </c:pt>
                <c:pt idx="3288">
                  <c:v>-1.5940000000000495E-5</c:v>
                </c:pt>
                <c:pt idx="3289">
                  <c:v>-1.6250000000000422E-5</c:v>
                </c:pt>
                <c:pt idx="3290">
                  <c:v>-1.6150000000000406E-5</c:v>
                </c:pt>
                <c:pt idx="3291">
                  <c:v>-1.6040000000000494E-5</c:v>
                </c:pt>
                <c:pt idx="3292">
                  <c:v>-1.6370000000000434E-5</c:v>
                </c:pt>
                <c:pt idx="3293">
                  <c:v>-1.5970000000000388E-5</c:v>
                </c:pt>
                <c:pt idx="3294">
                  <c:v>-1.6300000000000528E-5</c:v>
                </c:pt>
                <c:pt idx="3295">
                  <c:v>-1.6180000000000519E-5</c:v>
                </c:pt>
                <c:pt idx="3296">
                  <c:v>-1.6070000000000387E-5</c:v>
                </c:pt>
                <c:pt idx="3297">
                  <c:v>-1.6410000000000438E-5</c:v>
                </c:pt>
                <c:pt idx="3298">
                  <c:v>-1.6010000000000394E-5</c:v>
                </c:pt>
                <c:pt idx="3299">
                  <c:v>-1.6340000000000511E-5</c:v>
                </c:pt>
                <c:pt idx="3300">
                  <c:v>-1.6220000000000516E-5</c:v>
                </c:pt>
                <c:pt idx="3301">
                  <c:v>-1.6120000000000513E-5</c:v>
                </c:pt>
                <c:pt idx="3302">
                  <c:v>-1.6440000000000527E-5</c:v>
                </c:pt>
                <c:pt idx="3303">
                  <c:v>-1.60500000000004E-5</c:v>
                </c:pt>
                <c:pt idx="3304">
                  <c:v>-1.6390000000000448E-5</c:v>
                </c:pt>
                <c:pt idx="3305">
                  <c:v>-1.6260000000000522E-5</c:v>
                </c:pt>
                <c:pt idx="3306">
                  <c:v>-1.6160000000000513E-5</c:v>
                </c:pt>
                <c:pt idx="3307">
                  <c:v>-1.6490000000000454E-5</c:v>
                </c:pt>
                <c:pt idx="3308">
                  <c:v>-1.6090000000000393E-5</c:v>
                </c:pt>
                <c:pt idx="3309">
                  <c:v>-1.6430000000000458E-5</c:v>
                </c:pt>
                <c:pt idx="3310">
                  <c:v>-1.6300000000000528E-5</c:v>
                </c:pt>
                <c:pt idx="3311">
                  <c:v>-1.6210000000000412E-5</c:v>
                </c:pt>
                <c:pt idx="3312">
                  <c:v>-1.6540000000000546E-5</c:v>
                </c:pt>
                <c:pt idx="3313">
                  <c:v>-1.6150000000000406E-5</c:v>
                </c:pt>
                <c:pt idx="3314">
                  <c:v>-1.6470000000000444E-5</c:v>
                </c:pt>
                <c:pt idx="3315">
                  <c:v>-1.6310000000000428E-5</c:v>
                </c:pt>
                <c:pt idx="3316">
                  <c:v>-1.6250000000000422E-5</c:v>
                </c:pt>
                <c:pt idx="3317">
                  <c:v>-1.6580000000000546E-5</c:v>
                </c:pt>
                <c:pt idx="3318">
                  <c:v>-1.6170000000000403E-5</c:v>
                </c:pt>
                <c:pt idx="3319">
                  <c:v>-1.6540000000000546E-5</c:v>
                </c:pt>
                <c:pt idx="3320">
                  <c:v>-1.6390000000000448E-5</c:v>
                </c:pt>
                <c:pt idx="3321">
                  <c:v>-1.6320000000000518E-5</c:v>
                </c:pt>
                <c:pt idx="3322">
                  <c:v>-1.6630000000000473E-5</c:v>
                </c:pt>
                <c:pt idx="3323">
                  <c:v>-1.6240000000000522E-5</c:v>
                </c:pt>
                <c:pt idx="3324">
                  <c:v>-1.6590000000000459E-5</c:v>
                </c:pt>
                <c:pt idx="3325">
                  <c:v>-1.6440000000000527E-5</c:v>
                </c:pt>
                <c:pt idx="3326">
                  <c:v>-1.6380000000000517E-5</c:v>
                </c:pt>
                <c:pt idx="3327">
                  <c:v>-1.6680000000000548E-5</c:v>
                </c:pt>
                <c:pt idx="3328">
                  <c:v>-1.6290000000000442E-5</c:v>
                </c:pt>
                <c:pt idx="3329">
                  <c:v>-1.6660000000000538E-5</c:v>
                </c:pt>
                <c:pt idx="3330">
                  <c:v>-1.6500000000000526E-5</c:v>
                </c:pt>
                <c:pt idx="3331">
                  <c:v>-1.6440000000000527E-5</c:v>
                </c:pt>
                <c:pt idx="3332">
                  <c:v>-1.6760000000000534E-5</c:v>
                </c:pt>
                <c:pt idx="3333">
                  <c:v>-1.6360000000000511E-5</c:v>
                </c:pt>
                <c:pt idx="3334">
                  <c:v>-1.6720000000000548E-5</c:v>
                </c:pt>
                <c:pt idx="3335">
                  <c:v>-1.6560000000000536E-5</c:v>
                </c:pt>
                <c:pt idx="3336">
                  <c:v>-1.651000000000044E-5</c:v>
                </c:pt>
                <c:pt idx="3337">
                  <c:v>-1.6810000000000501E-5</c:v>
                </c:pt>
                <c:pt idx="3338">
                  <c:v>-1.6430000000000458E-5</c:v>
                </c:pt>
                <c:pt idx="3339">
                  <c:v>-1.6800000000000544E-5</c:v>
                </c:pt>
                <c:pt idx="3340">
                  <c:v>-1.6630000000000473E-5</c:v>
                </c:pt>
                <c:pt idx="3341">
                  <c:v>-1.6590000000000459E-5</c:v>
                </c:pt>
                <c:pt idx="3342">
                  <c:v>-1.6900000000000567E-5</c:v>
                </c:pt>
                <c:pt idx="3343">
                  <c:v>-1.6500000000000526E-5</c:v>
                </c:pt>
                <c:pt idx="3344">
                  <c:v>-1.6880000000000567E-5</c:v>
                </c:pt>
                <c:pt idx="3345">
                  <c:v>-1.6700000000000538E-5</c:v>
                </c:pt>
                <c:pt idx="3346">
                  <c:v>-1.6670000000000486E-5</c:v>
                </c:pt>
                <c:pt idx="3347">
                  <c:v>-1.6970000000000493E-5</c:v>
                </c:pt>
                <c:pt idx="3348">
                  <c:v>-1.6590000000000459E-5</c:v>
                </c:pt>
                <c:pt idx="3349">
                  <c:v>-1.6970000000000493E-5</c:v>
                </c:pt>
                <c:pt idx="3350">
                  <c:v>-1.6780000000000554E-5</c:v>
                </c:pt>
                <c:pt idx="3351">
                  <c:v>-1.6760000000000534E-5</c:v>
                </c:pt>
                <c:pt idx="3352">
                  <c:v>-1.7060000000000145E-5</c:v>
                </c:pt>
                <c:pt idx="3353">
                  <c:v>-1.6660000000000538E-5</c:v>
                </c:pt>
                <c:pt idx="3354">
                  <c:v>-1.7060000000000145E-5</c:v>
                </c:pt>
                <c:pt idx="3355">
                  <c:v>-1.6870000000000484E-5</c:v>
                </c:pt>
                <c:pt idx="3356">
                  <c:v>-1.6850000000000508E-5</c:v>
                </c:pt>
                <c:pt idx="3357">
                  <c:v>-1.7150000000000356E-5</c:v>
                </c:pt>
                <c:pt idx="3358">
                  <c:v>-1.6770000000000488E-5</c:v>
                </c:pt>
                <c:pt idx="3359">
                  <c:v>-1.7160000000000141E-5</c:v>
                </c:pt>
                <c:pt idx="3360">
                  <c:v>-1.6960000000000566E-5</c:v>
                </c:pt>
                <c:pt idx="3361">
                  <c:v>-1.6970000000000493E-5</c:v>
                </c:pt>
                <c:pt idx="3362">
                  <c:v>-1.7250000000000358E-5</c:v>
                </c:pt>
                <c:pt idx="3363">
                  <c:v>-1.686000000000056E-5</c:v>
                </c:pt>
                <c:pt idx="3364">
                  <c:v>-1.7280000000000475E-5</c:v>
                </c:pt>
                <c:pt idx="3365">
                  <c:v>-1.707000000000034E-5</c:v>
                </c:pt>
                <c:pt idx="3366">
                  <c:v>-1.7100000000000145E-5</c:v>
                </c:pt>
                <c:pt idx="3367">
                  <c:v>-1.7380000000000488E-5</c:v>
                </c:pt>
                <c:pt idx="3368">
                  <c:v>-1.6990000000000513E-5</c:v>
                </c:pt>
                <c:pt idx="3369">
                  <c:v>-1.7400000000000149E-5</c:v>
                </c:pt>
                <c:pt idx="3370">
                  <c:v>-1.7190000000000355E-5</c:v>
                </c:pt>
                <c:pt idx="3371">
                  <c:v>-1.7210000000000355E-5</c:v>
                </c:pt>
                <c:pt idx="3372">
                  <c:v>-1.75000000000005E-5</c:v>
                </c:pt>
                <c:pt idx="3373">
                  <c:v>-1.7120000000000134E-5</c:v>
                </c:pt>
                <c:pt idx="3374">
                  <c:v>-1.7550000000000386E-5</c:v>
                </c:pt>
                <c:pt idx="3375">
                  <c:v>-1.7320000000000485E-5</c:v>
                </c:pt>
                <c:pt idx="3376">
                  <c:v>-1.7350000000000364E-5</c:v>
                </c:pt>
                <c:pt idx="3377">
                  <c:v>-1.7640000000000519E-5</c:v>
                </c:pt>
                <c:pt idx="3378">
                  <c:v>-1.7260000000000465E-5</c:v>
                </c:pt>
                <c:pt idx="3379">
                  <c:v>-1.7670000000000398E-5</c:v>
                </c:pt>
                <c:pt idx="3380">
                  <c:v>-1.7460000000000148E-5</c:v>
                </c:pt>
                <c:pt idx="3381">
                  <c:v>-1.75000000000005E-5</c:v>
                </c:pt>
                <c:pt idx="3382">
                  <c:v>-1.7790000000000424E-5</c:v>
                </c:pt>
                <c:pt idx="3383">
                  <c:v>-1.7420000000000148E-5</c:v>
                </c:pt>
                <c:pt idx="3384">
                  <c:v>-1.7860000000000541E-5</c:v>
                </c:pt>
                <c:pt idx="3385">
                  <c:v>-1.7630000000000399E-5</c:v>
                </c:pt>
                <c:pt idx="3386">
                  <c:v>-1.7690000000000398E-5</c:v>
                </c:pt>
                <c:pt idx="3387">
                  <c:v>-1.7970000000000429E-5</c:v>
                </c:pt>
                <c:pt idx="3388">
                  <c:v>-1.7600000000000519E-5</c:v>
                </c:pt>
                <c:pt idx="3389">
                  <c:v>-1.8040000000000522E-5</c:v>
                </c:pt>
                <c:pt idx="3390">
                  <c:v>-1.7820000000000531E-5</c:v>
                </c:pt>
                <c:pt idx="3391">
                  <c:v>-1.7890000000000437E-5</c:v>
                </c:pt>
                <c:pt idx="3392">
                  <c:v>-1.8170000000000424E-5</c:v>
                </c:pt>
                <c:pt idx="3393">
                  <c:v>-1.7820000000000531E-5</c:v>
                </c:pt>
                <c:pt idx="3394">
                  <c:v>-1.827000000000044E-5</c:v>
                </c:pt>
                <c:pt idx="3395">
                  <c:v>-1.8020000000000515E-5</c:v>
                </c:pt>
                <c:pt idx="3396">
                  <c:v>-1.8120000000000511E-5</c:v>
                </c:pt>
                <c:pt idx="3397">
                  <c:v>-1.8400000000000535E-5</c:v>
                </c:pt>
                <c:pt idx="3398">
                  <c:v>-1.8040000000000522E-5</c:v>
                </c:pt>
                <c:pt idx="3399">
                  <c:v>-1.8520000000000551E-5</c:v>
                </c:pt>
                <c:pt idx="3400">
                  <c:v>-1.828000000000054E-5</c:v>
                </c:pt>
                <c:pt idx="3401">
                  <c:v>-1.8380000000000546E-5</c:v>
                </c:pt>
                <c:pt idx="3402">
                  <c:v>-1.8660000000000567E-5</c:v>
                </c:pt>
                <c:pt idx="3403">
                  <c:v>-1.8320000000000536E-5</c:v>
                </c:pt>
                <c:pt idx="3404">
                  <c:v>-1.8790000000000513E-5</c:v>
                </c:pt>
                <c:pt idx="3405">
                  <c:v>-1.8540000000000534E-5</c:v>
                </c:pt>
                <c:pt idx="3406">
                  <c:v>-1.8680000000000567E-5</c:v>
                </c:pt>
                <c:pt idx="3407">
                  <c:v>-1.8950000000000535E-5</c:v>
                </c:pt>
                <c:pt idx="3408">
                  <c:v>-1.8620000000000564E-5</c:v>
                </c:pt>
                <c:pt idx="3409">
                  <c:v>-1.9130000000000503E-5</c:v>
                </c:pt>
                <c:pt idx="3410">
                  <c:v>-1.8870000000000509E-5</c:v>
                </c:pt>
                <c:pt idx="3411">
                  <c:v>-1.9020000000000533E-5</c:v>
                </c:pt>
                <c:pt idx="3412">
                  <c:v>-1.9320000000000554E-5</c:v>
                </c:pt>
                <c:pt idx="3413">
                  <c:v>-1.8990000000000518E-5</c:v>
                </c:pt>
                <c:pt idx="3414">
                  <c:v>-1.9500000000000555E-5</c:v>
                </c:pt>
                <c:pt idx="3415">
                  <c:v>-1.9250000000000505E-5</c:v>
                </c:pt>
                <c:pt idx="3416">
                  <c:v>-1.9430000000000507E-5</c:v>
                </c:pt>
                <c:pt idx="3417">
                  <c:v>-1.9730000000000521E-5</c:v>
                </c:pt>
                <c:pt idx="3418">
                  <c:v>-1.94100000000005E-5</c:v>
                </c:pt>
                <c:pt idx="3419">
                  <c:v>-1.9950000000000536E-5</c:v>
                </c:pt>
                <c:pt idx="3420">
                  <c:v>-1.9690000000000521E-5</c:v>
                </c:pt>
                <c:pt idx="3421">
                  <c:v>-1.9880000000000575E-5</c:v>
                </c:pt>
                <c:pt idx="3422">
                  <c:v>-2.0190000000000073E-5</c:v>
                </c:pt>
                <c:pt idx="3423">
                  <c:v>-1.9870000000000533E-5</c:v>
                </c:pt>
                <c:pt idx="3424">
                  <c:v>-2.0420000000000099E-5</c:v>
                </c:pt>
                <c:pt idx="3425">
                  <c:v>-2.0170000000000127E-5</c:v>
                </c:pt>
                <c:pt idx="3426">
                  <c:v>-2.040000000000055E-5</c:v>
                </c:pt>
                <c:pt idx="3427">
                  <c:v>-2.0680000000000588E-5</c:v>
                </c:pt>
                <c:pt idx="3428">
                  <c:v>-2.040000000000055E-5</c:v>
                </c:pt>
                <c:pt idx="3429">
                  <c:v>-2.0980000000000334E-5</c:v>
                </c:pt>
                <c:pt idx="3430">
                  <c:v>-2.0690000000000505E-5</c:v>
                </c:pt>
                <c:pt idx="3431">
                  <c:v>-2.0960000000000097E-5</c:v>
                </c:pt>
                <c:pt idx="3432">
                  <c:v>-2.1250000000000561E-5</c:v>
                </c:pt>
                <c:pt idx="3433">
                  <c:v>-2.0970000000000509E-5</c:v>
                </c:pt>
                <c:pt idx="3434">
                  <c:v>-2.1570000000000578E-5</c:v>
                </c:pt>
                <c:pt idx="3435">
                  <c:v>-2.1310000000000106E-5</c:v>
                </c:pt>
                <c:pt idx="3436">
                  <c:v>-2.1590000000000117E-5</c:v>
                </c:pt>
                <c:pt idx="3437">
                  <c:v>-2.1870000000000829E-5</c:v>
                </c:pt>
                <c:pt idx="3438">
                  <c:v>-2.1620000000000538E-5</c:v>
                </c:pt>
                <c:pt idx="3439">
                  <c:v>-2.2230000000000832E-5</c:v>
                </c:pt>
                <c:pt idx="3440">
                  <c:v>-2.1940000000000596E-5</c:v>
                </c:pt>
                <c:pt idx="3441">
                  <c:v>-2.2270000000000849E-5</c:v>
                </c:pt>
                <c:pt idx="3442">
                  <c:v>-2.2550000000000528E-5</c:v>
                </c:pt>
                <c:pt idx="3443">
                  <c:v>-2.2290000000000679E-5</c:v>
                </c:pt>
                <c:pt idx="3444">
                  <c:v>-2.2940000000000651E-5</c:v>
                </c:pt>
                <c:pt idx="3445">
                  <c:v>-2.264000000000083E-5</c:v>
                </c:pt>
                <c:pt idx="3446">
                  <c:v>-2.2990000000000561E-5</c:v>
                </c:pt>
                <c:pt idx="3447">
                  <c:v>-2.3270000000000599E-5</c:v>
                </c:pt>
                <c:pt idx="3448">
                  <c:v>-2.303000000000055E-5</c:v>
                </c:pt>
                <c:pt idx="3449">
                  <c:v>-2.3680000000000536E-5</c:v>
                </c:pt>
                <c:pt idx="3450">
                  <c:v>-2.3370000000000117E-5</c:v>
                </c:pt>
                <c:pt idx="3451">
                  <c:v>-2.3760000000000016E-5</c:v>
                </c:pt>
                <c:pt idx="3452">
                  <c:v>-2.4020000000000163E-5</c:v>
                </c:pt>
                <c:pt idx="3453">
                  <c:v>-2.3790000000000082E-5</c:v>
                </c:pt>
                <c:pt idx="3454">
                  <c:v>-2.4490000000000248E-5</c:v>
                </c:pt>
                <c:pt idx="3455">
                  <c:v>-2.4130000000000445E-5</c:v>
                </c:pt>
                <c:pt idx="3456">
                  <c:v>-2.4550000000000112E-5</c:v>
                </c:pt>
                <c:pt idx="3457">
                  <c:v>-2.483000000000074E-5</c:v>
                </c:pt>
                <c:pt idx="3458">
                  <c:v>-2.4590000000000163E-5</c:v>
                </c:pt>
                <c:pt idx="3459">
                  <c:v>-2.531000000000022E-5</c:v>
                </c:pt>
                <c:pt idx="3460">
                  <c:v>-2.4960000000000083E-5</c:v>
                </c:pt>
                <c:pt idx="3461">
                  <c:v>-2.5420000000000516E-5</c:v>
                </c:pt>
                <c:pt idx="3462">
                  <c:v>-2.5670000000000844E-5</c:v>
                </c:pt>
                <c:pt idx="3463">
                  <c:v>-2.5460000000000525E-5</c:v>
                </c:pt>
                <c:pt idx="3464">
                  <c:v>-2.6210000000000682E-5</c:v>
                </c:pt>
                <c:pt idx="3465">
                  <c:v>-2.5830000000000822E-5</c:v>
                </c:pt>
                <c:pt idx="3466">
                  <c:v>-2.6320000000000141E-5</c:v>
                </c:pt>
                <c:pt idx="3467">
                  <c:v>-2.6570000000000726E-5</c:v>
                </c:pt>
                <c:pt idx="3468">
                  <c:v>-2.6400000000000811E-5</c:v>
                </c:pt>
                <c:pt idx="3469">
                  <c:v>-2.7180000000000699E-5</c:v>
                </c:pt>
                <c:pt idx="3470">
                  <c:v>-2.6780000000000658E-5</c:v>
                </c:pt>
                <c:pt idx="3471">
                  <c:v>-2.7320000000000555E-5</c:v>
                </c:pt>
                <c:pt idx="3472">
                  <c:v>-2.7550000000000643E-5</c:v>
                </c:pt>
                <c:pt idx="3473">
                  <c:v>-2.7370000000000804E-5</c:v>
                </c:pt>
                <c:pt idx="3474">
                  <c:v>-2.8190000000000128E-5</c:v>
                </c:pt>
                <c:pt idx="3475">
                  <c:v>-2.7750000000000681E-5</c:v>
                </c:pt>
                <c:pt idx="3476">
                  <c:v>-2.8370000000000448E-5</c:v>
                </c:pt>
                <c:pt idx="3477">
                  <c:v>-2.8590000000000124E-5</c:v>
                </c:pt>
                <c:pt idx="3478">
                  <c:v>-2.8410000000000526E-5</c:v>
                </c:pt>
                <c:pt idx="3479">
                  <c:v>-2.9280000000000709E-5</c:v>
                </c:pt>
                <c:pt idx="3480">
                  <c:v>-2.8840000000000659E-5</c:v>
                </c:pt>
                <c:pt idx="3481">
                  <c:v>-2.9490000000000665E-5</c:v>
                </c:pt>
                <c:pt idx="3482">
                  <c:v>-2.9690000000000659E-5</c:v>
                </c:pt>
                <c:pt idx="3483">
                  <c:v>-2.956000000000014E-5</c:v>
                </c:pt>
                <c:pt idx="3484">
                  <c:v>-3.0460000000000688E-5</c:v>
                </c:pt>
                <c:pt idx="3485">
                  <c:v>-2.9970000000000691E-5</c:v>
                </c:pt>
                <c:pt idx="3486">
                  <c:v>-3.0740000000000685E-5</c:v>
                </c:pt>
                <c:pt idx="3487">
                  <c:v>-3.0910000000000475E-5</c:v>
                </c:pt>
                <c:pt idx="3488">
                  <c:v>-3.0820000000000684E-5</c:v>
                </c:pt>
                <c:pt idx="3489">
                  <c:v>-3.177000000000087E-5</c:v>
                </c:pt>
                <c:pt idx="3490">
                  <c:v>-3.1280000000000886E-5</c:v>
                </c:pt>
                <c:pt idx="3491">
                  <c:v>-3.2090000000000948E-5</c:v>
                </c:pt>
                <c:pt idx="3492">
                  <c:v>-3.2270000000001072E-5</c:v>
                </c:pt>
                <c:pt idx="3493">
                  <c:v>-3.2230000000001059E-5</c:v>
                </c:pt>
                <c:pt idx="3494">
                  <c:v>-3.3220000000000221E-5</c:v>
                </c:pt>
                <c:pt idx="3495">
                  <c:v>-3.2720000000000635E-5</c:v>
                </c:pt>
                <c:pt idx="3496">
                  <c:v>-3.3660000000000399E-5</c:v>
                </c:pt>
                <c:pt idx="3497">
                  <c:v>-3.3790000000000264E-5</c:v>
                </c:pt>
                <c:pt idx="3498">
                  <c:v>-3.3800000000000801E-5</c:v>
                </c:pt>
                <c:pt idx="3499">
                  <c:v>-3.485000000000082E-5</c:v>
                </c:pt>
                <c:pt idx="3500">
                  <c:v>-3.4340000000000671E-5</c:v>
                </c:pt>
                <c:pt idx="3501">
                  <c:v>-3.5340000000000729E-5</c:v>
                </c:pt>
                <c:pt idx="3502">
                  <c:v>-3.5510000000000688E-5</c:v>
                </c:pt>
                <c:pt idx="3503">
                  <c:v>-3.5570000000000915E-5</c:v>
                </c:pt>
                <c:pt idx="3504">
                  <c:v>-3.6630000000001145E-5</c:v>
                </c:pt>
                <c:pt idx="3505">
                  <c:v>-3.6150000000000716E-5</c:v>
                </c:pt>
                <c:pt idx="3506">
                  <c:v>-3.7220000000001009E-5</c:v>
                </c:pt>
                <c:pt idx="3507">
                  <c:v>-3.7330000000001067E-5</c:v>
                </c:pt>
                <c:pt idx="3508">
                  <c:v>-3.7490000000001045E-5</c:v>
                </c:pt>
                <c:pt idx="3509">
                  <c:v>-3.8620000000000718E-5</c:v>
                </c:pt>
                <c:pt idx="3510">
                  <c:v>-3.8120000000000177E-5</c:v>
                </c:pt>
                <c:pt idx="3511">
                  <c:v>-3.9310000000000686E-5</c:v>
                </c:pt>
                <c:pt idx="3512">
                  <c:v>-3.9420000000000812E-5</c:v>
                </c:pt>
                <c:pt idx="3513">
                  <c:v>-3.9640000000001071E-5</c:v>
                </c:pt>
                <c:pt idx="3514">
                  <c:v>-4.0800000000000416E-5</c:v>
                </c:pt>
                <c:pt idx="3515">
                  <c:v>-4.0330000000001289E-5</c:v>
                </c:pt>
                <c:pt idx="3516">
                  <c:v>-4.1600000000000123E-5</c:v>
                </c:pt>
                <c:pt idx="3517">
                  <c:v>-4.1690000000000206E-5</c:v>
                </c:pt>
                <c:pt idx="3518">
                  <c:v>-4.2010000000001497E-5</c:v>
                </c:pt>
                <c:pt idx="3519">
                  <c:v>-4.3210000000000374E-5</c:v>
                </c:pt>
                <c:pt idx="3520">
                  <c:v>-4.2730000000001544E-5</c:v>
                </c:pt>
                <c:pt idx="3521">
                  <c:v>-4.4150000000001093E-5</c:v>
                </c:pt>
                <c:pt idx="3522">
                  <c:v>-4.4220000000000285E-5</c:v>
                </c:pt>
                <c:pt idx="3523">
                  <c:v>-4.459000000000157E-5</c:v>
                </c:pt>
                <c:pt idx="3524">
                  <c:v>-4.5830000000001335E-5</c:v>
                </c:pt>
                <c:pt idx="3525">
                  <c:v>-4.5370000000001051E-5</c:v>
                </c:pt>
                <c:pt idx="3526">
                  <c:v>-4.6810000000001146E-5</c:v>
                </c:pt>
                <c:pt idx="3527">
                  <c:v>-4.6880000000000263E-5</c:v>
                </c:pt>
                <c:pt idx="3528">
                  <c:v>-4.7350000000001463E-5</c:v>
                </c:pt>
                <c:pt idx="3529">
                  <c:v>-4.8600000000000226E-5</c:v>
                </c:pt>
                <c:pt idx="3530">
                  <c:v>-4.8150000000000208E-5</c:v>
                </c:pt>
                <c:pt idx="3531">
                  <c:v>-4.9710000000002036E-5</c:v>
                </c:pt>
                <c:pt idx="3532">
                  <c:v>-4.9740000000001418E-5</c:v>
                </c:pt>
                <c:pt idx="3533">
                  <c:v>-5.0230000000000446E-5</c:v>
                </c:pt>
                <c:pt idx="3534">
                  <c:v>-5.155000000000023E-5</c:v>
                </c:pt>
                <c:pt idx="3535">
                  <c:v>-5.1130000000000298E-5</c:v>
                </c:pt>
                <c:pt idx="3536">
                  <c:v>-5.2720000000001589E-5</c:v>
                </c:pt>
                <c:pt idx="3537">
                  <c:v>-5.2800000000001554E-5</c:v>
                </c:pt>
                <c:pt idx="3538">
                  <c:v>-5.3390000000001717E-5</c:v>
                </c:pt>
                <c:pt idx="3539">
                  <c:v>-5.4690000000001606E-5</c:v>
                </c:pt>
                <c:pt idx="3540">
                  <c:v>-5.4300000000001909E-5</c:v>
                </c:pt>
                <c:pt idx="3541">
                  <c:v>-5.5970000000000428E-5</c:v>
                </c:pt>
                <c:pt idx="3542">
                  <c:v>-5.5990000000001651E-5</c:v>
                </c:pt>
                <c:pt idx="3543">
                  <c:v>-5.6660000000000437E-5</c:v>
                </c:pt>
                <c:pt idx="3544">
                  <c:v>-5.7980000000001535E-5</c:v>
                </c:pt>
                <c:pt idx="3545">
                  <c:v>-5.7580000000001553E-5</c:v>
                </c:pt>
                <c:pt idx="3546">
                  <c:v>-5.9340000000001651E-5</c:v>
                </c:pt>
                <c:pt idx="3547">
                  <c:v>-5.9390000000002289E-5</c:v>
                </c:pt>
                <c:pt idx="3548">
                  <c:v>-6.0090000000001859E-5</c:v>
                </c:pt>
                <c:pt idx="3549">
                  <c:v>-6.1390000000001864E-5</c:v>
                </c:pt>
                <c:pt idx="3550">
                  <c:v>-6.1020000000000436E-5</c:v>
                </c:pt>
                <c:pt idx="3551">
                  <c:v>-6.2780000000002052E-5</c:v>
                </c:pt>
                <c:pt idx="3552">
                  <c:v>-6.2780000000002052E-5</c:v>
                </c:pt>
                <c:pt idx="3553">
                  <c:v>-6.3560000000001445E-5</c:v>
                </c:pt>
                <c:pt idx="3554">
                  <c:v>-6.4850000000001956E-5</c:v>
                </c:pt>
                <c:pt idx="3555">
                  <c:v>-6.4460000000002117E-5</c:v>
                </c:pt>
                <c:pt idx="3556">
                  <c:v>-6.6270000000000218E-5</c:v>
                </c:pt>
                <c:pt idx="3557">
                  <c:v>-6.6260000000000372E-5</c:v>
                </c:pt>
                <c:pt idx="3558">
                  <c:v>-6.7010000000002098E-5</c:v>
                </c:pt>
                <c:pt idx="3559">
                  <c:v>-6.8310000000002089E-5</c:v>
                </c:pt>
                <c:pt idx="3560">
                  <c:v>-6.7960000000002107E-5</c:v>
                </c:pt>
                <c:pt idx="3561">
                  <c:v>-6.9770000000002132E-5</c:v>
                </c:pt>
                <c:pt idx="3562">
                  <c:v>-6.9710000000002502E-5</c:v>
                </c:pt>
                <c:pt idx="3563">
                  <c:v>-7.0610000000001765E-5</c:v>
                </c:pt>
                <c:pt idx="3564">
                  <c:v>-7.1870000000000489E-5</c:v>
                </c:pt>
                <c:pt idx="3565">
                  <c:v>-7.1490000000001838E-5</c:v>
                </c:pt>
                <c:pt idx="3566">
                  <c:v>-7.3360000000002089E-5</c:v>
                </c:pt>
                <c:pt idx="3567">
                  <c:v>-7.3270000000000415E-5</c:v>
                </c:pt>
                <c:pt idx="3568">
                  <c:v>-7.4140000000001699E-5</c:v>
                </c:pt>
                <c:pt idx="3569">
                  <c:v>-7.5420000000001863E-5</c:v>
                </c:pt>
                <c:pt idx="3570">
                  <c:v>-7.5080000000002026E-5</c:v>
                </c:pt>
                <c:pt idx="3571">
                  <c:v>-7.7020000000002051E-5</c:v>
                </c:pt>
                <c:pt idx="3572">
                  <c:v>-7.6900000000000528E-5</c:v>
                </c:pt>
                <c:pt idx="3573">
                  <c:v>-7.7800000000002189E-5</c:v>
                </c:pt>
                <c:pt idx="3574">
                  <c:v>-7.8980000000001863E-5</c:v>
                </c:pt>
                <c:pt idx="3575">
                  <c:v>-7.860000000000149E-5</c:v>
                </c:pt>
                <c:pt idx="3576">
                  <c:v>-8.0460000000000473E-5</c:v>
                </c:pt>
                <c:pt idx="3577">
                  <c:v>-8.0310000000000266E-5</c:v>
                </c:pt>
                <c:pt idx="3578">
                  <c:v>-8.1180000000000263E-5</c:v>
                </c:pt>
                <c:pt idx="3579">
                  <c:v>-8.2410000000000046E-5</c:v>
                </c:pt>
                <c:pt idx="3580">
                  <c:v>-8.2050000000001222E-5</c:v>
                </c:pt>
                <c:pt idx="3581">
                  <c:v>-8.3870000000001269E-5</c:v>
                </c:pt>
                <c:pt idx="3582">
                  <c:v>-8.3730000000002805E-5</c:v>
                </c:pt>
                <c:pt idx="3583">
                  <c:v>-8.461000000000178E-5</c:v>
                </c:pt>
                <c:pt idx="3584">
                  <c:v>-8.5700000000002083E-5</c:v>
                </c:pt>
                <c:pt idx="3585">
                  <c:v>-8.5370000000000451E-5</c:v>
                </c:pt>
                <c:pt idx="3586">
                  <c:v>-8.7180000000000246E-5</c:v>
                </c:pt>
                <c:pt idx="3587">
                  <c:v>-8.6970000000000653E-5</c:v>
                </c:pt>
                <c:pt idx="3588">
                  <c:v>-8.7890000000000597E-5</c:v>
                </c:pt>
                <c:pt idx="3589">
                  <c:v>-8.9050000000002951E-5</c:v>
                </c:pt>
                <c:pt idx="3590">
                  <c:v>-8.8630000000003195E-5</c:v>
                </c:pt>
                <c:pt idx="3591">
                  <c:v>-9.0450000000001277E-5</c:v>
                </c:pt>
                <c:pt idx="3592">
                  <c:v>-9.0240000000000627E-5</c:v>
                </c:pt>
                <c:pt idx="3593">
                  <c:v>-9.1160000000001221E-5</c:v>
                </c:pt>
                <c:pt idx="3594">
                  <c:v>-9.2230000000000491E-5</c:v>
                </c:pt>
                <c:pt idx="3595">
                  <c:v>-9.1870000000000542E-5</c:v>
                </c:pt>
                <c:pt idx="3596">
                  <c:v>-9.3660000000003342E-5</c:v>
                </c:pt>
                <c:pt idx="3597">
                  <c:v>-9.3370000000000781E-5</c:v>
                </c:pt>
                <c:pt idx="3598">
                  <c:v>-9.4330000000001721E-5</c:v>
                </c:pt>
                <c:pt idx="3599">
                  <c:v>-9.5350000000001762E-5</c:v>
                </c:pt>
                <c:pt idx="3600">
                  <c:v>-9.4910000000001082E-5</c:v>
                </c:pt>
                <c:pt idx="3601">
                  <c:v>-9.669000000000264E-5</c:v>
                </c:pt>
                <c:pt idx="3602">
                  <c:v>-9.6360000000000765E-5</c:v>
                </c:pt>
                <c:pt idx="3603">
                  <c:v>-9.7250000000001239E-5</c:v>
                </c:pt>
                <c:pt idx="3604">
                  <c:v>-9.8260000000002695E-5</c:v>
                </c:pt>
                <c:pt idx="3605">
                  <c:v>-9.7860000000001248E-5</c:v>
                </c:pt>
                <c:pt idx="3606">
                  <c:v>-9.9590000000003551E-5</c:v>
                </c:pt>
                <c:pt idx="3607">
                  <c:v>-9.9190000000002566E-5</c:v>
                </c:pt>
                <c:pt idx="3608">
                  <c:v>-1.0009999999999999E-4</c:v>
                </c:pt>
                <c:pt idx="3609">
                  <c:v>-1.0100000000000222E-4</c:v>
                </c:pt>
                <c:pt idx="3610">
                  <c:v>-1.0050000000000044E-4</c:v>
                </c:pt>
                <c:pt idx="3611">
                  <c:v>-1.0230000000000043E-4</c:v>
                </c:pt>
                <c:pt idx="3612">
                  <c:v>-1.0190000000000038E-4</c:v>
                </c:pt>
                <c:pt idx="3613">
                  <c:v>-1.0280000000000246E-4</c:v>
                </c:pt>
                <c:pt idx="3614">
                  <c:v>-1.0370000000000045E-4</c:v>
                </c:pt>
                <c:pt idx="3615">
                  <c:v>-1.0330000000000045E-4</c:v>
                </c:pt>
                <c:pt idx="3616">
                  <c:v>-1.0500000000000263E-4</c:v>
                </c:pt>
                <c:pt idx="3617">
                  <c:v>-1.0459999999999999E-4</c:v>
                </c:pt>
                <c:pt idx="3618">
                  <c:v>-1.0550000000000067E-4</c:v>
                </c:pt>
                <c:pt idx="3619">
                  <c:v>-1.0630000000000067E-4</c:v>
                </c:pt>
                <c:pt idx="3620">
                  <c:v>-1.0590000000000047E-4</c:v>
                </c:pt>
                <c:pt idx="3621">
                  <c:v>-1.0760000000000286E-4</c:v>
                </c:pt>
                <c:pt idx="3622">
                  <c:v>-1.0710000000000052E-4</c:v>
                </c:pt>
                <c:pt idx="3623">
                  <c:v>-1.0800000000000288E-4</c:v>
                </c:pt>
                <c:pt idx="3624">
                  <c:v>-1.089000000000011E-4</c:v>
                </c:pt>
                <c:pt idx="3625">
                  <c:v>-1.0840000000000304E-4</c:v>
                </c:pt>
                <c:pt idx="3626">
                  <c:v>-1.1000000000000311E-4</c:v>
                </c:pt>
                <c:pt idx="3627">
                  <c:v>-1.0959999999999999E-4</c:v>
                </c:pt>
                <c:pt idx="3628">
                  <c:v>-1.1040000000000323E-4</c:v>
                </c:pt>
                <c:pt idx="3629">
                  <c:v>-1.1120000000000333E-4</c:v>
                </c:pt>
                <c:pt idx="3630">
                  <c:v>-1.107000000000023E-4</c:v>
                </c:pt>
                <c:pt idx="3631">
                  <c:v>-1.1230000000000239E-4</c:v>
                </c:pt>
                <c:pt idx="3632">
                  <c:v>-1.1180000000000067E-4</c:v>
                </c:pt>
                <c:pt idx="3633">
                  <c:v>-1.1270000000000245E-4</c:v>
                </c:pt>
                <c:pt idx="3634">
                  <c:v>-1.1340000000000335E-4</c:v>
                </c:pt>
                <c:pt idx="3635">
                  <c:v>-1.1280000000000335E-4</c:v>
                </c:pt>
                <c:pt idx="3636">
                  <c:v>-1.1440000000000336E-4</c:v>
                </c:pt>
                <c:pt idx="3637">
                  <c:v>-1.139000000000025E-4</c:v>
                </c:pt>
                <c:pt idx="3638">
                  <c:v>-1.1470000000000257E-4</c:v>
                </c:pt>
                <c:pt idx="3639">
                  <c:v>-1.1540000000000356E-4</c:v>
                </c:pt>
                <c:pt idx="3640">
                  <c:v>-1.1490000000000266E-4</c:v>
                </c:pt>
                <c:pt idx="3641">
                  <c:v>-1.1640000000000364E-4</c:v>
                </c:pt>
                <c:pt idx="3642">
                  <c:v>-1.1580000000000345E-4</c:v>
                </c:pt>
                <c:pt idx="3643">
                  <c:v>-1.1680000000000354E-4</c:v>
                </c:pt>
                <c:pt idx="3644">
                  <c:v>-1.1740000000000077E-4</c:v>
                </c:pt>
                <c:pt idx="3645">
                  <c:v>-1.1690000000000288E-4</c:v>
                </c:pt>
                <c:pt idx="3646">
                  <c:v>-1.1850000000000288E-4</c:v>
                </c:pt>
                <c:pt idx="3647">
                  <c:v>-1.1790000000000293E-4</c:v>
                </c:pt>
                <c:pt idx="3648">
                  <c:v>-1.1880000000000382E-4</c:v>
                </c:pt>
                <c:pt idx="3649">
                  <c:v>-1.1950000000000301E-4</c:v>
                </c:pt>
                <c:pt idx="3650">
                  <c:v>-1.1900000000000381E-4</c:v>
                </c:pt>
                <c:pt idx="3651">
                  <c:v>-1.2050000000000046E-4</c:v>
                </c:pt>
                <c:pt idx="3652">
                  <c:v>-1.1990000000000313E-4</c:v>
                </c:pt>
                <c:pt idx="3653">
                  <c:v>-1.2080000000000226E-4</c:v>
                </c:pt>
                <c:pt idx="3654">
                  <c:v>-1.214000000000023E-4</c:v>
                </c:pt>
                <c:pt idx="3655">
                  <c:v>-1.2100000000000232E-4</c:v>
                </c:pt>
                <c:pt idx="3656">
                  <c:v>-1.2250000000000021E-4</c:v>
                </c:pt>
                <c:pt idx="3657">
                  <c:v>-1.2180000000000235E-4</c:v>
                </c:pt>
                <c:pt idx="3658">
                  <c:v>-1.2270000000000043E-4</c:v>
                </c:pt>
                <c:pt idx="3659">
                  <c:v>-1.2339999999999999E-4</c:v>
                </c:pt>
                <c:pt idx="3660">
                  <c:v>-1.2280000000000158E-4</c:v>
                </c:pt>
                <c:pt idx="3661">
                  <c:v>-1.2430000000000047E-4</c:v>
                </c:pt>
                <c:pt idx="3662">
                  <c:v>-1.2370000000000021E-4</c:v>
                </c:pt>
                <c:pt idx="3663">
                  <c:v>-1.2459999999999999E-4</c:v>
                </c:pt>
                <c:pt idx="3664">
                  <c:v>-1.2520000000000264E-4</c:v>
                </c:pt>
                <c:pt idx="3665">
                  <c:v>-1.2480000000000089E-4</c:v>
                </c:pt>
                <c:pt idx="3666">
                  <c:v>-1.2630000000000049E-4</c:v>
                </c:pt>
                <c:pt idx="3667">
                  <c:v>-1.2570000000000045E-4</c:v>
                </c:pt>
                <c:pt idx="3668">
                  <c:v>-1.2659999999999999E-4</c:v>
                </c:pt>
                <c:pt idx="3669">
                  <c:v>-1.2720000000000279E-4</c:v>
                </c:pt>
                <c:pt idx="3670">
                  <c:v>-1.2679999999999999E-4</c:v>
                </c:pt>
                <c:pt idx="3671">
                  <c:v>-1.2830000000000095E-4</c:v>
                </c:pt>
                <c:pt idx="3672">
                  <c:v>-1.2770000000000047E-4</c:v>
                </c:pt>
                <c:pt idx="3673">
                  <c:v>-1.2870000000000055E-4</c:v>
                </c:pt>
                <c:pt idx="3674">
                  <c:v>-1.2930000000000062E-4</c:v>
                </c:pt>
                <c:pt idx="3675">
                  <c:v>-1.2890000000000048E-4</c:v>
                </c:pt>
                <c:pt idx="3676">
                  <c:v>-1.3050000000000065E-4</c:v>
                </c:pt>
                <c:pt idx="3677">
                  <c:v>-1.2980000000000297E-4</c:v>
                </c:pt>
                <c:pt idx="3678">
                  <c:v>-1.308000000000031E-4</c:v>
                </c:pt>
                <c:pt idx="3679">
                  <c:v>-1.3140000000000317E-4</c:v>
                </c:pt>
                <c:pt idx="3680">
                  <c:v>-1.3100000000000313E-4</c:v>
                </c:pt>
                <c:pt idx="3681">
                  <c:v>-1.3260000000000317E-4</c:v>
                </c:pt>
                <c:pt idx="3682">
                  <c:v>-1.3200000000000315E-4</c:v>
                </c:pt>
                <c:pt idx="3683">
                  <c:v>-1.3300000000000326E-4</c:v>
                </c:pt>
                <c:pt idx="3684">
                  <c:v>-1.3359999999999999E-4</c:v>
                </c:pt>
                <c:pt idx="3685">
                  <c:v>-1.3330000000000069E-4</c:v>
                </c:pt>
                <c:pt idx="3686">
                  <c:v>-1.3480000000000349E-4</c:v>
                </c:pt>
                <c:pt idx="3687">
                  <c:v>-1.3420000000000337E-4</c:v>
                </c:pt>
                <c:pt idx="3688">
                  <c:v>-1.3530000000000264E-4</c:v>
                </c:pt>
                <c:pt idx="3689">
                  <c:v>-1.3580000000000086E-4</c:v>
                </c:pt>
                <c:pt idx="3690">
                  <c:v>-1.3550000000000262E-4</c:v>
                </c:pt>
                <c:pt idx="3691">
                  <c:v>-1.3720000000000361E-4</c:v>
                </c:pt>
                <c:pt idx="3692">
                  <c:v>-1.3660000000000356E-4</c:v>
                </c:pt>
                <c:pt idx="3693">
                  <c:v>-1.377000000000028E-4</c:v>
                </c:pt>
                <c:pt idx="3694">
                  <c:v>-1.3830000000000282E-4</c:v>
                </c:pt>
                <c:pt idx="3695">
                  <c:v>-1.381000000000029E-4</c:v>
                </c:pt>
                <c:pt idx="3696">
                  <c:v>-1.3970000000000293E-4</c:v>
                </c:pt>
                <c:pt idx="3697">
                  <c:v>-1.3920000000000384E-4</c:v>
                </c:pt>
                <c:pt idx="3698">
                  <c:v>-1.4030000000000021E-4</c:v>
                </c:pt>
                <c:pt idx="3699">
                  <c:v>-1.4100000000000058E-4</c:v>
                </c:pt>
                <c:pt idx="3700">
                  <c:v>-1.3960000000000391E-4</c:v>
                </c:pt>
                <c:pt idx="3701">
                  <c:v>-1.3590000000000265E-4</c:v>
                </c:pt>
                <c:pt idx="3702">
                  <c:v>-1.3030000000000078E-4</c:v>
                </c:pt>
                <c:pt idx="3703">
                  <c:v>-1.2730000000000052E-4</c:v>
                </c:pt>
                <c:pt idx="3704">
                  <c:v>-1.2430000000000047E-4</c:v>
                </c:pt>
                <c:pt idx="3705">
                  <c:v>-1.2080000000000226E-4</c:v>
                </c:pt>
                <c:pt idx="3706">
                  <c:v>-1.1940000000000382E-4</c:v>
                </c:pt>
                <c:pt idx="3707">
                  <c:v>-1.1590000000000272E-4</c:v>
                </c:pt>
                <c:pt idx="3708">
                  <c:v>-1.1430000000000248E-4</c:v>
                </c:pt>
                <c:pt idx="3709">
                  <c:v>-1.1230000000000239E-4</c:v>
                </c:pt>
                <c:pt idx="3710">
                  <c:v>-1.0950000000000197E-4</c:v>
                </c:pt>
                <c:pt idx="3711">
                  <c:v>-1.0860000000000298E-4</c:v>
                </c:pt>
                <c:pt idx="3712">
                  <c:v>-1.0570000000000043E-4</c:v>
                </c:pt>
                <c:pt idx="3713">
                  <c:v>-1.0440000000000255E-4</c:v>
                </c:pt>
                <c:pt idx="3714">
                  <c:v>-1.0270000000000045E-4</c:v>
                </c:pt>
                <c:pt idx="3715">
                  <c:v>-1.0030000000000034E-4</c:v>
                </c:pt>
                <c:pt idx="3716">
                  <c:v>-9.9610000000002389E-5</c:v>
                </c:pt>
                <c:pt idx="3717">
                  <c:v>-9.6790000000002412E-5</c:v>
                </c:pt>
                <c:pt idx="3718">
                  <c:v>-9.5840000000000776E-5</c:v>
                </c:pt>
                <c:pt idx="3719">
                  <c:v>-9.4240000000000751E-5</c:v>
                </c:pt>
                <c:pt idx="3720">
                  <c:v>-9.19400000000006E-5</c:v>
                </c:pt>
                <c:pt idx="3721">
                  <c:v>-9.1460000000000524E-5</c:v>
                </c:pt>
                <c:pt idx="3722">
                  <c:v>-8.8810000000002086E-5</c:v>
                </c:pt>
                <c:pt idx="3723">
                  <c:v>-8.7980000000000266E-5</c:v>
                </c:pt>
                <c:pt idx="3724">
                  <c:v>-8.6500000000002333E-5</c:v>
                </c:pt>
                <c:pt idx="3725">
                  <c:v>-8.4370000000000468E-5</c:v>
                </c:pt>
                <c:pt idx="3726">
                  <c:v>-8.3980000000000738E-5</c:v>
                </c:pt>
                <c:pt idx="3727">
                  <c:v>-8.1370000000000246E-5</c:v>
                </c:pt>
                <c:pt idx="3728">
                  <c:v>-8.0630000000001781E-5</c:v>
                </c:pt>
                <c:pt idx="3729">
                  <c:v>-7.9200000000002061E-5</c:v>
                </c:pt>
                <c:pt idx="3730">
                  <c:v>-7.7210000000002088E-5</c:v>
                </c:pt>
                <c:pt idx="3731">
                  <c:v>-7.695000000000145E-5</c:v>
                </c:pt>
                <c:pt idx="3732">
                  <c:v>-7.4440000000001964E-5</c:v>
                </c:pt>
                <c:pt idx="3733">
                  <c:v>-7.3870000000001487E-5</c:v>
                </c:pt>
                <c:pt idx="3734">
                  <c:v>-7.2490000000002337E-5</c:v>
                </c:pt>
                <c:pt idx="3735">
                  <c:v>-7.0560000000001886E-5</c:v>
                </c:pt>
                <c:pt idx="3736">
                  <c:v>-7.0320000000001848E-5</c:v>
                </c:pt>
                <c:pt idx="3737">
                  <c:v>-6.7900000000001854E-5</c:v>
                </c:pt>
                <c:pt idx="3738">
                  <c:v>-6.7420000000001709E-5</c:v>
                </c:pt>
                <c:pt idx="3739">
                  <c:v>-6.6070000000000335E-5</c:v>
                </c:pt>
                <c:pt idx="3740">
                  <c:v>-6.4260000000001828E-5</c:v>
                </c:pt>
                <c:pt idx="3741">
                  <c:v>-6.4130000000001936E-5</c:v>
                </c:pt>
                <c:pt idx="3742">
                  <c:v>-6.1700000000001446E-5</c:v>
                </c:pt>
                <c:pt idx="3743">
                  <c:v>-6.132000000000049E-5</c:v>
                </c:pt>
                <c:pt idx="3744">
                  <c:v>-6.0020000000001346E-5</c:v>
                </c:pt>
                <c:pt idx="3745">
                  <c:v>-5.8190000000001454E-5</c:v>
                </c:pt>
                <c:pt idx="3746">
                  <c:v>-5.8070000000000445E-5</c:v>
                </c:pt>
                <c:pt idx="3747">
                  <c:v>-5.5750000000001579E-5</c:v>
                </c:pt>
                <c:pt idx="3748">
                  <c:v>-5.5410000000001721E-5</c:v>
                </c:pt>
                <c:pt idx="3749">
                  <c:v>-5.4140000000001118E-5</c:v>
                </c:pt>
                <c:pt idx="3750">
                  <c:v>-5.2450000000001417E-5</c:v>
                </c:pt>
                <c:pt idx="3751">
                  <c:v>-5.2350000000001659E-5</c:v>
                </c:pt>
                <c:pt idx="3752">
                  <c:v>-5.0040000000000402E-5</c:v>
                </c:pt>
                <c:pt idx="3753">
                  <c:v>-4.9760000000002017E-5</c:v>
                </c:pt>
                <c:pt idx="3754">
                  <c:v>-4.8490000000001435E-5</c:v>
                </c:pt>
                <c:pt idx="3755">
                  <c:v>-4.6820000000000226E-5</c:v>
                </c:pt>
                <c:pt idx="3756">
                  <c:v>-4.6800000000000372E-5</c:v>
                </c:pt>
                <c:pt idx="3757">
                  <c:v>-4.4530000000001344E-5</c:v>
                </c:pt>
                <c:pt idx="3758">
                  <c:v>-4.4290000000001326E-5</c:v>
                </c:pt>
                <c:pt idx="3759">
                  <c:v>-4.3070000000000189E-5</c:v>
                </c:pt>
                <c:pt idx="3760">
                  <c:v>-4.1480000000000226E-5</c:v>
                </c:pt>
                <c:pt idx="3761">
                  <c:v>-4.1430000000000367E-5</c:v>
                </c:pt>
                <c:pt idx="3762">
                  <c:v>-3.920000000000096E-5</c:v>
                </c:pt>
                <c:pt idx="3763">
                  <c:v>-3.9080000000000947E-5</c:v>
                </c:pt>
                <c:pt idx="3764">
                  <c:v>-3.7810000000001063E-5</c:v>
                </c:pt>
                <c:pt idx="3765">
                  <c:v>-3.6280000000001008E-5</c:v>
                </c:pt>
                <c:pt idx="3766">
                  <c:v>-3.6360000000000289E-5</c:v>
                </c:pt>
                <c:pt idx="3767">
                  <c:v>-3.4130000000000712E-5</c:v>
                </c:pt>
                <c:pt idx="3768">
                  <c:v>-3.3990000000000188E-5</c:v>
                </c:pt>
                <c:pt idx="3769">
                  <c:v>-3.2760000000000689E-5</c:v>
                </c:pt>
                <c:pt idx="3770">
                  <c:v>-3.1300000000000734E-5</c:v>
                </c:pt>
                <c:pt idx="3771">
                  <c:v>-3.1290000000000834E-5</c:v>
                </c:pt>
                <c:pt idx="3772">
                  <c:v>-2.9130000000000617E-5</c:v>
                </c:pt>
                <c:pt idx="3773">
                  <c:v>-2.9090000000000597E-5</c:v>
                </c:pt>
                <c:pt idx="3774">
                  <c:v>-2.7810000000000854E-5</c:v>
                </c:pt>
                <c:pt idx="3775">
                  <c:v>-2.6400000000000811E-5</c:v>
                </c:pt>
                <c:pt idx="3776">
                  <c:v>-2.6480000000000804E-5</c:v>
                </c:pt>
                <c:pt idx="3777">
                  <c:v>-2.4270000000000704E-5</c:v>
                </c:pt>
                <c:pt idx="3778">
                  <c:v>-2.4250000000000505E-5</c:v>
                </c:pt>
                <c:pt idx="3779">
                  <c:v>-2.297000000000072E-5</c:v>
                </c:pt>
                <c:pt idx="3780">
                  <c:v>-2.1580000000000505E-5</c:v>
                </c:pt>
                <c:pt idx="3781">
                  <c:v>-2.1670000000000784E-5</c:v>
                </c:pt>
                <c:pt idx="3782">
                  <c:v>-1.9550000000000512E-5</c:v>
                </c:pt>
                <c:pt idx="3783">
                  <c:v>-1.9580000000000558E-5</c:v>
                </c:pt>
                <c:pt idx="3784">
                  <c:v>-1.8350000000000439E-5</c:v>
                </c:pt>
                <c:pt idx="3785">
                  <c:v>-1.7050000000000347E-5</c:v>
                </c:pt>
                <c:pt idx="3786">
                  <c:v>-1.7130000000000346E-5</c:v>
                </c:pt>
                <c:pt idx="3787">
                  <c:v>-1.4990000000000292E-5</c:v>
                </c:pt>
                <c:pt idx="3788">
                  <c:v>-1.5090000000000298E-5</c:v>
                </c:pt>
                <c:pt idx="3789">
                  <c:v>-1.3880000000000446E-5</c:v>
                </c:pt>
                <c:pt idx="3790">
                  <c:v>-1.2560000000000312E-5</c:v>
                </c:pt>
                <c:pt idx="3791">
                  <c:v>-1.2730000000000258E-5</c:v>
                </c:pt>
                <c:pt idx="3792">
                  <c:v>-1.0650000000000235E-5</c:v>
                </c:pt>
                <c:pt idx="3793">
                  <c:v>-1.0700000000000075E-5</c:v>
                </c:pt>
                <c:pt idx="3794">
                  <c:v>-9.4620000000003627E-6</c:v>
                </c:pt>
                <c:pt idx="3795">
                  <c:v>-8.235000000000044E-6</c:v>
                </c:pt>
                <c:pt idx="3796">
                  <c:v>-8.2940000000000226E-6</c:v>
                </c:pt>
                <c:pt idx="3797">
                  <c:v>-6.2190000000002017E-6</c:v>
                </c:pt>
                <c:pt idx="3798">
                  <c:v>-6.3960000000001731E-6</c:v>
                </c:pt>
                <c:pt idx="3799">
                  <c:v>-5.1279999999999999E-6</c:v>
                </c:pt>
                <c:pt idx="3800">
                  <c:v>-3.9440000000001091E-6</c:v>
                </c:pt>
                <c:pt idx="3801">
                  <c:v>-4.1200000000000004E-6</c:v>
                </c:pt>
                <c:pt idx="3802">
                  <c:v>-2.0420000000000149E-6</c:v>
                </c:pt>
                <c:pt idx="3803">
                  <c:v>-2.1990000000000517E-6</c:v>
                </c:pt>
                <c:pt idx="3804">
                  <c:v>-9.9550000000004557E-7</c:v>
                </c:pt>
                <c:pt idx="3805">
                  <c:v>1.3910000000000476E-7</c:v>
                </c:pt>
                <c:pt idx="3806">
                  <c:v>1.6710000000000644E-8</c:v>
                </c:pt>
                <c:pt idx="3807">
                  <c:v>2.0000000000000567E-6</c:v>
                </c:pt>
                <c:pt idx="3808">
                  <c:v>1.7400000000000507E-6</c:v>
                </c:pt>
                <c:pt idx="3809">
                  <c:v>3.0000000000000856E-6</c:v>
                </c:pt>
                <c:pt idx="3810">
                  <c:v>4.0580000000000186E-6</c:v>
                </c:pt>
                <c:pt idx="3811">
                  <c:v>3.8770000000000893E-6</c:v>
                </c:pt>
                <c:pt idx="3812">
                  <c:v>5.9170000000001477E-6</c:v>
                </c:pt>
                <c:pt idx="3813">
                  <c:v>5.605000000000109E-6</c:v>
                </c:pt>
                <c:pt idx="3814">
                  <c:v>6.8040000000001342E-6</c:v>
                </c:pt>
                <c:pt idx="3815">
                  <c:v>7.8150000000001784E-6</c:v>
                </c:pt>
                <c:pt idx="3816">
                  <c:v>7.6370000000001744E-6</c:v>
                </c:pt>
                <c:pt idx="3817">
                  <c:v>9.5190000000002387E-6</c:v>
                </c:pt>
                <c:pt idx="3818">
                  <c:v>9.1690000000002641E-6</c:v>
                </c:pt>
                <c:pt idx="3819">
                  <c:v>1.0410000000000117E-5</c:v>
                </c:pt>
                <c:pt idx="3820">
                  <c:v>1.1320000000000398E-5</c:v>
                </c:pt>
                <c:pt idx="3821">
                  <c:v>1.1120000000000376E-5</c:v>
                </c:pt>
                <c:pt idx="3822">
                  <c:v>1.3080000000000386E-5</c:v>
                </c:pt>
                <c:pt idx="3823">
                  <c:v>1.2680000000000344E-5</c:v>
                </c:pt>
                <c:pt idx="3824">
                  <c:v>1.3840000000000454E-5</c:v>
                </c:pt>
                <c:pt idx="3825">
                  <c:v>1.4780000000000358E-5</c:v>
                </c:pt>
                <c:pt idx="3826">
                  <c:v>1.4510000000000244E-5</c:v>
                </c:pt>
                <c:pt idx="3827">
                  <c:v>1.6360000000000511E-5</c:v>
                </c:pt>
                <c:pt idx="3828">
                  <c:v>1.5960000000000515E-5</c:v>
                </c:pt>
                <c:pt idx="3829">
                  <c:v>1.7130000000000346E-5</c:v>
                </c:pt>
                <c:pt idx="3830">
                  <c:v>1.8030000000000415E-5</c:v>
                </c:pt>
                <c:pt idx="3831">
                  <c:v>1.7770000000000424E-5</c:v>
                </c:pt>
                <c:pt idx="3832">
                  <c:v>1.9600000000000551E-5</c:v>
                </c:pt>
                <c:pt idx="3833">
                  <c:v>1.90700000000005E-5</c:v>
                </c:pt>
                <c:pt idx="3834">
                  <c:v>2.0170000000000127E-5</c:v>
                </c:pt>
                <c:pt idx="3835">
                  <c:v>2.0940000000000142E-5</c:v>
                </c:pt>
                <c:pt idx="3836">
                  <c:v>2.0620000000000114E-5</c:v>
                </c:pt>
                <c:pt idx="3837">
                  <c:v>2.2360000000000142E-5</c:v>
                </c:pt>
                <c:pt idx="3838">
                  <c:v>2.1840000000000709E-5</c:v>
                </c:pt>
                <c:pt idx="3839">
                  <c:v>2.2890000000000738E-5</c:v>
                </c:pt>
                <c:pt idx="3840">
                  <c:v>2.354000000000009E-5</c:v>
                </c:pt>
                <c:pt idx="3841">
                  <c:v>2.3230000000000609E-5</c:v>
                </c:pt>
                <c:pt idx="3842">
                  <c:v>2.4900000000000141E-5</c:v>
                </c:pt>
                <c:pt idx="3843">
                  <c:v>2.4230000000000698E-5</c:v>
                </c:pt>
                <c:pt idx="3844">
                  <c:v>2.5290000000000624E-5</c:v>
                </c:pt>
                <c:pt idx="3845">
                  <c:v>2.5890000000000658E-5</c:v>
                </c:pt>
                <c:pt idx="3846">
                  <c:v>2.5490000000000618E-5</c:v>
                </c:pt>
                <c:pt idx="3847">
                  <c:v>2.7120000000000496E-5</c:v>
                </c:pt>
                <c:pt idx="3848">
                  <c:v>2.6460000000000628E-5</c:v>
                </c:pt>
                <c:pt idx="3849">
                  <c:v>2.7400000000000879E-5</c:v>
                </c:pt>
                <c:pt idx="3850">
                  <c:v>2.791000000000067E-5</c:v>
                </c:pt>
                <c:pt idx="3851">
                  <c:v>2.751000000000065E-5</c:v>
                </c:pt>
                <c:pt idx="3852">
                  <c:v>2.9020000000000515E-5</c:v>
                </c:pt>
                <c:pt idx="3853">
                  <c:v>2.8280000000000651E-5</c:v>
                </c:pt>
                <c:pt idx="3854">
                  <c:v>2.9220000000000523E-5</c:v>
                </c:pt>
                <c:pt idx="3855">
                  <c:v>2.964000000000075E-5</c:v>
                </c:pt>
                <c:pt idx="3856">
                  <c:v>2.9160000000000114E-5</c:v>
                </c:pt>
                <c:pt idx="3857">
                  <c:v>3.0640000000000838E-5</c:v>
                </c:pt>
                <c:pt idx="3858">
                  <c:v>2.9830000000000861E-5</c:v>
                </c:pt>
                <c:pt idx="3859">
                  <c:v>3.0640000000000838E-5</c:v>
                </c:pt>
                <c:pt idx="3860">
                  <c:v>3.1020000000000675E-5</c:v>
                </c:pt>
                <c:pt idx="3861">
                  <c:v>3.047000000000093E-5</c:v>
                </c:pt>
                <c:pt idx="3862">
                  <c:v>3.1820000000000783E-5</c:v>
                </c:pt>
                <c:pt idx="3863">
                  <c:v>3.0970000000000816E-5</c:v>
                </c:pt>
                <c:pt idx="3864">
                  <c:v>3.1740000000000757E-5</c:v>
                </c:pt>
                <c:pt idx="3865">
                  <c:v>3.2000000000000988E-5</c:v>
                </c:pt>
                <c:pt idx="3866">
                  <c:v>3.1400000000000906E-5</c:v>
                </c:pt>
                <c:pt idx="3867">
                  <c:v>3.2700000000000883E-5</c:v>
                </c:pt>
                <c:pt idx="3868">
                  <c:v>3.175000000000069E-5</c:v>
                </c:pt>
                <c:pt idx="3869">
                  <c:v>3.2400000000001031E-5</c:v>
                </c:pt>
                <c:pt idx="3870">
                  <c:v>3.266000000000087E-5</c:v>
                </c:pt>
                <c:pt idx="3871">
                  <c:v>3.2000000000000988E-5</c:v>
                </c:pt>
                <c:pt idx="3872">
                  <c:v>3.3180000000000174E-5</c:v>
                </c:pt>
                <c:pt idx="3873">
                  <c:v>3.2230000000001059E-5</c:v>
                </c:pt>
                <c:pt idx="3874">
                  <c:v>3.2840000000001048E-5</c:v>
                </c:pt>
                <c:pt idx="3875">
                  <c:v>3.2950000000000801E-5</c:v>
                </c:pt>
                <c:pt idx="3876">
                  <c:v>3.2280000000001039E-5</c:v>
                </c:pt>
                <c:pt idx="3877">
                  <c:v>3.3390000000000167E-5</c:v>
                </c:pt>
                <c:pt idx="3878">
                  <c:v>3.2370000000000972E-5</c:v>
                </c:pt>
                <c:pt idx="3879">
                  <c:v>3.2910000000000801E-5</c:v>
                </c:pt>
                <c:pt idx="3880">
                  <c:v>3.2990000000000787E-5</c:v>
                </c:pt>
                <c:pt idx="3881">
                  <c:v>3.2260000000000867E-5</c:v>
                </c:pt>
                <c:pt idx="3882">
                  <c:v>3.3270000000000811E-5</c:v>
                </c:pt>
                <c:pt idx="3883">
                  <c:v>3.2240000000001013E-5</c:v>
                </c:pt>
                <c:pt idx="3884">
                  <c:v>3.2650000000000963E-5</c:v>
                </c:pt>
                <c:pt idx="3885">
                  <c:v>3.2670000000001129E-5</c:v>
                </c:pt>
                <c:pt idx="3886">
                  <c:v>3.1910000000000675E-5</c:v>
                </c:pt>
                <c:pt idx="3887">
                  <c:v>3.2830000000001093E-5</c:v>
                </c:pt>
                <c:pt idx="3888">
                  <c:v>3.177000000000087E-5</c:v>
                </c:pt>
                <c:pt idx="3889">
                  <c:v>3.2190000000000734E-5</c:v>
                </c:pt>
                <c:pt idx="3890">
                  <c:v>3.2130000000000893E-5</c:v>
                </c:pt>
                <c:pt idx="3891">
                  <c:v>3.1300000000000734E-5</c:v>
                </c:pt>
                <c:pt idx="3892">
                  <c:v>3.2170000000000886E-5</c:v>
                </c:pt>
                <c:pt idx="3893">
                  <c:v>3.1100000000000715E-5</c:v>
                </c:pt>
                <c:pt idx="3894">
                  <c:v>3.138000000000074E-5</c:v>
                </c:pt>
                <c:pt idx="3895">
                  <c:v>3.134000000000072E-5</c:v>
                </c:pt>
                <c:pt idx="3896">
                  <c:v>3.0510000000000563E-5</c:v>
                </c:pt>
                <c:pt idx="3897">
                  <c:v>3.131000000000064E-5</c:v>
                </c:pt>
                <c:pt idx="3898">
                  <c:v>3.0260000000000628E-5</c:v>
                </c:pt>
                <c:pt idx="3899">
                  <c:v>3.0540000000000402E-5</c:v>
                </c:pt>
                <c:pt idx="3900">
                  <c:v>3.0440000000000844E-5</c:v>
                </c:pt>
                <c:pt idx="3901">
                  <c:v>2.9590000000000369E-5</c:v>
                </c:pt>
                <c:pt idx="3902">
                  <c:v>3.036000000000019E-5</c:v>
                </c:pt>
                <c:pt idx="3903">
                  <c:v>2.9290000000000643E-5</c:v>
                </c:pt>
                <c:pt idx="3904">
                  <c:v>2.9510000000000241E-5</c:v>
                </c:pt>
                <c:pt idx="3905">
                  <c:v>2.9450000000000641E-5</c:v>
                </c:pt>
                <c:pt idx="3906">
                  <c:v>2.8590000000000124E-5</c:v>
                </c:pt>
                <c:pt idx="3907">
                  <c:v>2.9300000000000526E-5</c:v>
                </c:pt>
                <c:pt idx="3908">
                  <c:v>2.8280000000000651E-5</c:v>
                </c:pt>
                <c:pt idx="3909">
                  <c:v>2.8460000000000158E-5</c:v>
                </c:pt>
                <c:pt idx="3910">
                  <c:v>2.8340000000000467E-5</c:v>
                </c:pt>
                <c:pt idx="3911">
                  <c:v>2.752000000000054E-5</c:v>
                </c:pt>
                <c:pt idx="3912">
                  <c:v>2.8190000000000128E-5</c:v>
                </c:pt>
                <c:pt idx="3913">
                  <c:v>2.7190000000000626E-5</c:v>
                </c:pt>
                <c:pt idx="3914">
                  <c:v>2.7340000000000714E-5</c:v>
                </c:pt>
                <c:pt idx="3915">
                  <c:v>2.7260000000000701E-5</c:v>
                </c:pt>
                <c:pt idx="3916">
                  <c:v>2.6430000000000897E-5</c:v>
                </c:pt>
                <c:pt idx="3917">
                  <c:v>2.705000000000079E-5</c:v>
                </c:pt>
                <c:pt idx="3918">
                  <c:v>2.6110000000000355E-5</c:v>
                </c:pt>
                <c:pt idx="3919">
                  <c:v>2.6230000000000869E-5</c:v>
                </c:pt>
                <c:pt idx="3920">
                  <c:v>2.6130000000000687E-5</c:v>
                </c:pt>
                <c:pt idx="3921">
                  <c:v>2.5350000000000142E-5</c:v>
                </c:pt>
                <c:pt idx="3922">
                  <c:v>2.5940000000000599E-5</c:v>
                </c:pt>
                <c:pt idx="3923">
                  <c:v>2.5020000000000245E-5</c:v>
                </c:pt>
                <c:pt idx="3924">
                  <c:v>2.5170000000000574E-5</c:v>
                </c:pt>
                <c:pt idx="3925">
                  <c:v>2.5090000000000602E-5</c:v>
                </c:pt>
                <c:pt idx="3926">
                  <c:v>2.4310000000000118E-5</c:v>
                </c:pt>
                <c:pt idx="3927">
                  <c:v>2.4910000000000177E-5</c:v>
                </c:pt>
                <c:pt idx="3928">
                  <c:v>2.4010000000000151E-5</c:v>
                </c:pt>
                <c:pt idx="3929">
                  <c:v>2.4130000000000445E-5</c:v>
                </c:pt>
                <c:pt idx="3930">
                  <c:v>2.4060000000000166E-5</c:v>
                </c:pt>
                <c:pt idx="3931">
                  <c:v>2.3320000000000051E-5</c:v>
                </c:pt>
                <c:pt idx="3932">
                  <c:v>2.3940000000000106E-5</c:v>
                </c:pt>
                <c:pt idx="3933">
                  <c:v>2.3080000000000487E-5</c:v>
                </c:pt>
                <c:pt idx="3934">
                  <c:v>2.3200000000000191E-5</c:v>
                </c:pt>
                <c:pt idx="3935">
                  <c:v>2.3130000000000163E-5</c:v>
                </c:pt>
                <c:pt idx="3936">
                  <c:v>2.2380000000000599E-5</c:v>
                </c:pt>
                <c:pt idx="3937">
                  <c:v>2.297000000000072E-5</c:v>
                </c:pt>
                <c:pt idx="3938">
                  <c:v>2.214000000000055E-5</c:v>
                </c:pt>
                <c:pt idx="3939">
                  <c:v>2.2250000000000666E-5</c:v>
                </c:pt>
                <c:pt idx="3940">
                  <c:v>2.2210000000000663E-5</c:v>
                </c:pt>
                <c:pt idx="3941">
                  <c:v>2.1510000000000114E-5</c:v>
                </c:pt>
                <c:pt idx="3942">
                  <c:v>2.2040000000000785E-5</c:v>
                </c:pt>
                <c:pt idx="3943">
                  <c:v>2.1260000000000491E-5</c:v>
                </c:pt>
                <c:pt idx="3944">
                  <c:v>2.1380000000000141E-5</c:v>
                </c:pt>
                <c:pt idx="3945">
                  <c:v>2.1300000000000497E-5</c:v>
                </c:pt>
                <c:pt idx="3946">
                  <c:v>2.0630000000000688E-5</c:v>
                </c:pt>
                <c:pt idx="3947">
                  <c:v>2.1190000000000104E-5</c:v>
                </c:pt>
                <c:pt idx="3948">
                  <c:v>2.040000000000055E-5</c:v>
                </c:pt>
                <c:pt idx="3949">
                  <c:v>2.0520000000000081E-5</c:v>
                </c:pt>
                <c:pt idx="3950">
                  <c:v>2.0520000000000081E-5</c:v>
                </c:pt>
                <c:pt idx="3951">
                  <c:v>1.9830000000000527E-5</c:v>
                </c:pt>
                <c:pt idx="3952">
                  <c:v>2.0360000000000012E-5</c:v>
                </c:pt>
                <c:pt idx="3953">
                  <c:v>1.9630000000000515E-5</c:v>
                </c:pt>
                <c:pt idx="3954">
                  <c:v>1.9740000000000567E-5</c:v>
                </c:pt>
                <c:pt idx="3955">
                  <c:v>1.9700000000000553E-5</c:v>
                </c:pt>
                <c:pt idx="3956">
                  <c:v>1.9060000000000546E-5</c:v>
                </c:pt>
                <c:pt idx="3957">
                  <c:v>1.9580000000000558E-5</c:v>
                </c:pt>
                <c:pt idx="3958">
                  <c:v>1.8860000000000565E-5</c:v>
                </c:pt>
                <c:pt idx="3959">
                  <c:v>1.8970000000000518E-5</c:v>
                </c:pt>
                <c:pt idx="3960">
                  <c:v>1.8950000000000535E-5</c:v>
                </c:pt>
                <c:pt idx="3961">
                  <c:v>1.8300000000000536E-5</c:v>
                </c:pt>
                <c:pt idx="3962">
                  <c:v>1.8810000000000496E-5</c:v>
                </c:pt>
                <c:pt idx="3963">
                  <c:v>1.8120000000000511E-5</c:v>
                </c:pt>
                <c:pt idx="3964">
                  <c:v>1.8230000000000427E-5</c:v>
                </c:pt>
                <c:pt idx="3965">
                  <c:v>1.8200000000000514E-5</c:v>
                </c:pt>
                <c:pt idx="3966">
                  <c:v>1.7600000000000519E-5</c:v>
                </c:pt>
                <c:pt idx="3967">
                  <c:v>1.8090000000000421E-5</c:v>
                </c:pt>
                <c:pt idx="3968">
                  <c:v>1.7400000000000149E-5</c:v>
                </c:pt>
                <c:pt idx="3969">
                  <c:v>1.7520000000000527E-5</c:v>
                </c:pt>
                <c:pt idx="3970">
                  <c:v>1.74800000000005E-5</c:v>
                </c:pt>
                <c:pt idx="3971">
                  <c:v>1.6870000000000484E-5</c:v>
                </c:pt>
                <c:pt idx="3972">
                  <c:v>1.7370000000000364E-5</c:v>
                </c:pt>
                <c:pt idx="3973">
                  <c:v>1.6710000000000475E-5</c:v>
                </c:pt>
                <c:pt idx="3974">
                  <c:v>1.6810000000000501E-5</c:v>
                </c:pt>
                <c:pt idx="3975">
                  <c:v>1.6810000000000501E-5</c:v>
                </c:pt>
                <c:pt idx="3976">
                  <c:v>1.6220000000000516E-5</c:v>
                </c:pt>
                <c:pt idx="3977">
                  <c:v>1.6680000000000548E-5</c:v>
                </c:pt>
                <c:pt idx="3978">
                  <c:v>1.6040000000000494E-5</c:v>
                </c:pt>
                <c:pt idx="3979">
                  <c:v>1.6160000000000513E-5</c:v>
                </c:pt>
                <c:pt idx="3980">
                  <c:v>1.6130000000000389E-5</c:v>
                </c:pt>
                <c:pt idx="3981">
                  <c:v>1.5550000000000344E-5</c:v>
                </c:pt>
                <c:pt idx="3982">
                  <c:v>1.603000000000039E-5</c:v>
                </c:pt>
                <c:pt idx="3983">
                  <c:v>1.5410000000000328E-5</c:v>
                </c:pt>
                <c:pt idx="3984">
                  <c:v>1.5510000000000331E-5</c:v>
                </c:pt>
                <c:pt idx="3985">
                  <c:v>1.5500000000000448E-5</c:v>
                </c:pt>
                <c:pt idx="3986">
                  <c:v>1.4940000000000092E-5</c:v>
                </c:pt>
                <c:pt idx="3987">
                  <c:v>1.5380000000000429E-5</c:v>
                </c:pt>
                <c:pt idx="3988">
                  <c:v>1.4790000000000272E-5</c:v>
                </c:pt>
                <c:pt idx="3989">
                  <c:v>1.4870000000000281E-5</c:v>
                </c:pt>
                <c:pt idx="3990">
                  <c:v>1.4860000000000379E-5</c:v>
                </c:pt>
                <c:pt idx="3991">
                  <c:v>1.4320000000000325E-5</c:v>
                </c:pt>
                <c:pt idx="3992">
                  <c:v>1.4770000000000269E-5</c:v>
                </c:pt>
                <c:pt idx="3993">
                  <c:v>1.4170000000000223E-5</c:v>
                </c:pt>
                <c:pt idx="3994">
                  <c:v>1.4270000000000231E-5</c:v>
                </c:pt>
                <c:pt idx="3995">
                  <c:v>1.4270000000000231E-5</c:v>
                </c:pt>
                <c:pt idx="3996">
                  <c:v>1.3710000000000357E-5</c:v>
                </c:pt>
                <c:pt idx="3997">
                  <c:v>1.4160000000000296E-5</c:v>
                </c:pt>
                <c:pt idx="3998">
                  <c:v>1.3590000000000329E-5</c:v>
                </c:pt>
                <c:pt idx="3999">
                  <c:v>1.368000000000044E-5</c:v>
                </c:pt>
                <c:pt idx="4000">
                  <c:v>1.368000000000044E-5</c:v>
                </c:pt>
                <c:pt idx="4001">
                  <c:v>1.3170000000000291E-5</c:v>
                </c:pt>
                <c:pt idx="4002">
                  <c:v>1.3600000000000436E-5</c:v>
                </c:pt>
                <c:pt idx="4003">
                  <c:v>1.3030000000000289E-5</c:v>
                </c:pt>
                <c:pt idx="4004">
                  <c:v>1.3140000000000384E-5</c:v>
                </c:pt>
                <c:pt idx="4005">
                  <c:v>1.3130000000000289E-5</c:v>
                </c:pt>
                <c:pt idx="4006">
                  <c:v>1.2630000000000243E-5</c:v>
                </c:pt>
                <c:pt idx="4007">
                  <c:v>1.3060000000000381E-5</c:v>
                </c:pt>
                <c:pt idx="4008">
                  <c:v>1.2510000000000126E-5</c:v>
                </c:pt>
                <c:pt idx="4009">
                  <c:v>1.2620000000000082E-5</c:v>
                </c:pt>
                <c:pt idx="4010">
                  <c:v>1.2620000000000082E-5</c:v>
                </c:pt>
                <c:pt idx="4011">
                  <c:v>1.2130000000000077E-5</c:v>
                </c:pt>
                <c:pt idx="4012">
                  <c:v>1.2540000000000327E-5</c:v>
                </c:pt>
                <c:pt idx="4013">
                  <c:v>1.2010000000000117E-5</c:v>
                </c:pt>
                <c:pt idx="4014">
                  <c:v>1.2120000000000074E-5</c:v>
                </c:pt>
                <c:pt idx="4015">
                  <c:v>1.2120000000000074E-5</c:v>
                </c:pt>
                <c:pt idx="4016">
                  <c:v>1.1640000000000417E-5</c:v>
                </c:pt>
                <c:pt idx="4017">
                  <c:v>1.2070000000000057E-5</c:v>
                </c:pt>
                <c:pt idx="4018">
                  <c:v>1.1540000000000413E-5</c:v>
                </c:pt>
                <c:pt idx="4019">
                  <c:v>1.1650000000000326E-5</c:v>
                </c:pt>
                <c:pt idx="4020">
                  <c:v>1.1660000000000436E-5</c:v>
                </c:pt>
                <c:pt idx="4021">
                  <c:v>1.1180000000000371E-5</c:v>
                </c:pt>
                <c:pt idx="4022">
                  <c:v>1.1590000000000323E-5</c:v>
                </c:pt>
                <c:pt idx="4023">
                  <c:v>1.1090000000000283E-5</c:v>
                </c:pt>
                <c:pt idx="4024">
                  <c:v>1.1210000000000281E-5</c:v>
                </c:pt>
                <c:pt idx="4025">
                  <c:v>1.1210000000000281E-5</c:v>
                </c:pt>
                <c:pt idx="4026">
                  <c:v>1.0760000000000326E-5</c:v>
                </c:pt>
                <c:pt idx="4027">
                  <c:v>1.1190000000000284E-5</c:v>
                </c:pt>
                <c:pt idx="4028">
                  <c:v>1.0670000000000062E-5</c:v>
                </c:pt>
                <c:pt idx="4029">
                  <c:v>1.0790000000000246E-5</c:v>
                </c:pt>
                <c:pt idx="4030">
                  <c:v>1.0810000000000252E-5</c:v>
                </c:pt>
                <c:pt idx="4031">
                  <c:v>1.0360000000000301E-5</c:v>
                </c:pt>
                <c:pt idx="4032">
                  <c:v>1.0770000000000246E-5</c:v>
                </c:pt>
                <c:pt idx="4033">
                  <c:v>1.028000000000029E-5</c:v>
                </c:pt>
                <c:pt idx="4034">
                  <c:v>1.0420000000000314E-5</c:v>
                </c:pt>
                <c:pt idx="4035">
                  <c:v>1.0430000000000137E-5</c:v>
                </c:pt>
                <c:pt idx="4036">
                  <c:v>1.0000000000000257E-5</c:v>
                </c:pt>
                <c:pt idx="4037">
                  <c:v>1.0410000000000117E-5</c:v>
                </c:pt>
                <c:pt idx="4038">
                  <c:v>9.9010000000002259E-6</c:v>
                </c:pt>
                <c:pt idx="4039">
                  <c:v>1.0060000000000265E-5</c:v>
                </c:pt>
                <c:pt idx="4040">
                  <c:v>1.0060000000000265E-5</c:v>
                </c:pt>
                <c:pt idx="4041">
                  <c:v>9.6360000000000768E-6</c:v>
                </c:pt>
                <c:pt idx="4042">
                  <c:v>1.0060000000000265E-5</c:v>
                </c:pt>
                <c:pt idx="4043">
                  <c:v>9.5690000000003178E-6</c:v>
                </c:pt>
                <c:pt idx="4044">
                  <c:v>9.7190000000000725E-6</c:v>
                </c:pt>
                <c:pt idx="4045">
                  <c:v>9.7180000000000228E-6</c:v>
                </c:pt>
                <c:pt idx="4046">
                  <c:v>9.3160000000002984E-6</c:v>
                </c:pt>
                <c:pt idx="4047">
                  <c:v>9.7200000000000746E-6</c:v>
                </c:pt>
                <c:pt idx="4048">
                  <c:v>9.229000000000067E-6</c:v>
                </c:pt>
                <c:pt idx="4049">
                  <c:v>9.408000000000119E-6</c:v>
                </c:pt>
                <c:pt idx="4050">
                  <c:v>9.3980000000001208E-6</c:v>
                </c:pt>
                <c:pt idx="4051">
                  <c:v>8.9990000000002623E-6</c:v>
                </c:pt>
                <c:pt idx="4052">
                  <c:v>9.4300000000001706E-6</c:v>
                </c:pt>
                <c:pt idx="4053">
                  <c:v>8.940000000000094E-6</c:v>
                </c:pt>
                <c:pt idx="4054">
                  <c:v>9.1100000000000957E-6</c:v>
                </c:pt>
                <c:pt idx="4055">
                  <c:v>9.1180000000000066E-6</c:v>
                </c:pt>
                <c:pt idx="4056">
                  <c:v>8.7230000000000247E-6</c:v>
                </c:pt>
                <c:pt idx="4057">
                  <c:v>9.1330000000000767E-6</c:v>
                </c:pt>
                <c:pt idx="4058">
                  <c:v>8.656000000000259E-6</c:v>
                </c:pt>
                <c:pt idx="4059">
                  <c:v>8.8420000000002603E-6</c:v>
                </c:pt>
                <c:pt idx="4060">
                  <c:v>8.8400000000001458E-6</c:v>
                </c:pt>
                <c:pt idx="4061">
                  <c:v>8.4570000000002733E-6</c:v>
                </c:pt>
                <c:pt idx="4062">
                  <c:v>8.880000000000286E-6</c:v>
                </c:pt>
                <c:pt idx="4063">
                  <c:v>8.3990000000002833E-6</c:v>
                </c:pt>
                <c:pt idx="4064">
                  <c:v>8.5850000000002727E-6</c:v>
                </c:pt>
                <c:pt idx="4065">
                  <c:v>8.5860000000002326E-6</c:v>
                </c:pt>
                <c:pt idx="4066">
                  <c:v>8.2110000000000066E-6</c:v>
                </c:pt>
                <c:pt idx="4067">
                  <c:v>8.6260000000001068E-6</c:v>
                </c:pt>
                <c:pt idx="4068">
                  <c:v>8.1640000000001068E-6</c:v>
                </c:pt>
                <c:pt idx="4069">
                  <c:v>8.3530000000003281E-6</c:v>
                </c:pt>
                <c:pt idx="4070">
                  <c:v>8.3410000000000748E-6</c:v>
                </c:pt>
                <c:pt idx="4071">
                  <c:v>7.9870000000002388E-6</c:v>
                </c:pt>
                <c:pt idx="4072">
                  <c:v>8.4010000000000725E-6</c:v>
                </c:pt>
                <c:pt idx="4073">
                  <c:v>7.914000000000199E-6</c:v>
                </c:pt>
                <c:pt idx="4074">
                  <c:v>8.1300000000000475E-6</c:v>
                </c:pt>
                <c:pt idx="4075">
                  <c:v>8.1210000000000227E-6</c:v>
                </c:pt>
                <c:pt idx="4076">
                  <c:v>7.7710000000002751E-6</c:v>
                </c:pt>
                <c:pt idx="4077">
                  <c:v>8.1860000000001568E-6</c:v>
                </c:pt>
                <c:pt idx="4078">
                  <c:v>7.7240000000000839E-6</c:v>
                </c:pt>
                <c:pt idx="4079">
                  <c:v>7.9340000000002378E-6</c:v>
                </c:pt>
                <c:pt idx="4080">
                  <c:v>7.9110000000002653E-6</c:v>
                </c:pt>
                <c:pt idx="4081">
                  <c:v>7.5870000000001943E-6</c:v>
                </c:pt>
                <c:pt idx="4082">
                  <c:v>7.9860000000002705E-6</c:v>
                </c:pt>
                <c:pt idx="4083">
                  <c:v>7.5220000000001611E-6</c:v>
                </c:pt>
                <c:pt idx="4084">
                  <c:v>7.7570000000001919E-6</c:v>
                </c:pt>
                <c:pt idx="4085">
                  <c:v>7.7120000000001982E-6</c:v>
                </c:pt>
                <c:pt idx="4086">
                  <c:v>7.3530000000001903E-6</c:v>
                </c:pt>
                <c:pt idx="4087">
                  <c:v>7.7980000000002276E-6</c:v>
                </c:pt>
                <c:pt idx="4088">
                  <c:v>7.3410000000002241E-6</c:v>
                </c:pt>
                <c:pt idx="4089">
                  <c:v>7.567000000000153E-6</c:v>
                </c:pt>
                <c:pt idx="4090">
                  <c:v>7.5350000000002243E-6</c:v>
                </c:pt>
                <c:pt idx="4091">
                  <c:v>7.2170000000001742E-6</c:v>
                </c:pt>
                <c:pt idx="4092">
                  <c:v>7.6290000000001865E-6</c:v>
                </c:pt>
                <c:pt idx="4093">
                  <c:v>7.1700000000002024E-6</c:v>
                </c:pt>
                <c:pt idx="4094">
                  <c:v>7.4100000000002179E-6</c:v>
                </c:pt>
                <c:pt idx="4095">
                  <c:v>7.369000000000189E-6</c:v>
                </c:pt>
                <c:pt idx="4096">
                  <c:v>7.0540000000001446E-6</c:v>
                </c:pt>
                <c:pt idx="4097">
                  <c:v>7.4790000000002819E-6</c:v>
                </c:pt>
                <c:pt idx="4098">
                  <c:v>7.0020000000001813E-6</c:v>
                </c:pt>
                <c:pt idx="4099">
                  <c:v>7.2460000000002428E-6</c:v>
                </c:pt>
                <c:pt idx="4100">
                  <c:v>7.2170000000001742E-6</c:v>
                </c:pt>
                <c:pt idx="4101">
                  <c:v>6.9040000000001909E-6</c:v>
                </c:pt>
                <c:pt idx="4102">
                  <c:v>7.323000000000166E-6</c:v>
                </c:pt>
                <c:pt idx="4103">
                  <c:v>6.8620000000001208E-6</c:v>
                </c:pt>
                <c:pt idx="4104">
                  <c:v>7.1160000000001755E-6</c:v>
                </c:pt>
                <c:pt idx="4105">
                  <c:v>7.0640000000001207E-6</c:v>
                </c:pt>
                <c:pt idx="4106">
                  <c:v>6.7660000000001941E-6</c:v>
                </c:pt>
                <c:pt idx="4107">
                  <c:v>7.1870000000001499E-6</c:v>
                </c:pt>
                <c:pt idx="4108">
                  <c:v>6.7100000000001907E-6</c:v>
                </c:pt>
                <c:pt idx="4109">
                  <c:v>6.9750000000002415E-6</c:v>
                </c:pt>
                <c:pt idx="4110">
                  <c:v>6.9310000000002687E-6</c:v>
                </c:pt>
                <c:pt idx="4111">
                  <c:v>6.6380000000001845E-6</c:v>
                </c:pt>
                <c:pt idx="4112">
                  <c:v>7.0430000000002153E-6</c:v>
                </c:pt>
                <c:pt idx="4113">
                  <c:v>6.5850000000001877E-6</c:v>
                </c:pt>
                <c:pt idx="4114">
                  <c:v>6.8490000000002151E-6</c:v>
                </c:pt>
                <c:pt idx="4115">
                  <c:v>6.7860000000002312E-6</c:v>
                </c:pt>
                <c:pt idx="4116">
                  <c:v>6.5110000000001991E-6</c:v>
                </c:pt>
                <c:pt idx="4117">
                  <c:v>6.9220000000001736E-6</c:v>
                </c:pt>
                <c:pt idx="4118">
                  <c:v>6.4500000000002E-6</c:v>
                </c:pt>
                <c:pt idx="4119">
                  <c:v>6.7390000000002509E-6</c:v>
                </c:pt>
                <c:pt idx="4120">
                  <c:v>6.662000000000077E-6</c:v>
                </c:pt>
                <c:pt idx="4121">
                  <c:v>6.3860000000001935E-6</c:v>
                </c:pt>
                <c:pt idx="4122">
                  <c:v>6.8060000000001962E-6</c:v>
                </c:pt>
                <c:pt idx="4123">
                  <c:v>6.3380000000001882E-6</c:v>
                </c:pt>
                <c:pt idx="4124">
                  <c:v>6.6080000000001568E-6</c:v>
                </c:pt>
                <c:pt idx="4125">
                  <c:v>6.5410000000002149E-6</c:v>
                </c:pt>
                <c:pt idx="4126">
                  <c:v>6.2840000000001655E-6</c:v>
                </c:pt>
                <c:pt idx="4127">
                  <c:v>6.690000000000146E-6</c:v>
                </c:pt>
                <c:pt idx="4128">
                  <c:v>6.2170000000001448E-6</c:v>
                </c:pt>
                <c:pt idx="4129">
                  <c:v>6.5160000000001888E-6</c:v>
                </c:pt>
                <c:pt idx="4130">
                  <c:v>6.4350000000002238E-6</c:v>
                </c:pt>
                <c:pt idx="4131">
                  <c:v>6.174000000000125E-6</c:v>
                </c:pt>
                <c:pt idx="4132">
                  <c:v>6.5910000000002034E-6</c:v>
                </c:pt>
                <c:pt idx="4133">
                  <c:v>6.1190000000001552E-6</c:v>
                </c:pt>
                <c:pt idx="4134">
                  <c:v>6.4160000000002161E-6</c:v>
                </c:pt>
                <c:pt idx="4135">
                  <c:v>6.3380000000001882E-6</c:v>
                </c:pt>
                <c:pt idx="4136">
                  <c:v>6.085000000000173E-6</c:v>
                </c:pt>
                <c:pt idx="4137">
                  <c:v>6.5090000000002167E-6</c:v>
                </c:pt>
                <c:pt idx="4138">
                  <c:v>6.0280000000001276E-6</c:v>
                </c:pt>
                <c:pt idx="4139">
                  <c:v>6.3340000000001455E-6</c:v>
                </c:pt>
                <c:pt idx="4140">
                  <c:v>6.2340000000001804E-6</c:v>
                </c:pt>
                <c:pt idx="4141">
                  <c:v>5.9930000000001999E-6</c:v>
                </c:pt>
                <c:pt idx="4142">
                  <c:v>6.3960000000001731E-6</c:v>
                </c:pt>
                <c:pt idx="4143">
                  <c:v>5.9270000000001315E-6</c:v>
                </c:pt>
                <c:pt idx="4144">
                  <c:v>6.2370000000001886E-6</c:v>
                </c:pt>
                <c:pt idx="4145">
                  <c:v>6.1500000000001198E-6</c:v>
                </c:pt>
                <c:pt idx="4146">
                  <c:v>5.9100000000001814E-6</c:v>
                </c:pt>
                <c:pt idx="4147">
                  <c:v>6.3020000000001431E-6</c:v>
                </c:pt>
                <c:pt idx="4148">
                  <c:v>5.8470000000001195E-6</c:v>
                </c:pt>
                <c:pt idx="4149">
                  <c:v>6.160000000000102E-6</c:v>
                </c:pt>
                <c:pt idx="4150">
                  <c:v>6.0420000000001532E-6</c:v>
                </c:pt>
                <c:pt idx="4151">
                  <c:v>5.8270000000000265E-6</c:v>
                </c:pt>
                <c:pt idx="4152">
                  <c:v>6.2170000000001448E-6</c:v>
                </c:pt>
                <c:pt idx="4153">
                  <c:v>5.7510000000001945E-6</c:v>
                </c:pt>
                <c:pt idx="4154">
                  <c:v>6.0810000000002015E-6</c:v>
                </c:pt>
                <c:pt idx="4155">
                  <c:v>5.9740000000001862E-6</c:v>
                </c:pt>
                <c:pt idx="4156">
                  <c:v>5.754000000000118E-6</c:v>
                </c:pt>
                <c:pt idx="4157">
                  <c:v>6.1420000000001226E-6</c:v>
                </c:pt>
                <c:pt idx="4158">
                  <c:v>5.6820000000001101E-6</c:v>
                </c:pt>
                <c:pt idx="4159">
                  <c:v>6.004000000000125E-6</c:v>
                </c:pt>
                <c:pt idx="4160">
                  <c:v>5.8880000000001569E-6</c:v>
                </c:pt>
                <c:pt idx="4161">
                  <c:v>5.6900000000001073E-6</c:v>
                </c:pt>
                <c:pt idx="4162">
                  <c:v>6.0700000000001968E-6</c:v>
                </c:pt>
                <c:pt idx="4163">
                  <c:v>5.606000000000145E-6</c:v>
                </c:pt>
                <c:pt idx="4164">
                  <c:v>5.950000000000187E-6</c:v>
                </c:pt>
                <c:pt idx="4165">
                  <c:v>5.822000000000091E-6</c:v>
                </c:pt>
                <c:pt idx="4166">
                  <c:v>5.6160000000001255E-6</c:v>
                </c:pt>
                <c:pt idx="4167">
                  <c:v>6.0030000000001829E-6</c:v>
                </c:pt>
                <c:pt idx="4168">
                  <c:v>5.5370000000001479E-6</c:v>
                </c:pt>
                <c:pt idx="4169">
                  <c:v>5.8760000000002001E-6</c:v>
                </c:pt>
                <c:pt idx="4170">
                  <c:v>5.7480000000001862E-6</c:v>
                </c:pt>
                <c:pt idx="4171">
                  <c:v>5.5650000000000789E-6</c:v>
                </c:pt>
                <c:pt idx="4172">
                  <c:v>5.9350000000002066E-6</c:v>
                </c:pt>
                <c:pt idx="4173">
                  <c:v>5.4730000000002151E-6</c:v>
                </c:pt>
                <c:pt idx="4174">
                  <c:v>5.8270000000000265E-6</c:v>
                </c:pt>
                <c:pt idx="4175">
                  <c:v>5.6750000000001388E-6</c:v>
                </c:pt>
                <c:pt idx="4176">
                  <c:v>5.4870000000001662E-6</c:v>
                </c:pt>
                <c:pt idx="4177">
                  <c:v>5.8750000000001674E-6</c:v>
                </c:pt>
                <c:pt idx="4178">
                  <c:v>5.4060000000001995E-6</c:v>
                </c:pt>
                <c:pt idx="4179">
                  <c:v>5.7580000000001649E-6</c:v>
                </c:pt>
                <c:pt idx="4180">
                  <c:v>5.6310000000001829E-6</c:v>
                </c:pt>
                <c:pt idx="4181">
                  <c:v>5.4400000000001868E-6</c:v>
                </c:pt>
                <c:pt idx="4182">
                  <c:v>5.8100000000001214E-6</c:v>
                </c:pt>
                <c:pt idx="4183">
                  <c:v>5.3620000000000318E-6</c:v>
                </c:pt>
                <c:pt idx="4184">
                  <c:v>5.7150000000001486E-6</c:v>
                </c:pt>
                <c:pt idx="4185">
                  <c:v>5.5650000000000789E-6</c:v>
                </c:pt>
                <c:pt idx="4186">
                  <c:v>5.4010000000002148E-6</c:v>
                </c:pt>
                <c:pt idx="4187">
                  <c:v>5.7590000000001934E-6</c:v>
                </c:pt>
                <c:pt idx="4188">
                  <c:v>5.3160000000001233E-6</c:v>
                </c:pt>
                <c:pt idx="4189">
                  <c:v>5.6720000000001331E-6</c:v>
                </c:pt>
                <c:pt idx="4190">
                  <c:v>5.5180000000001367E-6</c:v>
                </c:pt>
                <c:pt idx="4191">
                  <c:v>5.349000000000171E-6</c:v>
                </c:pt>
                <c:pt idx="4192">
                  <c:v>5.7010000000002051E-6</c:v>
                </c:pt>
                <c:pt idx="4193">
                  <c:v>5.2580000000001511E-6</c:v>
                </c:pt>
                <c:pt idx="4194">
                  <c:v>5.62000000000003E-6</c:v>
                </c:pt>
                <c:pt idx="4195">
                  <c:v>5.4580000000001653E-6</c:v>
                </c:pt>
                <c:pt idx="4196">
                  <c:v>5.3150000000000787E-6</c:v>
                </c:pt>
                <c:pt idx="4197">
                  <c:v>5.655000000000078E-6</c:v>
                </c:pt>
                <c:pt idx="4198">
                  <c:v>5.1980000000000771E-6</c:v>
                </c:pt>
                <c:pt idx="4199">
                  <c:v>5.5770000000001551E-6</c:v>
                </c:pt>
                <c:pt idx="4200">
                  <c:v>5.4040000000001434E-6</c:v>
                </c:pt>
                <c:pt idx="4201">
                  <c:v>5.248000000000169E-6</c:v>
                </c:pt>
                <c:pt idx="4202">
                  <c:v>5.609000000000155E-6</c:v>
                </c:pt>
                <c:pt idx="4203">
                  <c:v>5.1600000000000124E-6</c:v>
                </c:pt>
                <c:pt idx="4204">
                  <c:v>5.5330000000001883E-6</c:v>
                </c:pt>
                <c:pt idx="4205">
                  <c:v>5.3560000000001347E-6</c:v>
                </c:pt>
                <c:pt idx="4206">
                  <c:v>5.2270000000000823E-6</c:v>
                </c:pt>
                <c:pt idx="4207">
                  <c:v>5.5670000000000595E-6</c:v>
                </c:pt>
                <c:pt idx="4208">
                  <c:v>5.109000000000142E-6</c:v>
                </c:pt>
                <c:pt idx="4209">
                  <c:v>5.504000000000112E-6</c:v>
                </c:pt>
                <c:pt idx="4210">
                  <c:v>5.3130000000001141E-6</c:v>
                </c:pt>
                <c:pt idx="4211">
                  <c:v>5.1800000000001113E-6</c:v>
                </c:pt>
                <c:pt idx="4212">
                  <c:v>5.5290000000001448E-6</c:v>
                </c:pt>
                <c:pt idx="4213">
                  <c:v>5.0750000000001589E-6</c:v>
                </c:pt>
                <c:pt idx="4214">
                  <c:v>5.4610000000001829E-6</c:v>
                </c:pt>
                <c:pt idx="4215">
                  <c:v>5.2740000000001506E-6</c:v>
                </c:pt>
                <c:pt idx="4216">
                  <c:v>5.1520000000000186E-6</c:v>
                </c:pt>
                <c:pt idx="4217">
                  <c:v>5.4810000000002174E-6</c:v>
                </c:pt>
                <c:pt idx="4218">
                  <c:v>5.0350000000001534E-6</c:v>
                </c:pt>
                <c:pt idx="4219">
                  <c:v>5.4290000000001779E-6</c:v>
                </c:pt>
                <c:pt idx="4220">
                  <c:v>5.2280000000001149E-6</c:v>
                </c:pt>
                <c:pt idx="4221">
                  <c:v>5.1150000000000586E-6</c:v>
                </c:pt>
                <c:pt idx="4222">
                  <c:v>5.4490000000002192E-6</c:v>
                </c:pt>
                <c:pt idx="4223">
                  <c:v>4.9940000000001135E-6</c:v>
                </c:pt>
                <c:pt idx="4224">
                  <c:v>5.3900000000001195E-6</c:v>
                </c:pt>
                <c:pt idx="4225">
                  <c:v>5.1980000000000771E-6</c:v>
                </c:pt>
                <c:pt idx="4226">
                  <c:v>5.0810000000001831E-6</c:v>
                </c:pt>
                <c:pt idx="4227">
                  <c:v>5.3930000000001286E-6</c:v>
                </c:pt>
                <c:pt idx="4228">
                  <c:v>4.9610000000001614E-6</c:v>
                </c:pt>
                <c:pt idx="4229">
                  <c:v>5.3540000000000177E-6</c:v>
                </c:pt>
                <c:pt idx="4230">
                  <c:v>5.1450000000000388E-6</c:v>
                </c:pt>
                <c:pt idx="4231">
                  <c:v>5.0550000000000397E-6</c:v>
                </c:pt>
                <c:pt idx="4232">
                  <c:v>5.3660000000001135E-6</c:v>
                </c:pt>
                <c:pt idx="4233">
                  <c:v>4.922000000000103E-6</c:v>
                </c:pt>
                <c:pt idx="4234">
                  <c:v>5.3280000000000335E-6</c:v>
                </c:pt>
                <c:pt idx="4235">
                  <c:v>5.1160000000001048E-6</c:v>
                </c:pt>
                <c:pt idx="4236">
                  <c:v>5.0230000000000788E-6</c:v>
                </c:pt>
                <c:pt idx="4237">
                  <c:v>5.3320000000001329E-6</c:v>
                </c:pt>
                <c:pt idx="4238">
                  <c:v>4.8970000000000134E-6</c:v>
                </c:pt>
                <c:pt idx="4239">
                  <c:v>5.3140000000000257E-6</c:v>
                </c:pt>
                <c:pt idx="4240">
                  <c:v>5.0860000000001653E-6</c:v>
                </c:pt>
                <c:pt idx="4241">
                  <c:v>5.0090000000001709E-6</c:v>
                </c:pt>
                <c:pt idx="4242">
                  <c:v>5.3020000000001053E-6</c:v>
                </c:pt>
                <c:pt idx="4243">
                  <c:v>4.8600000000000195E-6</c:v>
                </c:pt>
                <c:pt idx="4244">
                  <c:v>5.2780000000001907E-6</c:v>
                </c:pt>
                <c:pt idx="4245">
                  <c:v>5.0480000000001412E-6</c:v>
                </c:pt>
                <c:pt idx="4246">
                  <c:v>4.9730000000002046E-6</c:v>
                </c:pt>
                <c:pt idx="4247">
                  <c:v>5.2750000000001841E-6</c:v>
                </c:pt>
                <c:pt idx="4248">
                  <c:v>4.8340000000000388E-6</c:v>
                </c:pt>
                <c:pt idx="4249">
                  <c:v>5.2400000000001684E-6</c:v>
                </c:pt>
                <c:pt idx="4250">
                  <c:v>5.0130000000001331E-6</c:v>
                </c:pt>
                <c:pt idx="4251">
                  <c:v>4.9540000000001071E-6</c:v>
                </c:pt>
                <c:pt idx="4252">
                  <c:v>5.221000000000153E-6</c:v>
                </c:pt>
                <c:pt idx="4253">
                  <c:v>4.795000000000126E-6</c:v>
                </c:pt>
                <c:pt idx="4254">
                  <c:v>5.2130000000001507E-6</c:v>
                </c:pt>
                <c:pt idx="4255">
                  <c:v>4.9770000000001694E-6</c:v>
                </c:pt>
                <c:pt idx="4256">
                  <c:v>4.9170000000001149E-6</c:v>
                </c:pt>
                <c:pt idx="4257">
                  <c:v>5.204000000000114E-6</c:v>
                </c:pt>
                <c:pt idx="4258">
                  <c:v>4.7720000000001535E-6</c:v>
                </c:pt>
                <c:pt idx="4259">
                  <c:v>5.1820000000000361E-6</c:v>
                </c:pt>
                <c:pt idx="4260">
                  <c:v>4.9440000000001233E-6</c:v>
                </c:pt>
                <c:pt idx="4261">
                  <c:v>4.8950000000000353E-6</c:v>
                </c:pt>
                <c:pt idx="4262">
                  <c:v>5.1690000000000788E-6</c:v>
                </c:pt>
                <c:pt idx="4263">
                  <c:v>4.7440000000001065E-6</c:v>
                </c:pt>
                <c:pt idx="4264">
                  <c:v>5.1580000000000309E-6</c:v>
                </c:pt>
                <c:pt idx="4265">
                  <c:v>4.9160000000001694E-6</c:v>
                </c:pt>
                <c:pt idx="4266">
                  <c:v>4.8730000000001548E-6</c:v>
                </c:pt>
                <c:pt idx="4267">
                  <c:v>5.1450000000000388E-6</c:v>
                </c:pt>
                <c:pt idx="4268">
                  <c:v>4.7110000000001587E-6</c:v>
                </c:pt>
                <c:pt idx="4269">
                  <c:v>5.1300000000001288E-6</c:v>
                </c:pt>
                <c:pt idx="4270">
                  <c:v>4.8840000000000586E-6</c:v>
                </c:pt>
                <c:pt idx="4271">
                  <c:v>4.8480000000001177E-6</c:v>
                </c:pt>
                <c:pt idx="4272">
                  <c:v>5.109000000000142E-6</c:v>
                </c:pt>
                <c:pt idx="4273">
                  <c:v>4.6910000000001081E-6</c:v>
                </c:pt>
                <c:pt idx="4274">
                  <c:v>5.10700000000003E-6</c:v>
                </c:pt>
                <c:pt idx="4275">
                  <c:v>4.8460000000001354E-6</c:v>
                </c:pt>
                <c:pt idx="4276">
                  <c:v>4.835000000000129E-6</c:v>
                </c:pt>
                <c:pt idx="4277">
                  <c:v>5.0780000000001689E-6</c:v>
                </c:pt>
                <c:pt idx="4278">
                  <c:v>4.6420000000000133E-6</c:v>
                </c:pt>
                <c:pt idx="4279">
                  <c:v>5.0860000000001653E-6</c:v>
                </c:pt>
                <c:pt idx="4280">
                  <c:v>4.8150000000000335E-6</c:v>
                </c:pt>
                <c:pt idx="4281">
                  <c:v>4.8010000000001477E-6</c:v>
                </c:pt>
                <c:pt idx="4282">
                  <c:v>5.0530000000001276E-6</c:v>
                </c:pt>
                <c:pt idx="4283">
                  <c:v>4.6300000000001107E-6</c:v>
                </c:pt>
                <c:pt idx="4284">
                  <c:v>5.0600000000000388E-6</c:v>
                </c:pt>
                <c:pt idx="4285">
                  <c:v>4.7850000000001431E-6</c:v>
                </c:pt>
                <c:pt idx="4286">
                  <c:v>4.7860000000001749E-6</c:v>
                </c:pt>
                <c:pt idx="4287">
                  <c:v>5.0230000000000788E-6</c:v>
                </c:pt>
                <c:pt idx="4288">
                  <c:v>4.6020000000000256E-6</c:v>
                </c:pt>
                <c:pt idx="4289">
                  <c:v>5.0410000000001708E-6</c:v>
                </c:pt>
                <c:pt idx="4290">
                  <c:v>4.7700000000001754E-6</c:v>
                </c:pt>
                <c:pt idx="4291">
                  <c:v>4.7710000000001979E-6</c:v>
                </c:pt>
                <c:pt idx="4292">
                  <c:v>5.0080000000001399E-6</c:v>
                </c:pt>
                <c:pt idx="4293">
                  <c:v>4.5890000000001614E-6</c:v>
                </c:pt>
                <c:pt idx="4294">
                  <c:v>5.0150000000001053E-6</c:v>
                </c:pt>
                <c:pt idx="4295">
                  <c:v>4.7400000000001511E-6</c:v>
                </c:pt>
                <c:pt idx="4296">
                  <c:v>4.7480000000001509E-6</c:v>
                </c:pt>
                <c:pt idx="4297">
                  <c:v>4.9730000000002046E-6</c:v>
                </c:pt>
                <c:pt idx="4298">
                  <c:v>4.5660000000000788E-6</c:v>
                </c:pt>
                <c:pt idx="4299">
                  <c:v>4.9900000000001606E-6</c:v>
                </c:pt>
                <c:pt idx="4300">
                  <c:v>4.7050000000001328E-6</c:v>
                </c:pt>
                <c:pt idx="4301">
                  <c:v>4.7280000000001036E-6</c:v>
                </c:pt>
                <c:pt idx="4302">
                  <c:v>4.9520000000001315E-6</c:v>
                </c:pt>
                <c:pt idx="4303">
                  <c:v>4.5300000000001472E-6</c:v>
                </c:pt>
                <c:pt idx="4304">
                  <c:v>4.9610000000001614E-6</c:v>
                </c:pt>
                <c:pt idx="4305">
                  <c:v>4.6850000000000204E-6</c:v>
                </c:pt>
                <c:pt idx="4306">
                  <c:v>4.7070000000001118E-6</c:v>
                </c:pt>
                <c:pt idx="4307">
                  <c:v>4.915000000000141E-6</c:v>
                </c:pt>
                <c:pt idx="4308">
                  <c:v>4.5230000000000353E-6</c:v>
                </c:pt>
                <c:pt idx="4309">
                  <c:v>4.9480000000001735E-6</c:v>
                </c:pt>
                <c:pt idx="4310">
                  <c:v>4.6540000000000024E-6</c:v>
                </c:pt>
                <c:pt idx="4311">
                  <c:v>4.6940000000000113E-6</c:v>
                </c:pt>
                <c:pt idx="4312">
                  <c:v>4.8950000000000353E-6</c:v>
                </c:pt>
                <c:pt idx="4313">
                  <c:v>4.49000000000014E-6</c:v>
                </c:pt>
                <c:pt idx="4314">
                  <c:v>4.9350000000001831E-6</c:v>
                </c:pt>
                <c:pt idx="4315">
                  <c:v>4.6360000000001399E-6</c:v>
                </c:pt>
                <c:pt idx="4316">
                  <c:v>4.6730000000001313E-6</c:v>
                </c:pt>
                <c:pt idx="4317">
                  <c:v>4.8750000000001329E-6</c:v>
                </c:pt>
                <c:pt idx="4318">
                  <c:v>4.4820000000001351E-6</c:v>
                </c:pt>
                <c:pt idx="4319">
                  <c:v>4.9070000000001361E-6</c:v>
                </c:pt>
                <c:pt idx="4320">
                  <c:v>4.6040000000000113E-6</c:v>
                </c:pt>
                <c:pt idx="4321">
                  <c:v>4.6610000000000186E-6</c:v>
                </c:pt>
                <c:pt idx="4322">
                  <c:v>4.8540000000000123E-6</c:v>
                </c:pt>
                <c:pt idx="4323">
                  <c:v>4.4580000000001393E-6</c:v>
                </c:pt>
                <c:pt idx="4324">
                  <c:v>4.9030000000001807E-6</c:v>
                </c:pt>
                <c:pt idx="4325">
                  <c:v>4.5800000000001315E-6</c:v>
                </c:pt>
                <c:pt idx="4326">
                  <c:v>4.6370000000000134E-6</c:v>
                </c:pt>
                <c:pt idx="4327">
                  <c:v>4.832000000000114E-6</c:v>
                </c:pt>
                <c:pt idx="4328">
                  <c:v>4.4410000000001935E-6</c:v>
                </c:pt>
                <c:pt idx="4329">
                  <c:v>4.8580000000000761E-6</c:v>
                </c:pt>
                <c:pt idx="4330">
                  <c:v>4.5590000000001329E-6</c:v>
                </c:pt>
                <c:pt idx="4331">
                  <c:v>4.6310000000001501E-6</c:v>
                </c:pt>
                <c:pt idx="4332">
                  <c:v>4.8040000000000534E-6</c:v>
                </c:pt>
                <c:pt idx="4333">
                  <c:v>4.4240000000000274E-6</c:v>
                </c:pt>
                <c:pt idx="4334">
                  <c:v>4.8600000000000195E-6</c:v>
                </c:pt>
                <c:pt idx="4335">
                  <c:v>4.5410000000001561E-6</c:v>
                </c:pt>
                <c:pt idx="4336">
                  <c:v>4.6130000000000124E-6</c:v>
                </c:pt>
                <c:pt idx="4337">
                  <c:v>4.7930000000001454E-6</c:v>
                </c:pt>
                <c:pt idx="4338">
                  <c:v>4.4040000000001073E-6</c:v>
                </c:pt>
                <c:pt idx="4339">
                  <c:v>4.835000000000129E-6</c:v>
                </c:pt>
                <c:pt idx="4340">
                  <c:v>4.5240000000000104E-6</c:v>
                </c:pt>
                <c:pt idx="4341">
                  <c:v>4.6100000000000177E-6</c:v>
                </c:pt>
                <c:pt idx="4342">
                  <c:v>4.7850000000001431E-6</c:v>
                </c:pt>
                <c:pt idx="4343">
                  <c:v>4.4010000000001854E-6</c:v>
                </c:pt>
                <c:pt idx="4344">
                  <c:v>4.832000000000114E-6</c:v>
                </c:pt>
                <c:pt idx="4345">
                  <c:v>4.5030000000001329E-6</c:v>
                </c:pt>
                <c:pt idx="4346">
                  <c:v>4.5970000000000586E-6</c:v>
                </c:pt>
                <c:pt idx="4347">
                  <c:v>4.7540000000000344E-6</c:v>
                </c:pt>
                <c:pt idx="4348">
                  <c:v>4.3780000000001214E-6</c:v>
                </c:pt>
                <c:pt idx="4349">
                  <c:v>4.8150000000000335E-6</c:v>
                </c:pt>
                <c:pt idx="4350">
                  <c:v>4.4880000000001601E-6</c:v>
                </c:pt>
                <c:pt idx="4351">
                  <c:v>4.5840000000000335E-6</c:v>
                </c:pt>
                <c:pt idx="4352">
                  <c:v>4.7280000000001036E-6</c:v>
                </c:pt>
                <c:pt idx="4353">
                  <c:v>4.3730000000001392E-6</c:v>
                </c:pt>
                <c:pt idx="4354">
                  <c:v>4.7910000000001689E-6</c:v>
                </c:pt>
                <c:pt idx="4355">
                  <c:v>4.4590000000001745E-6</c:v>
                </c:pt>
                <c:pt idx="4356">
                  <c:v>4.5790000000001818E-6</c:v>
                </c:pt>
                <c:pt idx="4357">
                  <c:v>4.7100000000001209E-6</c:v>
                </c:pt>
                <c:pt idx="4358">
                  <c:v>4.3500000000000134E-6</c:v>
                </c:pt>
                <c:pt idx="4359">
                  <c:v>4.7910000000001689E-6</c:v>
                </c:pt>
                <c:pt idx="4360">
                  <c:v>4.4520000000001142E-6</c:v>
                </c:pt>
                <c:pt idx="4361">
                  <c:v>4.5630000000000942E-6</c:v>
                </c:pt>
                <c:pt idx="4362">
                  <c:v>4.699000000000112E-6</c:v>
                </c:pt>
                <c:pt idx="4363">
                  <c:v>4.3470000000000034E-6</c:v>
                </c:pt>
                <c:pt idx="4364">
                  <c:v>4.7720000000001535E-6</c:v>
                </c:pt>
                <c:pt idx="4365">
                  <c:v>4.4320000000001551E-6</c:v>
                </c:pt>
                <c:pt idx="4366">
                  <c:v>4.5640000000000024E-6</c:v>
                </c:pt>
                <c:pt idx="4367">
                  <c:v>4.6840000000000114E-6</c:v>
                </c:pt>
                <c:pt idx="4368">
                  <c:v>4.3340000000000283E-6</c:v>
                </c:pt>
                <c:pt idx="4369">
                  <c:v>4.7660000000001251E-6</c:v>
                </c:pt>
                <c:pt idx="4370">
                  <c:v>4.4180000000001286E-6</c:v>
                </c:pt>
                <c:pt idx="4371">
                  <c:v>4.5510000000001374E-6</c:v>
                </c:pt>
                <c:pt idx="4372">
                  <c:v>4.6700000000001171E-6</c:v>
                </c:pt>
                <c:pt idx="4373">
                  <c:v>4.3229999999999999E-6</c:v>
                </c:pt>
                <c:pt idx="4374">
                  <c:v>4.749000000000187E-6</c:v>
                </c:pt>
                <c:pt idx="4375">
                  <c:v>4.4080000000001516E-6</c:v>
                </c:pt>
                <c:pt idx="4376">
                  <c:v>4.5450000000001132E-6</c:v>
                </c:pt>
                <c:pt idx="4377">
                  <c:v>4.65000000000003E-6</c:v>
                </c:pt>
                <c:pt idx="4378">
                  <c:v>4.3150000000000248E-6</c:v>
                </c:pt>
                <c:pt idx="4379">
                  <c:v>4.7440000000001065E-6</c:v>
                </c:pt>
                <c:pt idx="4380">
                  <c:v>4.3800000000001004E-6</c:v>
                </c:pt>
                <c:pt idx="4381">
                  <c:v>4.5370000000001117E-6</c:v>
                </c:pt>
                <c:pt idx="4382">
                  <c:v>4.6380000000001147E-6</c:v>
                </c:pt>
                <c:pt idx="4383">
                  <c:v>4.3020000000000318E-6</c:v>
                </c:pt>
                <c:pt idx="4384">
                  <c:v>4.7280000000001036E-6</c:v>
                </c:pt>
                <c:pt idx="4385">
                  <c:v>4.3860000000001313E-6</c:v>
                </c:pt>
                <c:pt idx="4386">
                  <c:v>4.5320000000001253E-6</c:v>
                </c:pt>
                <c:pt idx="4387">
                  <c:v>4.6220000000000034E-6</c:v>
                </c:pt>
                <c:pt idx="4388">
                  <c:v>4.3040000000000133E-6</c:v>
                </c:pt>
                <c:pt idx="4389">
                  <c:v>4.7230000000001113E-6</c:v>
                </c:pt>
                <c:pt idx="4390">
                  <c:v>4.3690000000000771E-6</c:v>
                </c:pt>
                <c:pt idx="4391">
                  <c:v>4.5330000000001606E-6</c:v>
                </c:pt>
                <c:pt idx="4392">
                  <c:v>4.6200000000000024E-6</c:v>
                </c:pt>
                <c:pt idx="4393">
                  <c:v>4.3030000000001069E-6</c:v>
                </c:pt>
                <c:pt idx="4394">
                  <c:v>4.7220000000000134E-6</c:v>
                </c:pt>
                <c:pt idx="4395">
                  <c:v>4.3620000000000033E-6</c:v>
                </c:pt>
                <c:pt idx="4396">
                  <c:v>4.5280000000000344E-6</c:v>
                </c:pt>
                <c:pt idx="4397">
                  <c:v>4.6050000000000194E-6</c:v>
                </c:pt>
                <c:pt idx="4398">
                  <c:v>4.292000000000037E-6</c:v>
                </c:pt>
                <c:pt idx="4399">
                  <c:v>4.715000000000109E-6</c:v>
                </c:pt>
                <c:pt idx="4400">
                  <c:v>4.3450000000000177E-6</c:v>
                </c:pt>
                <c:pt idx="4401">
                  <c:v>4.5300000000001472E-6</c:v>
                </c:pt>
                <c:pt idx="4402">
                  <c:v>4.5990000000001452E-6</c:v>
                </c:pt>
                <c:pt idx="4403">
                  <c:v>4.2820000000001159E-6</c:v>
                </c:pt>
                <c:pt idx="4404">
                  <c:v>4.7140000000000585E-6</c:v>
                </c:pt>
                <c:pt idx="4405">
                  <c:v>4.3350000000001118E-6</c:v>
                </c:pt>
                <c:pt idx="4406">
                  <c:v>4.5090000000001571E-6</c:v>
                </c:pt>
                <c:pt idx="4407">
                  <c:v>4.5880000000001312E-6</c:v>
                </c:pt>
                <c:pt idx="4408">
                  <c:v>4.2830000000001528E-6</c:v>
                </c:pt>
                <c:pt idx="4409">
                  <c:v>4.702000000000122E-6</c:v>
                </c:pt>
                <c:pt idx="4410">
                  <c:v>4.3360000000001428E-6</c:v>
                </c:pt>
                <c:pt idx="4411">
                  <c:v>4.5270000000000034E-6</c:v>
                </c:pt>
                <c:pt idx="4412">
                  <c:v>4.5800000000001315E-6</c:v>
                </c:pt>
                <c:pt idx="4413">
                  <c:v>4.2800000000001411E-6</c:v>
                </c:pt>
                <c:pt idx="4414">
                  <c:v>4.6980000000000124E-6</c:v>
                </c:pt>
                <c:pt idx="4415">
                  <c:v>4.3229999999999999E-6</c:v>
                </c:pt>
                <c:pt idx="4416">
                  <c:v>4.5220000000000229E-6</c:v>
                </c:pt>
                <c:pt idx="4417">
                  <c:v>4.5810000000001642E-6</c:v>
                </c:pt>
                <c:pt idx="4418">
                  <c:v>4.2790000000001915E-6</c:v>
                </c:pt>
                <c:pt idx="4419">
                  <c:v>4.6949999999999999E-6</c:v>
                </c:pt>
                <c:pt idx="4420">
                  <c:v>4.3300000000001195E-6</c:v>
                </c:pt>
                <c:pt idx="4421">
                  <c:v>4.5270000000000034E-6</c:v>
                </c:pt>
                <c:pt idx="4422">
                  <c:v>4.5660000000000788E-6</c:v>
                </c:pt>
                <c:pt idx="4423">
                  <c:v>4.2840000000000771E-6</c:v>
                </c:pt>
                <c:pt idx="4424">
                  <c:v>4.6940000000000113E-6</c:v>
                </c:pt>
                <c:pt idx="4425">
                  <c:v>4.3180000000000186E-6</c:v>
                </c:pt>
                <c:pt idx="4426">
                  <c:v>4.5350000000001328E-6</c:v>
                </c:pt>
                <c:pt idx="4427">
                  <c:v>4.5660000000000788E-6</c:v>
                </c:pt>
                <c:pt idx="4428">
                  <c:v>4.281000000000173E-6</c:v>
                </c:pt>
                <c:pt idx="4429">
                  <c:v>4.6890000000001367E-6</c:v>
                </c:pt>
                <c:pt idx="4430">
                  <c:v>4.3200000000000247E-6</c:v>
                </c:pt>
                <c:pt idx="4431">
                  <c:v>4.5240000000000104E-6</c:v>
                </c:pt>
                <c:pt idx="4432">
                  <c:v>4.5520000000000133E-6</c:v>
                </c:pt>
                <c:pt idx="4433">
                  <c:v>4.2900000000001131E-6</c:v>
                </c:pt>
                <c:pt idx="4434">
                  <c:v>4.6890000000001367E-6</c:v>
                </c:pt>
                <c:pt idx="4435">
                  <c:v>4.3090000000001276E-6</c:v>
                </c:pt>
                <c:pt idx="4436">
                  <c:v>4.548000000000124E-6</c:v>
                </c:pt>
                <c:pt idx="4437">
                  <c:v>4.5580000000001036E-6</c:v>
                </c:pt>
                <c:pt idx="4438">
                  <c:v>4.2820000000001159E-6</c:v>
                </c:pt>
                <c:pt idx="4439">
                  <c:v>4.6980000000000124E-6</c:v>
                </c:pt>
                <c:pt idx="4440">
                  <c:v>4.3140000000000014E-6</c:v>
                </c:pt>
                <c:pt idx="4441">
                  <c:v>4.5410000000001561E-6</c:v>
                </c:pt>
                <c:pt idx="4442">
                  <c:v>4.5580000000001036E-6</c:v>
                </c:pt>
                <c:pt idx="4443">
                  <c:v>4.2960000000001347E-6</c:v>
                </c:pt>
                <c:pt idx="4444">
                  <c:v>4.7200000000001013E-6</c:v>
                </c:pt>
                <c:pt idx="4445">
                  <c:v>4.3260000000000133E-6</c:v>
                </c:pt>
                <c:pt idx="4446">
                  <c:v>4.5650000000000283E-6</c:v>
                </c:pt>
                <c:pt idx="4447">
                  <c:v>4.5630000000000942E-6</c:v>
                </c:pt>
                <c:pt idx="4448">
                  <c:v>4.3020000000000318E-6</c:v>
                </c:pt>
                <c:pt idx="4449">
                  <c:v>4.7120000000000787E-6</c:v>
                </c:pt>
                <c:pt idx="4450">
                  <c:v>4.3180000000000186E-6</c:v>
                </c:pt>
                <c:pt idx="4451">
                  <c:v>4.5610000000001127E-6</c:v>
                </c:pt>
                <c:pt idx="4452">
                  <c:v>4.5700000000001536E-6</c:v>
                </c:pt>
                <c:pt idx="4453">
                  <c:v>4.3100000000000265E-6</c:v>
                </c:pt>
                <c:pt idx="4454">
                  <c:v>4.709000000000178E-6</c:v>
                </c:pt>
                <c:pt idx="4455">
                  <c:v>4.3279999999999999E-6</c:v>
                </c:pt>
                <c:pt idx="4456">
                  <c:v>4.5790000000001818E-6</c:v>
                </c:pt>
                <c:pt idx="4457">
                  <c:v>4.548000000000124E-6</c:v>
                </c:pt>
                <c:pt idx="4458">
                  <c:v>4.3160000000000388E-6</c:v>
                </c:pt>
                <c:pt idx="4459">
                  <c:v>4.718000000000119E-6</c:v>
                </c:pt>
                <c:pt idx="4460">
                  <c:v>4.3250000000000094E-6</c:v>
                </c:pt>
                <c:pt idx="4461">
                  <c:v>4.5840000000000335E-6</c:v>
                </c:pt>
                <c:pt idx="4462">
                  <c:v>4.5760000000001735E-6</c:v>
                </c:pt>
                <c:pt idx="4463">
                  <c:v>4.3279999999999999E-6</c:v>
                </c:pt>
                <c:pt idx="4464">
                  <c:v>4.7260000000001289E-6</c:v>
                </c:pt>
                <c:pt idx="4465">
                  <c:v>4.3440000000000104E-6</c:v>
                </c:pt>
                <c:pt idx="4466">
                  <c:v>4.6030000000000388E-6</c:v>
                </c:pt>
                <c:pt idx="4467">
                  <c:v>4.573000000000161E-6</c:v>
                </c:pt>
                <c:pt idx="4468">
                  <c:v>4.3500000000000134E-6</c:v>
                </c:pt>
                <c:pt idx="4469">
                  <c:v>4.7410000000001864E-6</c:v>
                </c:pt>
                <c:pt idx="4470">
                  <c:v>4.346000000000119E-6</c:v>
                </c:pt>
                <c:pt idx="4471">
                  <c:v>4.6200000000000024E-6</c:v>
                </c:pt>
                <c:pt idx="4472">
                  <c:v>4.5880000000001312E-6</c:v>
                </c:pt>
                <c:pt idx="4473">
                  <c:v>4.3580000000000335E-6</c:v>
                </c:pt>
                <c:pt idx="4474">
                  <c:v>4.7510000000001625E-6</c:v>
                </c:pt>
                <c:pt idx="4475">
                  <c:v>4.3600000000000133E-6</c:v>
                </c:pt>
                <c:pt idx="4476">
                  <c:v>4.6340000000000187E-6</c:v>
                </c:pt>
                <c:pt idx="4477">
                  <c:v>4.5930000000001202E-6</c:v>
                </c:pt>
                <c:pt idx="4478">
                  <c:v>4.3780000000001214E-6</c:v>
                </c:pt>
                <c:pt idx="4479">
                  <c:v>4.7640000000000123E-6</c:v>
                </c:pt>
                <c:pt idx="4480">
                  <c:v>4.3630000000000292E-6</c:v>
                </c:pt>
                <c:pt idx="4481">
                  <c:v>4.6620000000000004E-6</c:v>
                </c:pt>
                <c:pt idx="4482">
                  <c:v>4.6000000000000534E-6</c:v>
                </c:pt>
                <c:pt idx="4483">
                  <c:v>4.3830000000001154E-6</c:v>
                </c:pt>
                <c:pt idx="4484">
                  <c:v>4.7830000000001649E-6</c:v>
                </c:pt>
                <c:pt idx="4485">
                  <c:v>4.3780000000001214E-6</c:v>
                </c:pt>
                <c:pt idx="4486">
                  <c:v>4.6690000000000353E-6</c:v>
                </c:pt>
                <c:pt idx="4487">
                  <c:v>4.6190000000001035E-6</c:v>
                </c:pt>
                <c:pt idx="4488">
                  <c:v>4.4110000000001641E-6</c:v>
                </c:pt>
                <c:pt idx="4489">
                  <c:v>4.7940000000000925E-6</c:v>
                </c:pt>
                <c:pt idx="4490">
                  <c:v>4.3930000000000958E-6</c:v>
                </c:pt>
                <c:pt idx="4491">
                  <c:v>4.7040000000001001E-6</c:v>
                </c:pt>
                <c:pt idx="4492">
                  <c:v>4.6280000000000114E-6</c:v>
                </c:pt>
                <c:pt idx="4493">
                  <c:v>4.4300000000001787E-6</c:v>
                </c:pt>
                <c:pt idx="4494">
                  <c:v>4.8230000000000595E-6</c:v>
                </c:pt>
                <c:pt idx="4495">
                  <c:v>4.3820000000000344E-6</c:v>
                </c:pt>
                <c:pt idx="4496">
                  <c:v>4.6920000000000247E-6</c:v>
                </c:pt>
                <c:pt idx="4497">
                  <c:v>4.6450000000000301E-6</c:v>
                </c:pt>
                <c:pt idx="4498">
                  <c:v>4.4430000000001674E-6</c:v>
                </c:pt>
                <c:pt idx="4499">
                  <c:v>4.830000000000141E-6</c:v>
                </c:pt>
                <c:pt idx="4500">
                  <c:v>4.4330000000001886E-6</c:v>
                </c:pt>
                <c:pt idx="4501">
                  <c:v>4.7480000000001509E-6</c:v>
                </c:pt>
                <c:pt idx="4502">
                  <c:v>4.6630000000000229E-6</c:v>
                </c:pt>
                <c:pt idx="4503">
                  <c:v>4.4810000000001948E-6</c:v>
                </c:pt>
                <c:pt idx="4504">
                  <c:v>4.8630000000000134E-6</c:v>
                </c:pt>
                <c:pt idx="4505">
                  <c:v>4.4490000000001864E-6</c:v>
                </c:pt>
                <c:pt idx="4506">
                  <c:v>4.7780000000001794E-6</c:v>
                </c:pt>
                <c:pt idx="4507">
                  <c:v>4.6900000000000186E-6</c:v>
                </c:pt>
                <c:pt idx="4508">
                  <c:v>4.5000000000001221E-6</c:v>
                </c:pt>
                <c:pt idx="4509">
                  <c:v>4.8810000000001605E-6</c:v>
                </c:pt>
                <c:pt idx="4510">
                  <c:v>4.4760000000002016E-6</c:v>
                </c:pt>
                <c:pt idx="4511">
                  <c:v>4.8080000000001105E-6</c:v>
                </c:pt>
                <c:pt idx="4512">
                  <c:v>4.7050000000001328E-6</c:v>
                </c:pt>
                <c:pt idx="4513">
                  <c:v>4.5460000000001501E-6</c:v>
                </c:pt>
                <c:pt idx="4514">
                  <c:v>4.9130000000001569E-6</c:v>
                </c:pt>
                <c:pt idx="4515">
                  <c:v>4.497000000000107E-6</c:v>
                </c:pt>
                <c:pt idx="4516">
                  <c:v>4.8500000000000993E-6</c:v>
                </c:pt>
                <c:pt idx="4517">
                  <c:v>4.7370000000001412E-6</c:v>
                </c:pt>
                <c:pt idx="4518">
                  <c:v>4.5710000000001829E-6</c:v>
                </c:pt>
                <c:pt idx="4519">
                  <c:v>4.9510000000001835E-6</c:v>
                </c:pt>
                <c:pt idx="4520">
                  <c:v>4.5310000000001782E-6</c:v>
                </c:pt>
                <c:pt idx="4521">
                  <c:v>4.8920000000000406E-6</c:v>
                </c:pt>
                <c:pt idx="4522">
                  <c:v>4.7730000000001862E-6</c:v>
                </c:pt>
                <c:pt idx="4523">
                  <c:v>4.6180000000000124E-6</c:v>
                </c:pt>
                <c:pt idx="4524">
                  <c:v>4.9860000000001976E-6</c:v>
                </c:pt>
                <c:pt idx="4525">
                  <c:v>4.5680000000000806E-6</c:v>
                </c:pt>
                <c:pt idx="4526">
                  <c:v>4.9330000000002042E-6</c:v>
                </c:pt>
                <c:pt idx="4527">
                  <c:v>4.8030000000001199E-6</c:v>
                </c:pt>
                <c:pt idx="4528">
                  <c:v>4.6560000000000787E-6</c:v>
                </c:pt>
                <c:pt idx="4529">
                  <c:v>5.0300000000001636E-6</c:v>
                </c:pt>
                <c:pt idx="4530">
                  <c:v>4.6020000000000256E-6</c:v>
                </c:pt>
                <c:pt idx="4531">
                  <c:v>4.9640000000000612E-6</c:v>
                </c:pt>
                <c:pt idx="4532">
                  <c:v>4.8430000000001288E-6</c:v>
                </c:pt>
                <c:pt idx="4533">
                  <c:v>4.7010000000001783E-6</c:v>
                </c:pt>
                <c:pt idx="4534">
                  <c:v>5.0550000000000397E-6</c:v>
                </c:pt>
                <c:pt idx="4535">
                  <c:v>4.6430000000001036E-6</c:v>
                </c:pt>
                <c:pt idx="4536">
                  <c:v>5.0230000000000788E-6</c:v>
                </c:pt>
                <c:pt idx="4537">
                  <c:v>4.8710000000001724E-6</c:v>
                </c:pt>
                <c:pt idx="4538">
                  <c:v>4.7510000000001625E-6</c:v>
                </c:pt>
                <c:pt idx="4539">
                  <c:v>5.1110000000001184E-6</c:v>
                </c:pt>
                <c:pt idx="4540">
                  <c:v>4.6850000000000204E-6</c:v>
                </c:pt>
                <c:pt idx="4541">
                  <c:v>5.0700000000001624E-6</c:v>
                </c:pt>
                <c:pt idx="4542">
                  <c:v>4.9180000000001535E-6</c:v>
                </c:pt>
                <c:pt idx="4543">
                  <c:v>4.802000000000077E-6</c:v>
                </c:pt>
                <c:pt idx="4544">
                  <c:v>5.1510000000001198E-6</c:v>
                </c:pt>
                <c:pt idx="4545">
                  <c:v>4.7370000000001412E-6</c:v>
                </c:pt>
                <c:pt idx="4546">
                  <c:v>5.1330000000001413E-6</c:v>
                </c:pt>
                <c:pt idx="4547">
                  <c:v>4.9800000000001819E-6</c:v>
                </c:pt>
                <c:pt idx="4548">
                  <c:v>4.8740000000000994E-6</c:v>
                </c:pt>
                <c:pt idx="4549">
                  <c:v>5.2120000000001154E-6</c:v>
                </c:pt>
                <c:pt idx="4550">
                  <c:v>4.7810000000001868E-6</c:v>
                </c:pt>
                <c:pt idx="4551">
                  <c:v>5.1860000000001347E-6</c:v>
                </c:pt>
                <c:pt idx="4552">
                  <c:v>5.0230000000000788E-6</c:v>
                </c:pt>
                <c:pt idx="4553">
                  <c:v>4.9180000000001535E-6</c:v>
                </c:pt>
                <c:pt idx="4554">
                  <c:v>5.2650000000001088E-6</c:v>
                </c:pt>
                <c:pt idx="4555">
                  <c:v>4.8440000000000124E-6</c:v>
                </c:pt>
                <c:pt idx="4556">
                  <c:v>5.2440000000001229E-6</c:v>
                </c:pt>
                <c:pt idx="4557">
                  <c:v>5.0640000000000247E-6</c:v>
                </c:pt>
                <c:pt idx="4558">
                  <c:v>4.9870000000001472E-6</c:v>
                </c:pt>
                <c:pt idx="4559">
                  <c:v>5.3100000000001101E-6</c:v>
                </c:pt>
                <c:pt idx="4560">
                  <c:v>4.8810000000001605E-6</c:v>
                </c:pt>
                <c:pt idx="4561">
                  <c:v>5.3170000000000534E-6</c:v>
                </c:pt>
                <c:pt idx="4562">
                  <c:v>5.1140000000000124E-6</c:v>
                </c:pt>
                <c:pt idx="4563">
                  <c:v>5.0350000000001534E-6</c:v>
                </c:pt>
                <c:pt idx="4564">
                  <c:v>5.3870000000001053E-6</c:v>
                </c:pt>
                <c:pt idx="4565">
                  <c:v>4.94700000000014E-6</c:v>
                </c:pt>
                <c:pt idx="4566">
                  <c:v>5.3670000000000123E-6</c:v>
                </c:pt>
                <c:pt idx="4567">
                  <c:v>5.1760000000001568E-6</c:v>
                </c:pt>
                <c:pt idx="4568">
                  <c:v>5.1050000000000621E-6</c:v>
                </c:pt>
                <c:pt idx="4569">
                  <c:v>5.4320000000001904E-6</c:v>
                </c:pt>
                <c:pt idx="4570">
                  <c:v>5.0020000000001132E-6</c:v>
                </c:pt>
                <c:pt idx="4571">
                  <c:v>5.4420000000001649E-6</c:v>
                </c:pt>
                <c:pt idx="4572">
                  <c:v>5.2310000000002079E-6</c:v>
                </c:pt>
                <c:pt idx="4573">
                  <c:v>5.1670000000000024E-6</c:v>
                </c:pt>
                <c:pt idx="4574">
                  <c:v>5.4980000000001725E-6</c:v>
                </c:pt>
                <c:pt idx="4575">
                  <c:v>5.0650000000000388E-6</c:v>
                </c:pt>
                <c:pt idx="4576">
                  <c:v>5.4910000000001995E-6</c:v>
                </c:pt>
                <c:pt idx="4577">
                  <c:v>5.281000000000199E-6</c:v>
                </c:pt>
                <c:pt idx="4578">
                  <c:v>5.2260000000001394E-6</c:v>
                </c:pt>
                <c:pt idx="4579">
                  <c:v>5.5460000000001795E-6</c:v>
                </c:pt>
                <c:pt idx="4580">
                  <c:v>5.1190000000001165E-6</c:v>
                </c:pt>
                <c:pt idx="4581">
                  <c:v>5.5540000000000361E-6</c:v>
                </c:pt>
                <c:pt idx="4582">
                  <c:v>5.3240000000000104E-6</c:v>
                </c:pt>
                <c:pt idx="4583">
                  <c:v>5.2880000000001694E-6</c:v>
                </c:pt>
                <c:pt idx="4584">
                  <c:v>5.599000000000178E-6</c:v>
                </c:pt>
                <c:pt idx="4585">
                  <c:v>5.1520000000000186E-6</c:v>
                </c:pt>
                <c:pt idx="4586">
                  <c:v>5.605000000000109E-6</c:v>
                </c:pt>
                <c:pt idx="4587">
                  <c:v>5.3760000000001862E-6</c:v>
                </c:pt>
                <c:pt idx="4588">
                  <c:v>5.3380000000001546E-6</c:v>
                </c:pt>
                <c:pt idx="4589">
                  <c:v>5.6400000000001264E-6</c:v>
                </c:pt>
                <c:pt idx="4590">
                  <c:v>5.2190000000001748E-6</c:v>
                </c:pt>
                <c:pt idx="4591">
                  <c:v>5.6590000000001427E-6</c:v>
                </c:pt>
                <c:pt idx="4592">
                  <c:v>5.4060000000001995E-6</c:v>
                </c:pt>
                <c:pt idx="4593">
                  <c:v>5.3950000000000788E-6</c:v>
                </c:pt>
                <c:pt idx="4594">
                  <c:v>5.6810000000001655E-6</c:v>
                </c:pt>
                <c:pt idx="4595">
                  <c:v>5.2470000000001337E-6</c:v>
                </c:pt>
                <c:pt idx="4596">
                  <c:v>5.713000000000173E-6</c:v>
                </c:pt>
                <c:pt idx="4597">
                  <c:v>5.4610000000001829E-6</c:v>
                </c:pt>
                <c:pt idx="4598">
                  <c:v>5.4440000000001498E-6</c:v>
                </c:pt>
                <c:pt idx="4599">
                  <c:v>5.7260000000001574E-6</c:v>
                </c:pt>
                <c:pt idx="4600">
                  <c:v>5.2920000000001257E-6</c:v>
                </c:pt>
                <c:pt idx="4601">
                  <c:v>5.741000000000203E-6</c:v>
                </c:pt>
                <c:pt idx="4602">
                  <c:v>5.4840000000001545E-6</c:v>
                </c:pt>
                <c:pt idx="4603">
                  <c:v>5.47600000000022E-6</c:v>
                </c:pt>
                <c:pt idx="4604">
                  <c:v>5.7450000000001728E-6</c:v>
                </c:pt>
                <c:pt idx="4605">
                  <c:v>5.31900000000014E-6</c:v>
                </c:pt>
                <c:pt idx="4606">
                  <c:v>5.7770000000001803E-6</c:v>
                </c:pt>
                <c:pt idx="4607">
                  <c:v>5.504000000000112E-6</c:v>
                </c:pt>
                <c:pt idx="4608">
                  <c:v>5.4980000000001725E-6</c:v>
                </c:pt>
                <c:pt idx="4609">
                  <c:v>5.7740000000001687E-6</c:v>
                </c:pt>
                <c:pt idx="4610">
                  <c:v>5.3300000000001489E-6</c:v>
                </c:pt>
                <c:pt idx="4611">
                  <c:v>5.7800000000001886E-6</c:v>
                </c:pt>
                <c:pt idx="4612">
                  <c:v>5.5130000000001453E-6</c:v>
                </c:pt>
                <c:pt idx="4613">
                  <c:v>5.5120000000001075E-6</c:v>
                </c:pt>
                <c:pt idx="4614">
                  <c:v>5.7710000000002307E-6</c:v>
                </c:pt>
                <c:pt idx="4615">
                  <c:v>5.3540000000000177E-6</c:v>
                </c:pt>
                <c:pt idx="4616">
                  <c:v>5.8030000000001603E-6</c:v>
                </c:pt>
                <c:pt idx="4617">
                  <c:v>5.5160000000001569E-6</c:v>
                </c:pt>
                <c:pt idx="4618">
                  <c:v>5.5310000000002051E-6</c:v>
                </c:pt>
                <c:pt idx="4619">
                  <c:v>5.7860000000002035E-6</c:v>
                </c:pt>
                <c:pt idx="4620">
                  <c:v>5.3520000000000387E-6</c:v>
                </c:pt>
                <c:pt idx="4621">
                  <c:v>5.8050000000001375E-6</c:v>
                </c:pt>
                <c:pt idx="4622">
                  <c:v>5.5200000000001106E-6</c:v>
                </c:pt>
                <c:pt idx="4623">
                  <c:v>5.5370000000001479E-6</c:v>
                </c:pt>
                <c:pt idx="4624">
                  <c:v>5.7780000000001995E-6</c:v>
                </c:pt>
                <c:pt idx="4625">
                  <c:v>5.3630000000001069E-6</c:v>
                </c:pt>
                <c:pt idx="4626">
                  <c:v>5.8050000000001375E-6</c:v>
                </c:pt>
                <c:pt idx="4627">
                  <c:v>5.5100000000001336E-6</c:v>
                </c:pt>
                <c:pt idx="4628">
                  <c:v>5.5430000000001721E-6</c:v>
                </c:pt>
                <c:pt idx="4629">
                  <c:v>5.7690000000001789E-6</c:v>
                </c:pt>
                <c:pt idx="4630">
                  <c:v>5.3470000000000388E-6</c:v>
                </c:pt>
                <c:pt idx="4631">
                  <c:v>5.8080000000001551E-6</c:v>
                </c:pt>
                <c:pt idx="4632">
                  <c:v>5.5060000000001782E-6</c:v>
                </c:pt>
                <c:pt idx="4633">
                  <c:v>5.5340000000001354E-6</c:v>
                </c:pt>
                <c:pt idx="4634">
                  <c:v>5.7600000000001448E-6</c:v>
                </c:pt>
                <c:pt idx="4635">
                  <c:v>5.3430000000001486E-6</c:v>
                </c:pt>
                <c:pt idx="4636">
                  <c:v>5.7780000000001995E-6</c:v>
                </c:pt>
                <c:pt idx="4637">
                  <c:v>5.4790000000002384E-6</c:v>
                </c:pt>
                <c:pt idx="4638">
                  <c:v>5.5230000000001214E-6</c:v>
                </c:pt>
                <c:pt idx="4639">
                  <c:v>5.7390000000002215E-6</c:v>
                </c:pt>
                <c:pt idx="4640">
                  <c:v>5.3250000000000134E-6</c:v>
                </c:pt>
                <c:pt idx="4641">
                  <c:v>5.7770000000001803E-6</c:v>
                </c:pt>
                <c:pt idx="4642">
                  <c:v>5.4730000000002151E-6</c:v>
                </c:pt>
                <c:pt idx="4643">
                  <c:v>5.5130000000001453E-6</c:v>
                </c:pt>
                <c:pt idx="4644">
                  <c:v>5.7250000000001188E-6</c:v>
                </c:pt>
                <c:pt idx="4645">
                  <c:v>5.3160000000001233E-6</c:v>
                </c:pt>
                <c:pt idx="4646">
                  <c:v>5.752000000000145E-6</c:v>
                </c:pt>
                <c:pt idx="4647">
                  <c:v>5.4580000000001653E-6</c:v>
                </c:pt>
                <c:pt idx="4648">
                  <c:v>5.5000000000001549E-6</c:v>
                </c:pt>
                <c:pt idx="4649">
                  <c:v>5.7220000000001139E-6</c:v>
                </c:pt>
                <c:pt idx="4650">
                  <c:v>5.3130000000001141E-6</c:v>
                </c:pt>
                <c:pt idx="4651">
                  <c:v>5.7480000000001862E-6</c:v>
                </c:pt>
                <c:pt idx="4652">
                  <c:v>5.4320000000001904E-6</c:v>
                </c:pt>
                <c:pt idx="4653">
                  <c:v>5.482000000000173E-6</c:v>
                </c:pt>
                <c:pt idx="4654">
                  <c:v>5.6810000000001655E-6</c:v>
                </c:pt>
                <c:pt idx="4655">
                  <c:v>5.2880000000001694E-6</c:v>
                </c:pt>
                <c:pt idx="4656">
                  <c:v>5.713000000000173E-6</c:v>
                </c:pt>
                <c:pt idx="4657">
                  <c:v>5.417000000000133E-6</c:v>
                </c:pt>
                <c:pt idx="4658">
                  <c:v>5.4630000000001601E-6</c:v>
                </c:pt>
                <c:pt idx="4659">
                  <c:v>5.6500000000001051E-6</c:v>
                </c:pt>
                <c:pt idx="4660">
                  <c:v>5.2710000000002186E-6</c:v>
                </c:pt>
                <c:pt idx="4661">
                  <c:v>5.6940000000000187E-6</c:v>
                </c:pt>
                <c:pt idx="4662">
                  <c:v>5.3720000000001368E-6</c:v>
                </c:pt>
                <c:pt idx="4663">
                  <c:v>5.4500000000001664E-6</c:v>
                </c:pt>
                <c:pt idx="4664">
                  <c:v>5.6350000000001349E-6</c:v>
                </c:pt>
                <c:pt idx="4665">
                  <c:v>5.2450000000001573E-6</c:v>
                </c:pt>
                <c:pt idx="4666">
                  <c:v>5.6730000000001624E-6</c:v>
                </c:pt>
                <c:pt idx="4667">
                  <c:v>5.3680000000000958E-6</c:v>
                </c:pt>
                <c:pt idx="4668">
                  <c:v>5.4360000000002187E-6</c:v>
                </c:pt>
                <c:pt idx="4669">
                  <c:v>5.605000000000109E-6</c:v>
                </c:pt>
                <c:pt idx="4670">
                  <c:v>5.23400000000014E-6</c:v>
                </c:pt>
                <c:pt idx="4671">
                  <c:v>5.655000000000078E-6</c:v>
                </c:pt>
                <c:pt idx="4672">
                  <c:v>5.3410000000001679E-6</c:v>
                </c:pt>
                <c:pt idx="4673">
                  <c:v>5.4250000000001276E-6</c:v>
                </c:pt>
                <c:pt idx="4674">
                  <c:v>5.5830000000001751E-6</c:v>
                </c:pt>
                <c:pt idx="4675">
                  <c:v>5.2150000000001347E-6</c:v>
                </c:pt>
                <c:pt idx="4676">
                  <c:v>5.6450000000001171E-6</c:v>
                </c:pt>
                <c:pt idx="4677">
                  <c:v>5.3240000000000104E-6</c:v>
                </c:pt>
                <c:pt idx="4678">
                  <c:v>5.403000000000198E-6</c:v>
                </c:pt>
                <c:pt idx="4679">
                  <c:v>5.5640000000000318E-6</c:v>
                </c:pt>
                <c:pt idx="4680">
                  <c:v>5.2000000000001654E-6</c:v>
                </c:pt>
                <c:pt idx="4681">
                  <c:v>5.6260000000000788E-6</c:v>
                </c:pt>
                <c:pt idx="4682">
                  <c:v>5.3090000000001655E-6</c:v>
                </c:pt>
                <c:pt idx="4683">
                  <c:v>5.391000000000153E-6</c:v>
                </c:pt>
                <c:pt idx="4684">
                  <c:v>5.540000000000163E-6</c:v>
                </c:pt>
                <c:pt idx="4685">
                  <c:v>5.1810000000001491E-6</c:v>
                </c:pt>
                <c:pt idx="4686">
                  <c:v>5.6110000000001374E-6</c:v>
                </c:pt>
                <c:pt idx="4687">
                  <c:v>5.281000000000199E-6</c:v>
                </c:pt>
                <c:pt idx="4688">
                  <c:v>5.3760000000001862E-6</c:v>
                </c:pt>
                <c:pt idx="4689">
                  <c:v>5.5280000000001155E-6</c:v>
                </c:pt>
                <c:pt idx="4690">
                  <c:v>5.1680000000000283E-6</c:v>
                </c:pt>
                <c:pt idx="4691">
                  <c:v>5.5840000000001154E-6</c:v>
                </c:pt>
                <c:pt idx="4692">
                  <c:v>5.2770000000001614E-6</c:v>
                </c:pt>
                <c:pt idx="4693">
                  <c:v>5.3690000000001234E-6</c:v>
                </c:pt>
                <c:pt idx="4694">
                  <c:v>5.5060000000001782E-6</c:v>
                </c:pt>
                <c:pt idx="4695">
                  <c:v>5.1640000000000034E-6</c:v>
                </c:pt>
                <c:pt idx="4696">
                  <c:v>5.5760000000002004E-6</c:v>
                </c:pt>
                <c:pt idx="4697">
                  <c:v>5.2490000000002E-6</c:v>
                </c:pt>
                <c:pt idx="4698">
                  <c:v>5.3620000000000318E-6</c:v>
                </c:pt>
                <c:pt idx="4699">
                  <c:v>5.4960000000001935E-6</c:v>
                </c:pt>
                <c:pt idx="4700">
                  <c:v>5.1540000000000094E-6</c:v>
                </c:pt>
                <c:pt idx="4701">
                  <c:v>5.5680000000001159E-6</c:v>
                </c:pt>
                <c:pt idx="4702">
                  <c:v>5.2490000000002E-6</c:v>
                </c:pt>
                <c:pt idx="4703">
                  <c:v>5.3550000000000995E-6</c:v>
                </c:pt>
                <c:pt idx="4704">
                  <c:v>5.4770000000001815E-6</c:v>
                </c:pt>
                <c:pt idx="4705">
                  <c:v>5.1520000000000186E-6</c:v>
                </c:pt>
                <c:pt idx="4706">
                  <c:v>5.5550000000001289E-6</c:v>
                </c:pt>
                <c:pt idx="4707">
                  <c:v>5.2260000000001394E-6</c:v>
                </c:pt>
                <c:pt idx="4708">
                  <c:v>5.3560000000001347E-6</c:v>
                </c:pt>
                <c:pt idx="4709">
                  <c:v>5.464000000000103E-6</c:v>
                </c:pt>
                <c:pt idx="4710">
                  <c:v>5.1400000000001075E-6</c:v>
                </c:pt>
                <c:pt idx="4711">
                  <c:v>5.5500000000001366E-6</c:v>
                </c:pt>
                <c:pt idx="4712">
                  <c:v>5.2160000000001623E-6</c:v>
                </c:pt>
                <c:pt idx="4713">
                  <c:v>5.3350000000001437E-6</c:v>
                </c:pt>
                <c:pt idx="4714">
                  <c:v>5.4500000000001664E-6</c:v>
                </c:pt>
                <c:pt idx="4715">
                  <c:v>5.1330000000001413E-6</c:v>
                </c:pt>
                <c:pt idx="4716">
                  <c:v>5.5350000000001689E-6</c:v>
                </c:pt>
                <c:pt idx="4717">
                  <c:v>5.208000000000166E-6</c:v>
                </c:pt>
                <c:pt idx="4718">
                  <c:v>5.3460000000001585E-6</c:v>
                </c:pt>
                <c:pt idx="4719">
                  <c:v>5.4440000000001498E-6</c:v>
                </c:pt>
                <c:pt idx="4720">
                  <c:v>5.1260000000000353E-6</c:v>
                </c:pt>
                <c:pt idx="4721">
                  <c:v>5.5360000000002016E-6</c:v>
                </c:pt>
                <c:pt idx="4722">
                  <c:v>5.205000000000156E-6</c:v>
                </c:pt>
                <c:pt idx="4723">
                  <c:v>5.3420000000001108E-6</c:v>
                </c:pt>
                <c:pt idx="4724">
                  <c:v>5.4410000000002161E-6</c:v>
                </c:pt>
                <c:pt idx="4725">
                  <c:v>5.1300000000001288E-6</c:v>
                </c:pt>
                <c:pt idx="4726">
                  <c:v>5.5260000000001407E-6</c:v>
                </c:pt>
                <c:pt idx="4727">
                  <c:v>5.2010000000001989E-6</c:v>
                </c:pt>
                <c:pt idx="4728">
                  <c:v>5.3440000000000771E-6</c:v>
                </c:pt>
                <c:pt idx="4729">
                  <c:v>5.4290000000001779E-6</c:v>
                </c:pt>
                <c:pt idx="4730">
                  <c:v>5.1290000000000969E-6</c:v>
                </c:pt>
                <c:pt idx="4731">
                  <c:v>5.527000000000037E-6</c:v>
                </c:pt>
                <c:pt idx="4732">
                  <c:v>5.188000000000117E-6</c:v>
                </c:pt>
                <c:pt idx="4733">
                  <c:v>5.3410000000001679E-6</c:v>
                </c:pt>
                <c:pt idx="4734">
                  <c:v>5.4260000000001654E-6</c:v>
                </c:pt>
                <c:pt idx="4735">
                  <c:v>5.1310000000001674E-6</c:v>
                </c:pt>
                <c:pt idx="4736">
                  <c:v>5.5220000000000388E-6</c:v>
                </c:pt>
                <c:pt idx="4737">
                  <c:v>5.1940000000000124E-6</c:v>
                </c:pt>
                <c:pt idx="4738">
                  <c:v>5.3380000000001546E-6</c:v>
                </c:pt>
                <c:pt idx="4739">
                  <c:v>5.4110000000001943E-6</c:v>
                </c:pt>
                <c:pt idx="4740">
                  <c:v>5.1270000000000104E-6</c:v>
                </c:pt>
                <c:pt idx="4741">
                  <c:v>5.5200000000001106E-6</c:v>
                </c:pt>
                <c:pt idx="4742">
                  <c:v>5.1810000000001491E-6</c:v>
                </c:pt>
                <c:pt idx="4743">
                  <c:v>5.3530000000001171E-6</c:v>
                </c:pt>
                <c:pt idx="4744">
                  <c:v>5.4190000000001966E-6</c:v>
                </c:pt>
                <c:pt idx="4745">
                  <c:v>5.1330000000001413E-6</c:v>
                </c:pt>
                <c:pt idx="4746">
                  <c:v>5.525000000000103E-6</c:v>
                </c:pt>
                <c:pt idx="4747">
                  <c:v>5.1900000000000943E-6</c:v>
                </c:pt>
                <c:pt idx="4748">
                  <c:v>5.3520000000000387E-6</c:v>
                </c:pt>
                <c:pt idx="4749">
                  <c:v>5.4150000000001514E-6</c:v>
                </c:pt>
                <c:pt idx="4750">
                  <c:v>5.1400000000001075E-6</c:v>
                </c:pt>
                <c:pt idx="4751">
                  <c:v>5.5410000000001931E-6</c:v>
                </c:pt>
                <c:pt idx="4752">
                  <c:v>5.2010000000001989E-6</c:v>
                </c:pt>
                <c:pt idx="4753">
                  <c:v>5.3770000000001283E-6</c:v>
                </c:pt>
                <c:pt idx="4754">
                  <c:v>5.4240000000000789E-6</c:v>
                </c:pt>
                <c:pt idx="4755">
                  <c:v>5.1440000000000248E-6</c:v>
                </c:pt>
                <c:pt idx="4756">
                  <c:v>5.5360000000002016E-6</c:v>
                </c:pt>
                <c:pt idx="4757">
                  <c:v>5.1900000000000943E-6</c:v>
                </c:pt>
                <c:pt idx="4758">
                  <c:v>5.3700000000001578E-6</c:v>
                </c:pt>
                <c:pt idx="4759">
                  <c:v>5.4240000000000789E-6</c:v>
                </c:pt>
                <c:pt idx="4760">
                  <c:v>5.1520000000000186E-6</c:v>
                </c:pt>
                <c:pt idx="4761">
                  <c:v>5.5350000000001689E-6</c:v>
                </c:pt>
                <c:pt idx="4762">
                  <c:v>5.1960000000001134E-6</c:v>
                </c:pt>
                <c:pt idx="4763">
                  <c:v>5.3830000000001499E-6</c:v>
                </c:pt>
                <c:pt idx="4764">
                  <c:v>5.4140000000001205E-6</c:v>
                </c:pt>
                <c:pt idx="4765">
                  <c:v>5.1560000000001129E-6</c:v>
                </c:pt>
                <c:pt idx="4766">
                  <c:v>5.5430000000001721E-6</c:v>
                </c:pt>
                <c:pt idx="4767">
                  <c:v>5.2010000000001989E-6</c:v>
                </c:pt>
                <c:pt idx="4768">
                  <c:v>5.3900000000001195E-6</c:v>
                </c:pt>
                <c:pt idx="4769">
                  <c:v>5.4350000000001944E-6</c:v>
                </c:pt>
                <c:pt idx="4770">
                  <c:v>5.1690000000000788E-6</c:v>
                </c:pt>
                <c:pt idx="4771">
                  <c:v>5.5450000000001477E-6</c:v>
                </c:pt>
                <c:pt idx="4772">
                  <c:v>5.2120000000001154E-6</c:v>
                </c:pt>
                <c:pt idx="4773">
                  <c:v>5.4010000000002148E-6</c:v>
                </c:pt>
                <c:pt idx="4774">
                  <c:v>5.4270000000000397E-6</c:v>
                </c:pt>
                <c:pt idx="4775">
                  <c:v>5.1840000000000134E-6</c:v>
                </c:pt>
                <c:pt idx="4776">
                  <c:v>5.5550000000001289E-6</c:v>
                </c:pt>
                <c:pt idx="4777">
                  <c:v>5.2180000000001413E-6</c:v>
                </c:pt>
                <c:pt idx="4778">
                  <c:v>5.4190000000001966E-6</c:v>
                </c:pt>
                <c:pt idx="4779">
                  <c:v>5.4400000000001868E-6</c:v>
                </c:pt>
                <c:pt idx="4780">
                  <c:v>5.188000000000117E-6</c:v>
                </c:pt>
                <c:pt idx="4781">
                  <c:v>5.5620000000000968E-6</c:v>
                </c:pt>
                <c:pt idx="4782">
                  <c:v>5.2280000000001149E-6</c:v>
                </c:pt>
                <c:pt idx="4783">
                  <c:v>5.4290000000001779E-6</c:v>
                </c:pt>
                <c:pt idx="4784">
                  <c:v>5.4440000000001498E-6</c:v>
                </c:pt>
                <c:pt idx="4785">
                  <c:v>5.2170000000001095E-6</c:v>
                </c:pt>
                <c:pt idx="4786">
                  <c:v>5.5720000000001654E-6</c:v>
                </c:pt>
                <c:pt idx="4787">
                  <c:v>5.2290000000001502E-6</c:v>
                </c:pt>
                <c:pt idx="4788">
                  <c:v>5.4540000000001252E-6</c:v>
                </c:pt>
                <c:pt idx="4789">
                  <c:v>5.4540000000001252E-6</c:v>
                </c:pt>
                <c:pt idx="4790">
                  <c:v>5.2100000000001407E-6</c:v>
                </c:pt>
                <c:pt idx="4791">
                  <c:v>5.5880000000001623E-6</c:v>
                </c:pt>
                <c:pt idx="4792">
                  <c:v>5.2440000000001229E-6</c:v>
                </c:pt>
                <c:pt idx="4793">
                  <c:v>5.4580000000001653E-6</c:v>
                </c:pt>
                <c:pt idx="4794">
                  <c:v>5.46500000000014E-6</c:v>
                </c:pt>
                <c:pt idx="4795">
                  <c:v>5.2390000000002153E-6</c:v>
                </c:pt>
                <c:pt idx="4796">
                  <c:v>5.6000000000001192E-6</c:v>
                </c:pt>
                <c:pt idx="4797">
                  <c:v>5.2590000000001821E-6</c:v>
                </c:pt>
                <c:pt idx="4798">
                  <c:v>5.482000000000173E-6</c:v>
                </c:pt>
                <c:pt idx="4799">
                  <c:v>5.4730000000002151E-6</c:v>
                </c:pt>
                <c:pt idx="4800">
                  <c:v>5.2500000000001462E-6</c:v>
                </c:pt>
                <c:pt idx="4801">
                  <c:v>5.619000000000132E-6</c:v>
                </c:pt>
                <c:pt idx="4802">
                  <c:v>5.2760000000002066E-6</c:v>
                </c:pt>
                <c:pt idx="4803">
                  <c:v>5.5090000000001822E-6</c:v>
                </c:pt>
                <c:pt idx="4804">
                  <c:v>5.4970000000001441E-6</c:v>
                </c:pt>
                <c:pt idx="4805">
                  <c:v>5.2690000000001549E-6</c:v>
                </c:pt>
                <c:pt idx="4806">
                  <c:v>5.6240000000000024E-6</c:v>
                </c:pt>
                <c:pt idx="4807">
                  <c:v>5.2940000000001038E-6</c:v>
                </c:pt>
                <c:pt idx="4808">
                  <c:v>5.5200000000001106E-6</c:v>
                </c:pt>
                <c:pt idx="4809">
                  <c:v>5.502000000000133E-6</c:v>
                </c:pt>
                <c:pt idx="4810">
                  <c:v>5.2920000000001257E-6</c:v>
                </c:pt>
                <c:pt idx="4811">
                  <c:v>5.6480000000001287E-6</c:v>
                </c:pt>
                <c:pt idx="4812">
                  <c:v>5.297000000000118E-6</c:v>
                </c:pt>
                <c:pt idx="4813">
                  <c:v>5.5360000000002016E-6</c:v>
                </c:pt>
                <c:pt idx="4814">
                  <c:v>5.5180000000001367E-6</c:v>
                </c:pt>
                <c:pt idx="4815">
                  <c:v>5.3040000000000309E-6</c:v>
                </c:pt>
                <c:pt idx="4816">
                  <c:v>5.6510000000001361E-6</c:v>
                </c:pt>
                <c:pt idx="4817">
                  <c:v>5.3170000000000534E-6</c:v>
                </c:pt>
                <c:pt idx="4818">
                  <c:v>5.5540000000000361E-6</c:v>
                </c:pt>
                <c:pt idx="4819">
                  <c:v>5.5260000000001407E-6</c:v>
                </c:pt>
                <c:pt idx="4820">
                  <c:v>5.3340000000001127E-6</c:v>
                </c:pt>
                <c:pt idx="4821">
                  <c:v>5.6750000000001388E-6</c:v>
                </c:pt>
                <c:pt idx="4822">
                  <c:v>5.3270000000000034E-6</c:v>
                </c:pt>
                <c:pt idx="4823">
                  <c:v>5.579000000000212E-6</c:v>
                </c:pt>
                <c:pt idx="4824">
                  <c:v>5.5410000000001931E-6</c:v>
                </c:pt>
                <c:pt idx="4825">
                  <c:v>5.3440000000000771E-6</c:v>
                </c:pt>
                <c:pt idx="4826">
                  <c:v>5.696000000000134E-6</c:v>
                </c:pt>
                <c:pt idx="4827">
                  <c:v>5.3480000000001392E-6</c:v>
                </c:pt>
                <c:pt idx="4828">
                  <c:v>5.6010000000001536E-6</c:v>
                </c:pt>
                <c:pt idx="4829">
                  <c:v>5.5580000000001389E-6</c:v>
                </c:pt>
                <c:pt idx="4830">
                  <c:v>5.3730000000001729E-6</c:v>
                </c:pt>
                <c:pt idx="4831">
                  <c:v>5.713000000000173E-6</c:v>
                </c:pt>
                <c:pt idx="4832">
                  <c:v>5.3630000000001069E-6</c:v>
                </c:pt>
                <c:pt idx="4833">
                  <c:v>5.6220000000000124E-6</c:v>
                </c:pt>
                <c:pt idx="4834">
                  <c:v>5.5720000000001654E-6</c:v>
                </c:pt>
                <c:pt idx="4835">
                  <c:v>5.3920000000000959E-6</c:v>
                </c:pt>
                <c:pt idx="4836">
                  <c:v>5.741000000000203E-6</c:v>
                </c:pt>
                <c:pt idx="4837">
                  <c:v>5.382000000000118E-6</c:v>
                </c:pt>
                <c:pt idx="4838">
                  <c:v>5.6390000000001793E-6</c:v>
                </c:pt>
                <c:pt idx="4839">
                  <c:v>5.5930000000001538E-6</c:v>
                </c:pt>
                <c:pt idx="4840">
                  <c:v>5.4190000000001966E-6</c:v>
                </c:pt>
                <c:pt idx="4841">
                  <c:v>5.7430000000001939E-6</c:v>
                </c:pt>
                <c:pt idx="4842">
                  <c:v>5.4020000000001661E-6</c:v>
                </c:pt>
                <c:pt idx="4843">
                  <c:v>5.6650000000000195E-6</c:v>
                </c:pt>
                <c:pt idx="4844">
                  <c:v>5.606000000000145E-6</c:v>
                </c:pt>
                <c:pt idx="4845">
                  <c:v>5.4400000000001868E-6</c:v>
                </c:pt>
                <c:pt idx="4846">
                  <c:v>5.775000000000198E-6</c:v>
                </c:pt>
                <c:pt idx="4847">
                  <c:v>5.4260000000001654E-6</c:v>
                </c:pt>
                <c:pt idx="4848">
                  <c:v>5.6890000000001627E-6</c:v>
                </c:pt>
                <c:pt idx="4849">
                  <c:v>5.6360000000001676E-6</c:v>
                </c:pt>
                <c:pt idx="4850">
                  <c:v>5.4630000000001601E-6</c:v>
                </c:pt>
                <c:pt idx="4851">
                  <c:v>5.7940000000001261E-6</c:v>
                </c:pt>
                <c:pt idx="4852">
                  <c:v>5.4470000000001615E-6</c:v>
                </c:pt>
                <c:pt idx="4853">
                  <c:v>5.7240000000000387E-6</c:v>
                </c:pt>
                <c:pt idx="4854">
                  <c:v>5.6670000000000238E-6</c:v>
                </c:pt>
                <c:pt idx="4855">
                  <c:v>5.5010000000001875E-6</c:v>
                </c:pt>
                <c:pt idx="4856">
                  <c:v>5.8210000000001362E-6</c:v>
                </c:pt>
                <c:pt idx="4857">
                  <c:v>5.4700000000002094E-6</c:v>
                </c:pt>
                <c:pt idx="4858">
                  <c:v>5.7470000000001535E-6</c:v>
                </c:pt>
                <c:pt idx="4859">
                  <c:v>5.679000000000184E-6</c:v>
                </c:pt>
                <c:pt idx="4860">
                  <c:v>5.5210000000001501E-6</c:v>
                </c:pt>
                <c:pt idx="4861">
                  <c:v>5.8460000000001732E-6</c:v>
                </c:pt>
                <c:pt idx="4862">
                  <c:v>5.499000000000206E-6</c:v>
                </c:pt>
                <c:pt idx="4863">
                  <c:v>5.7770000000001803E-6</c:v>
                </c:pt>
                <c:pt idx="4864">
                  <c:v>5.696000000000134E-6</c:v>
                </c:pt>
                <c:pt idx="4865">
                  <c:v>5.5530000000001516E-6</c:v>
                </c:pt>
                <c:pt idx="4866">
                  <c:v>5.8620000000000423E-6</c:v>
                </c:pt>
                <c:pt idx="4867">
                  <c:v>5.5100000000001336E-6</c:v>
                </c:pt>
                <c:pt idx="4868">
                  <c:v>5.8040000000000388E-6</c:v>
                </c:pt>
                <c:pt idx="4869">
                  <c:v>5.7190000000001946E-6</c:v>
                </c:pt>
                <c:pt idx="4870">
                  <c:v>5.5740000000001426E-6</c:v>
                </c:pt>
                <c:pt idx="4871">
                  <c:v>5.8990000000001683E-6</c:v>
                </c:pt>
                <c:pt idx="4872">
                  <c:v>5.5480000000001602E-6</c:v>
                </c:pt>
                <c:pt idx="4873">
                  <c:v>5.838000000000176E-6</c:v>
                </c:pt>
                <c:pt idx="4874">
                  <c:v>5.7470000000001535E-6</c:v>
                </c:pt>
                <c:pt idx="4875">
                  <c:v>5.6160000000001255E-6</c:v>
                </c:pt>
                <c:pt idx="4876">
                  <c:v>5.9220000000001366E-6</c:v>
                </c:pt>
                <c:pt idx="4877">
                  <c:v>5.5680000000001159E-6</c:v>
                </c:pt>
                <c:pt idx="4878">
                  <c:v>5.869000000000144E-6</c:v>
                </c:pt>
                <c:pt idx="4879">
                  <c:v>5.7720000000001889E-6</c:v>
                </c:pt>
                <c:pt idx="4880">
                  <c:v>5.6430000000001355E-6</c:v>
                </c:pt>
                <c:pt idx="4881">
                  <c:v>5.9580000000001842E-6</c:v>
                </c:pt>
                <c:pt idx="4882">
                  <c:v>5.6030000000001317E-6</c:v>
                </c:pt>
                <c:pt idx="4883">
                  <c:v>5.896000000000155E-6</c:v>
                </c:pt>
                <c:pt idx="4884">
                  <c:v>5.7980000000001654E-6</c:v>
                </c:pt>
                <c:pt idx="4885">
                  <c:v>5.6770000000001212E-6</c:v>
                </c:pt>
                <c:pt idx="4886">
                  <c:v>5.9750000000002147E-6</c:v>
                </c:pt>
                <c:pt idx="4887">
                  <c:v>5.6360000000001676E-6</c:v>
                </c:pt>
                <c:pt idx="4888">
                  <c:v>5.9320000000002009E-6</c:v>
                </c:pt>
                <c:pt idx="4889">
                  <c:v>5.8210000000001362E-6</c:v>
                </c:pt>
                <c:pt idx="4890">
                  <c:v>5.7120000000001361E-6</c:v>
                </c:pt>
                <c:pt idx="4891">
                  <c:v>6.011000000000181E-6</c:v>
                </c:pt>
                <c:pt idx="4892">
                  <c:v>5.6540000000000114E-6</c:v>
                </c:pt>
                <c:pt idx="4893">
                  <c:v>5.9600000000001708E-6</c:v>
                </c:pt>
                <c:pt idx="4894">
                  <c:v>5.8540000000000612E-6</c:v>
                </c:pt>
                <c:pt idx="4895">
                  <c:v>5.7430000000001939E-6</c:v>
                </c:pt>
                <c:pt idx="4896">
                  <c:v>6.0310000000002147E-6</c:v>
                </c:pt>
                <c:pt idx="4897">
                  <c:v>5.7010000000002051E-6</c:v>
                </c:pt>
                <c:pt idx="4898">
                  <c:v>6.0020000000001536E-6</c:v>
                </c:pt>
                <c:pt idx="4899">
                  <c:v>5.8790000000002041E-6</c:v>
                </c:pt>
                <c:pt idx="4900">
                  <c:v>5.7880000000001909E-6</c:v>
                </c:pt>
                <c:pt idx="4901">
                  <c:v>6.0690000000001709E-6</c:v>
                </c:pt>
                <c:pt idx="4902">
                  <c:v>5.7270000000001003E-6</c:v>
                </c:pt>
                <c:pt idx="4903">
                  <c:v>6.0410000000002044E-6</c:v>
                </c:pt>
                <c:pt idx="4904">
                  <c:v>5.9180000000001803E-6</c:v>
                </c:pt>
                <c:pt idx="4905">
                  <c:v>5.7840000000001466E-6</c:v>
                </c:pt>
                <c:pt idx="4906">
                  <c:v>6.0900000000001611E-6</c:v>
                </c:pt>
                <c:pt idx="4907">
                  <c:v>5.7590000000001934E-6</c:v>
                </c:pt>
                <c:pt idx="4908">
                  <c:v>6.067000000000103E-6</c:v>
                </c:pt>
                <c:pt idx="4909">
                  <c:v>5.9380000000002174E-6</c:v>
                </c:pt>
                <c:pt idx="4910">
                  <c:v>5.8560000000001579E-6</c:v>
                </c:pt>
                <c:pt idx="4911">
                  <c:v>6.1280000000000996E-6</c:v>
                </c:pt>
                <c:pt idx="4912">
                  <c:v>5.7880000000001909E-6</c:v>
                </c:pt>
                <c:pt idx="4913">
                  <c:v>6.1150000000001075E-6</c:v>
                </c:pt>
                <c:pt idx="4914">
                  <c:v>5.9760000000002389E-6</c:v>
                </c:pt>
                <c:pt idx="4915">
                  <c:v>5.8900000000001393E-6</c:v>
                </c:pt>
                <c:pt idx="4916">
                  <c:v>6.1730000000001838E-6</c:v>
                </c:pt>
                <c:pt idx="4917">
                  <c:v>5.8290000000001317E-6</c:v>
                </c:pt>
                <c:pt idx="4918">
                  <c:v>6.1370000000001328E-6</c:v>
                </c:pt>
                <c:pt idx="4919">
                  <c:v>6.004000000000125E-6</c:v>
                </c:pt>
                <c:pt idx="4920">
                  <c:v>5.9270000000001315E-6</c:v>
                </c:pt>
                <c:pt idx="4921">
                  <c:v>6.2000000000001939E-6</c:v>
                </c:pt>
                <c:pt idx="4922">
                  <c:v>5.8670000000000202E-6</c:v>
                </c:pt>
                <c:pt idx="4923">
                  <c:v>6.1900000000001279E-6</c:v>
                </c:pt>
                <c:pt idx="4924">
                  <c:v>6.0420000000001532E-6</c:v>
                </c:pt>
                <c:pt idx="4925">
                  <c:v>5.9740000000001862E-6</c:v>
                </c:pt>
                <c:pt idx="4926">
                  <c:v>6.2400000000001944E-6</c:v>
                </c:pt>
                <c:pt idx="4927">
                  <c:v>5.904000000000159E-6</c:v>
                </c:pt>
                <c:pt idx="4928">
                  <c:v>6.2240000000000788E-6</c:v>
                </c:pt>
                <c:pt idx="4929">
                  <c:v>6.0840000000001386E-6</c:v>
                </c:pt>
                <c:pt idx="4930">
                  <c:v>6.0150000000001355E-6</c:v>
                </c:pt>
                <c:pt idx="4931">
                  <c:v>6.2740000000001808E-6</c:v>
                </c:pt>
                <c:pt idx="4932">
                  <c:v>5.950000000000187E-6</c:v>
                </c:pt>
                <c:pt idx="4933">
                  <c:v>6.2660000000001819E-6</c:v>
                </c:pt>
                <c:pt idx="4934">
                  <c:v>6.1080000000001404E-6</c:v>
                </c:pt>
                <c:pt idx="4935">
                  <c:v>6.0550000000001411E-6</c:v>
                </c:pt>
                <c:pt idx="4936">
                  <c:v>6.3140000000000788E-6</c:v>
                </c:pt>
                <c:pt idx="4937">
                  <c:v>5.9770000000001979E-6</c:v>
                </c:pt>
                <c:pt idx="4938">
                  <c:v>6.3080000000001639E-6</c:v>
                </c:pt>
                <c:pt idx="4939">
                  <c:v>6.1560000000001491E-6</c:v>
                </c:pt>
                <c:pt idx="4940">
                  <c:v>6.0940000000001122E-6</c:v>
                </c:pt>
                <c:pt idx="4941">
                  <c:v>6.3450000000001569E-6</c:v>
                </c:pt>
                <c:pt idx="4942">
                  <c:v>6.021000000000158E-6</c:v>
                </c:pt>
                <c:pt idx="4943">
                  <c:v>6.3420000000001453E-6</c:v>
                </c:pt>
                <c:pt idx="4944">
                  <c:v>6.1730000000001838E-6</c:v>
                </c:pt>
                <c:pt idx="4945">
                  <c:v>6.1390000000001991E-6</c:v>
                </c:pt>
                <c:pt idx="4946">
                  <c:v>6.3750000000001829E-6</c:v>
                </c:pt>
                <c:pt idx="4947">
                  <c:v>6.0440000000001331E-6</c:v>
                </c:pt>
                <c:pt idx="4948">
                  <c:v>6.3840000000001264E-6</c:v>
                </c:pt>
                <c:pt idx="4949">
                  <c:v>6.2140000000001331E-6</c:v>
                </c:pt>
                <c:pt idx="4950">
                  <c:v>6.1720000000001511E-6</c:v>
                </c:pt>
                <c:pt idx="4951">
                  <c:v>6.4190000000002235E-6</c:v>
                </c:pt>
                <c:pt idx="4952">
                  <c:v>6.0860000000002006E-6</c:v>
                </c:pt>
                <c:pt idx="4953">
                  <c:v>6.4200000000001782E-6</c:v>
                </c:pt>
                <c:pt idx="4954">
                  <c:v>6.2490000000002234E-6</c:v>
                </c:pt>
                <c:pt idx="4955">
                  <c:v>6.2140000000001331E-6</c:v>
                </c:pt>
                <c:pt idx="4956">
                  <c:v>6.4600000000001838E-6</c:v>
                </c:pt>
                <c:pt idx="4957">
                  <c:v>6.1340000000001212E-6</c:v>
                </c:pt>
                <c:pt idx="4958">
                  <c:v>6.46400000000014E-6</c:v>
                </c:pt>
                <c:pt idx="4959">
                  <c:v>6.2800000000002025E-6</c:v>
                </c:pt>
                <c:pt idx="4960">
                  <c:v>6.2500000000001756E-6</c:v>
                </c:pt>
                <c:pt idx="4961">
                  <c:v>6.4890000000002448E-6</c:v>
                </c:pt>
                <c:pt idx="4962">
                  <c:v>6.1570000000000361E-6</c:v>
                </c:pt>
                <c:pt idx="4963">
                  <c:v>6.4920000000001862E-6</c:v>
                </c:pt>
                <c:pt idx="4964">
                  <c:v>6.3200000000001208E-6</c:v>
                </c:pt>
                <c:pt idx="4965">
                  <c:v>6.2870000000001729E-6</c:v>
                </c:pt>
                <c:pt idx="4966">
                  <c:v>6.5110000000001991E-6</c:v>
                </c:pt>
                <c:pt idx="4967">
                  <c:v>6.194000000000091E-6</c:v>
                </c:pt>
                <c:pt idx="4968">
                  <c:v>6.5250000000001366E-6</c:v>
                </c:pt>
                <c:pt idx="4969">
                  <c:v>6.3330000000001984E-6</c:v>
                </c:pt>
                <c:pt idx="4970">
                  <c:v>6.3260000000001466E-6</c:v>
                </c:pt>
                <c:pt idx="4971">
                  <c:v>6.5430000000002006E-6</c:v>
                </c:pt>
                <c:pt idx="4972">
                  <c:v>6.2230000000001664E-6</c:v>
                </c:pt>
                <c:pt idx="4973">
                  <c:v>6.5550000000001592E-6</c:v>
                </c:pt>
                <c:pt idx="4974">
                  <c:v>6.3750000000001829E-6</c:v>
                </c:pt>
                <c:pt idx="4975">
                  <c:v>6.361000000000159E-6</c:v>
                </c:pt>
                <c:pt idx="4976">
                  <c:v>6.5720000000001939E-6</c:v>
                </c:pt>
                <c:pt idx="4977">
                  <c:v>6.2600000000001578E-6</c:v>
                </c:pt>
                <c:pt idx="4978">
                  <c:v>6.5910000000002034E-6</c:v>
                </c:pt>
                <c:pt idx="4979">
                  <c:v>6.3960000000001731E-6</c:v>
                </c:pt>
                <c:pt idx="4980">
                  <c:v>6.3990000000001864E-6</c:v>
                </c:pt>
                <c:pt idx="4981">
                  <c:v>6.6050000000001519E-6</c:v>
                </c:pt>
                <c:pt idx="4982">
                  <c:v>6.2810000000002275E-6</c:v>
                </c:pt>
                <c:pt idx="4983">
                  <c:v>6.6290000000001461E-6</c:v>
                </c:pt>
                <c:pt idx="4984">
                  <c:v>6.4270000000001462E-6</c:v>
                </c:pt>
                <c:pt idx="4985">
                  <c:v>6.4220000000001606E-6</c:v>
                </c:pt>
                <c:pt idx="4986">
                  <c:v>6.6290000000001461E-6</c:v>
                </c:pt>
                <c:pt idx="4987">
                  <c:v>6.3170000000001125E-6</c:v>
                </c:pt>
                <c:pt idx="4988">
                  <c:v>6.6540000000000976E-6</c:v>
                </c:pt>
                <c:pt idx="4989">
                  <c:v>6.4500000000002E-6</c:v>
                </c:pt>
                <c:pt idx="4990">
                  <c:v>6.4600000000001838E-6</c:v>
                </c:pt>
                <c:pt idx="4991">
                  <c:v>6.6530000000001504E-6</c:v>
                </c:pt>
                <c:pt idx="4992">
                  <c:v>6.3410000000001964E-6</c:v>
                </c:pt>
                <c:pt idx="4993">
                  <c:v>6.690000000000146E-6</c:v>
                </c:pt>
                <c:pt idx="4994">
                  <c:v>6.4700000000002371E-6</c:v>
                </c:pt>
                <c:pt idx="4995">
                  <c:v>6.4800000000002166E-6</c:v>
                </c:pt>
                <c:pt idx="4996">
                  <c:v>6.6830000000001739E-6</c:v>
                </c:pt>
                <c:pt idx="4997">
                  <c:v>6.3700000000001931E-6</c:v>
                </c:pt>
                <c:pt idx="4998">
                  <c:v>6.7100000000001907E-6</c:v>
                </c:pt>
                <c:pt idx="4999">
                  <c:v>6.5040000000001447E-6</c:v>
                </c:pt>
                <c:pt idx="5000">
                  <c:v>6.5220000000001198E-6</c:v>
                </c:pt>
                <c:pt idx="5001">
                  <c:v>6.7040000000001725E-6</c:v>
                </c:pt>
                <c:pt idx="5002">
                  <c:v>6.397000000000121E-6</c:v>
                </c:pt>
                <c:pt idx="5003">
                  <c:v>6.7400000000002116E-6</c:v>
                </c:pt>
                <c:pt idx="5004">
                  <c:v>6.5260000000001684E-6</c:v>
                </c:pt>
                <c:pt idx="5005">
                  <c:v>6.5520000000001509E-6</c:v>
                </c:pt>
                <c:pt idx="5006">
                  <c:v>6.7380000000002275E-6</c:v>
                </c:pt>
                <c:pt idx="5007">
                  <c:v>6.4390000000002555E-6</c:v>
                </c:pt>
                <c:pt idx="5008">
                  <c:v>6.7760000000002456E-6</c:v>
                </c:pt>
                <c:pt idx="5009">
                  <c:v>6.5550000000001592E-6</c:v>
                </c:pt>
                <c:pt idx="5010">
                  <c:v>6.5830000000002079E-6</c:v>
                </c:pt>
                <c:pt idx="5011">
                  <c:v>6.7590000000002211E-6</c:v>
                </c:pt>
                <c:pt idx="5012">
                  <c:v>6.4620000000001628E-6</c:v>
                </c:pt>
                <c:pt idx="5013">
                  <c:v>6.8000000000001788E-6</c:v>
                </c:pt>
                <c:pt idx="5014">
                  <c:v>6.5770000000001862E-6</c:v>
                </c:pt>
                <c:pt idx="5015">
                  <c:v>6.6170000000001003E-6</c:v>
                </c:pt>
                <c:pt idx="5016">
                  <c:v>6.7860000000002312E-6</c:v>
                </c:pt>
                <c:pt idx="5017">
                  <c:v>6.4750000000002268E-6</c:v>
                </c:pt>
                <c:pt idx="5018">
                  <c:v>6.8260000000001639E-6</c:v>
                </c:pt>
                <c:pt idx="5019">
                  <c:v>6.6070000000001207E-6</c:v>
                </c:pt>
                <c:pt idx="5020">
                  <c:v>6.6320000000001603E-6</c:v>
                </c:pt>
                <c:pt idx="5021">
                  <c:v>6.8000000000001788E-6</c:v>
                </c:pt>
                <c:pt idx="5022">
                  <c:v>6.5100000000001689E-6</c:v>
                </c:pt>
                <c:pt idx="5023">
                  <c:v>6.8500000000001673E-6</c:v>
                </c:pt>
                <c:pt idx="5024">
                  <c:v>6.620000000000117E-6</c:v>
                </c:pt>
                <c:pt idx="5025">
                  <c:v>6.6770000000001531E-6</c:v>
                </c:pt>
                <c:pt idx="5026">
                  <c:v>6.8280000000001411E-6</c:v>
                </c:pt>
                <c:pt idx="5027">
                  <c:v>6.5280000000001491E-6</c:v>
                </c:pt>
                <c:pt idx="5028">
                  <c:v>6.8820000000001664E-6</c:v>
                </c:pt>
                <c:pt idx="5029">
                  <c:v>6.6420000000001433E-6</c:v>
                </c:pt>
                <c:pt idx="5030">
                  <c:v>6.6940000000000387E-6</c:v>
                </c:pt>
                <c:pt idx="5031">
                  <c:v>6.8530000000001731E-6</c:v>
                </c:pt>
                <c:pt idx="5032">
                  <c:v>6.55800000000017E-6</c:v>
                </c:pt>
                <c:pt idx="5033">
                  <c:v>6.9060000000002419E-6</c:v>
                </c:pt>
                <c:pt idx="5034">
                  <c:v>6.6690000000001525E-6</c:v>
                </c:pt>
                <c:pt idx="5035">
                  <c:v>6.731000000000252E-6</c:v>
                </c:pt>
                <c:pt idx="5036">
                  <c:v>6.873000000000211E-6</c:v>
                </c:pt>
                <c:pt idx="5037">
                  <c:v>6.5790000000002389E-6</c:v>
                </c:pt>
                <c:pt idx="5038">
                  <c:v>6.9320000000002277E-6</c:v>
                </c:pt>
                <c:pt idx="5039">
                  <c:v>6.6910000000001812E-6</c:v>
                </c:pt>
                <c:pt idx="5040">
                  <c:v>6.7490000000002347E-6</c:v>
                </c:pt>
                <c:pt idx="5041">
                  <c:v>6.9000000000002245E-6</c:v>
                </c:pt>
                <c:pt idx="5042">
                  <c:v>6.6060000000001804E-6</c:v>
                </c:pt>
                <c:pt idx="5043">
                  <c:v>6.9460000000002457E-6</c:v>
                </c:pt>
                <c:pt idx="5044">
                  <c:v>6.7170000000001578E-6</c:v>
                </c:pt>
                <c:pt idx="5045">
                  <c:v>6.7800000000002129E-6</c:v>
                </c:pt>
                <c:pt idx="5046">
                  <c:v>6.90800000000022E-6</c:v>
                </c:pt>
                <c:pt idx="5047">
                  <c:v>6.6340000000001427E-6</c:v>
                </c:pt>
                <c:pt idx="5048">
                  <c:v>6.9750000000002415E-6</c:v>
                </c:pt>
                <c:pt idx="5049">
                  <c:v>6.7330000000002344E-6</c:v>
                </c:pt>
                <c:pt idx="5050">
                  <c:v>6.8100000000001576E-6</c:v>
                </c:pt>
                <c:pt idx="5051">
                  <c:v>6.9410000000002542E-6</c:v>
                </c:pt>
                <c:pt idx="5052">
                  <c:v>6.6580000000001368E-6</c:v>
                </c:pt>
                <c:pt idx="5053">
                  <c:v>6.9950000000002066E-6</c:v>
                </c:pt>
                <c:pt idx="5054">
                  <c:v>6.757000000000165E-6</c:v>
                </c:pt>
                <c:pt idx="5055">
                  <c:v>6.8330000000002105E-6</c:v>
                </c:pt>
                <c:pt idx="5056">
                  <c:v>6.9580000000002119E-6</c:v>
                </c:pt>
                <c:pt idx="5057">
                  <c:v>6.6910000000001812E-6</c:v>
                </c:pt>
                <c:pt idx="5058">
                  <c:v>7.0370000000001945E-6</c:v>
                </c:pt>
                <c:pt idx="5059">
                  <c:v>6.7890000000002394E-6</c:v>
                </c:pt>
                <c:pt idx="5060">
                  <c:v>6.8740000000001683E-6</c:v>
                </c:pt>
                <c:pt idx="5061">
                  <c:v>6.9880000000002311E-6</c:v>
                </c:pt>
                <c:pt idx="5062">
                  <c:v>6.7080000000002109E-6</c:v>
                </c:pt>
                <c:pt idx="5063">
                  <c:v>7.0560000000002032E-6</c:v>
                </c:pt>
                <c:pt idx="5064">
                  <c:v>6.8110000000001945E-6</c:v>
                </c:pt>
                <c:pt idx="5065">
                  <c:v>6.8940000000001198E-6</c:v>
                </c:pt>
                <c:pt idx="5066">
                  <c:v>7.0140000000001441E-6</c:v>
                </c:pt>
                <c:pt idx="5067">
                  <c:v>6.7450000000002014E-6</c:v>
                </c:pt>
                <c:pt idx="5068">
                  <c:v>7.0760000000002385E-6</c:v>
                </c:pt>
                <c:pt idx="5069">
                  <c:v>6.8220000000000797E-6</c:v>
                </c:pt>
                <c:pt idx="5070">
                  <c:v>6.9310000000002687E-6</c:v>
                </c:pt>
                <c:pt idx="5071">
                  <c:v>7.0270000000001277E-6</c:v>
                </c:pt>
                <c:pt idx="5072">
                  <c:v>6.7580000000001935E-6</c:v>
                </c:pt>
                <c:pt idx="5073">
                  <c:v>7.1100000000001513E-6</c:v>
                </c:pt>
                <c:pt idx="5074">
                  <c:v>6.8440000000001389E-6</c:v>
                </c:pt>
                <c:pt idx="5075">
                  <c:v>6.9510000000002389E-6</c:v>
                </c:pt>
                <c:pt idx="5076">
                  <c:v>7.0570000000001579E-6</c:v>
                </c:pt>
                <c:pt idx="5077">
                  <c:v>6.7900000000001984E-6</c:v>
                </c:pt>
                <c:pt idx="5078">
                  <c:v>7.129000000000165E-6</c:v>
                </c:pt>
                <c:pt idx="5079">
                  <c:v>6.8790000000002309E-6</c:v>
                </c:pt>
                <c:pt idx="5080">
                  <c:v>6.9810000000002547E-6</c:v>
                </c:pt>
                <c:pt idx="5081">
                  <c:v>7.078000000000226E-6</c:v>
                </c:pt>
                <c:pt idx="5082">
                  <c:v>6.8160000000001817E-6</c:v>
                </c:pt>
                <c:pt idx="5083">
                  <c:v>7.160000000000139E-6</c:v>
                </c:pt>
                <c:pt idx="5084">
                  <c:v>6.898000000000171E-6</c:v>
                </c:pt>
                <c:pt idx="5085">
                  <c:v>7.0100000000001845E-6</c:v>
                </c:pt>
                <c:pt idx="5086">
                  <c:v>7.1070000000001413E-6</c:v>
                </c:pt>
                <c:pt idx="5087">
                  <c:v>6.8470000000001515E-6</c:v>
                </c:pt>
                <c:pt idx="5088">
                  <c:v>7.1840000000001408E-6</c:v>
                </c:pt>
                <c:pt idx="5089">
                  <c:v>6.9230000000002012E-6</c:v>
                </c:pt>
                <c:pt idx="5090">
                  <c:v>7.0420000000001945E-6</c:v>
                </c:pt>
                <c:pt idx="5091">
                  <c:v>7.1270000000000361E-6</c:v>
                </c:pt>
                <c:pt idx="5092">
                  <c:v>6.878000000000205E-6</c:v>
                </c:pt>
                <c:pt idx="5093">
                  <c:v>7.2160000000002211E-6</c:v>
                </c:pt>
                <c:pt idx="5094">
                  <c:v>6.9430000000002374E-6</c:v>
                </c:pt>
                <c:pt idx="5095">
                  <c:v>7.0740000000001893E-6</c:v>
                </c:pt>
                <c:pt idx="5096">
                  <c:v>7.1550000000001509E-6</c:v>
                </c:pt>
                <c:pt idx="5097">
                  <c:v>6.8950000000001551E-6</c:v>
                </c:pt>
                <c:pt idx="5098">
                  <c:v>7.2400000000002229E-6</c:v>
                </c:pt>
                <c:pt idx="5099">
                  <c:v>6.9700000000002509E-6</c:v>
                </c:pt>
                <c:pt idx="5100">
                  <c:v>7.1020000000001532E-6</c:v>
                </c:pt>
                <c:pt idx="5101">
                  <c:v>7.1740000000001561E-6</c:v>
                </c:pt>
                <c:pt idx="5102">
                  <c:v>6.9360000000002611E-6</c:v>
                </c:pt>
                <c:pt idx="5103">
                  <c:v>7.2710000000002672E-6</c:v>
                </c:pt>
                <c:pt idx="5104">
                  <c:v>6.998000000000214E-6</c:v>
                </c:pt>
                <c:pt idx="5105">
                  <c:v>7.1450000000001662E-6</c:v>
                </c:pt>
                <c:pt idx="5106">
                  <c:v>7.2050000000002131E-6</c:v>
                </c:pt>
                <c:pt idx="5107">
                  <c:v>6.964000000000153E-6</c:v>
                </c:pt>
                <c:pt idx="5108">
                  <c:v>7.3060000000002135E-6</c:v>
                </c:pt>
                <c:pt idx="5109">
                  <c:v>7.0320000000002014E-6</c:v>
                </c:pt>
                <c:pt idx="5110">
                  <c:v>7.1890000000002076E-6</c:v>
                </c:pt>
                <c:pt idx="5111">
                  <c:v>7.2450000000002135E-6</c:v>
                </c:pt>
                <c:pt idx="5112">
                  <c:v>7.0060000000002146E-6</c:v>
                </c:pt>
                <c:pt idx="5113">
                  <c:v>7.3380000000002167E-6</c:v>
                </c:pt>
                <c:pt idx="5114">
                  <c:v>7.0580000000001889E-6</c:v>
                </c:pt>
                <c:pt idx="5115">
                  <c:v>7.2120000000001861E-6</c:v>
                </c:pt>
                <c:pt idx="5116">
                  <c:v>7.2670000000001601E-6</c:v>
                </c:pt>
                <c:pt idx="5117">
                  <c:v>7.0360000000002389E-6</c:v>
                </c:pt>
                <c:pt idx="5118">
                  <c:v>7.3720000000002015E-6</c:v>
                </c:pt>
                <c:pt idx="5119">
                  <c:v>7.0840000000001697E-6</c:v>
                </c:pt>
                <c:pt idx="5120">
                  <c:v>7.2390000000002656E-6</c:v>
                </c:pt>
                <c:pt idx="5121">
                  <c:v>7.3000000000001893E-6</c:v>
                </c:pt>
                <c:pt idx="5122">
                  <c:v>7.060000000000173E-6</c:v>
                </c:pt>
                <c:pt idx="5123">
                  <c:v>7.3870000000001793E-6</c:v>
                </c:pt>
                <c:pt idx="5124">
                  <c:v>7.1160000000001755E-6</c:v>
                </c:pt>
                <c:pt idx="5125">
                  <c:v>7.2670000000001601E-6</c:v>
                </c:pt>
                <c:pt idx="5126">
                  <c:v>7.3210000000001879E-6</c:v>
                </c:pt>
                <c:pt idx="5127">
                  <c:v>7.101000000000201E-6</c:v>
                </c:pt>
                <c:pt idx="5128">
                  <c:v>7.4280000000002032E-6</c:v>
                </c:pt>
                <c:pt idx="5129">
                  <c:v>7.1500000000001577E-6</c:v>
                </c:pt>
                <c:pt idx="5130">
                  <c:v>7.30900000000022E-6</c:v>
                </c:pt>
                <c:pt idx="5131">
                  <c:v>7.351000000000208E-6</c:v>
                </c:pt>
                <c:pt idx="5132">
                  <c:v>7.1300000000001943E-6</c:v>
                </c:pt>
                <c:pt idx="5133">
                  <c:v>7.4600000000002064E-6</c:v>
                </c:pt>
                <c:pt idx="5134">
                  <c:v>7.1820000000001576E-6</c:v>
                </c:pt>
                <c:pt idx="5135">
                  <c:v>7.3440000000001579E-6</c:v>
                </c:pt>
                <c:pt idx="5136">
                  <c:v>7.377000000000198E-6</c:v>
                </c:pt>
                <c:pt idx="5137">
                  <c:v>7.1740000000001561E-6</c:v>
                </c:pt>
                <c:pt idx="5138">
                  <c:v>7.4940000000001979E-6</c:v>
                </c:pt>
                <c:pt idx="5139">
                  <c:v>7.208000000000218E-6</c:v>
                </c:pt>
                <c:pt idx="5140">
                  <c:v>7.3800000000002004E-6</c:v>
                </c:pt>
                <c:pt idx="5141">
                  <c:v>7.4100000000002179E-6</c:v>
                </c:pt>
                <c:pt idx="5142">
                  <c:v>7.2030000000002265E-6</c:v>
                </c:pt>
                <c:pt idx="5143">
                  <c:v>7.5270000000001517E-6</c:v>
                </c:pt>
                <c:pt idx="5144">
                  <c:v>7.2400000000002229E-6</c:v>
                </c:pt>
                <c:pt idx="5145">
                  <c:v>7.411000000000248E-6</c:v>
                </c:pt>
                <c:pt idx="5146">
                  <c:v>7.437000000000233E-6</c:v>
                </c:pt>
                <c:pt idx="5147">
                  <c:v>7.2430000000002312E-6</c:v>
                </c:pt>
                <c:pt idx="5148">
                  <c:v>7.5490000000002406E-6</c:v>
                </c:pt>
                <c:pt idx="5149">
                  <c:v>7.2720000000002287E-6</c:v>
                </c:pt>
                <c:pt idx="5150">
                  <c:v>7.450000000000226E-6</c:v>
                </c:pt>
                <c:pt idx="5151">
                  <c:v>7.4680000000002112E-6</c:v>
                </c:pt>
                <c:pt idx="5152">
                  <c:v>7.2700000000002429E-6</c:v>
                </c:pt>
                <c:pt idx="5153">
                  <c:v>7.5970000000001756E-6</c:v>
                </c:pt>
                <c:pt idx="5154">
                  <c:v>7.304000000000154E-6</c:v>
                </c:pt>
                <c:pt idx="5155">
                  <c:v>7.4870000000002207E-6</c:v>
                </c:pt>
                <c:pt idx="5156">
                  <c:v>7.5050000000002077E-6</c:v>
                </c:pt>
                <c:pt idx="5157">
                  <c:v>7.3110000000002049E-6</c:v>
                </c:pt>
                <c:pt idx="5158">
                  <c:v>7.6190000000001951E-6</c:v>
                </c:pt>
                <c:pt idx="5159">
                  <c:v>7.3430000000002116E-6</c:v>
                </c:pt>
                <c:pt idx="5160">
                  <c:v>7.5320000000002186E-6</c:v>
                </c:pt>
                <c:pt idx="5161">
                  <c:v>7.5490000000002406E-6</c:v>
                </c:pt>
                <c:pt idx="5162">
                  <c:v>7.3600000000001591E-6</c:v>
                </c:pt>
                <c:pt idx="5163">
                  <c:v>7.6680000000001526E-6</c:v>
                </c:pt>
                <c:pt idx="5164">
                  <c:v>7.3780000000002146E-6</c:v>
                </c:pt>
                <c:pt idx="5165">
                  <c:v>7.5660000000002034E-6</c:v>
                </c:pt>
                <c:pt idx="5166">
                  <c:v>7.5750000000002239E-6</c:v>
                </c:pt>
                <c:pt idx="5167">
                  <c:v>7.3930000000001933E-6</c:v>
                </c:pt>
                <c:pt idx="5168">
                  <c:v>7.6990000000002019E-6</c:v>
                </c:pt>
                <c:pt idx="5169">
                  <c:v>7.4150000000002136E-6</c:v>
                </c:pt>
                <c:pt idx="5170">
                  <c:v>7.6080000000001921E-6</c:v>
                </c:pt>
                <c:pt idx="5171">
                  <c:v>7.6040000000001461E-6</c:v>
                </c:pt>
                <c:pt idx="5172">
                  <c:v>7.4310000000002792E-6</c:v>
                </c:pt>
                <c:pt idx="5173">
                  <c:v>7.730000000000258E-6</c:v>
                </c:pt>
                <c:pt idx="5174">
                  <c:v>7.439000000000284E-6</c:v>
                </c:pt>
                <c:pt idx="5175">
                  <c:v>7.6490000000002312E-6</c:v>
                </c:pt>
                <c:pt idx="5176">
                  <c:v>7.6390000000002431E-6</c:v>
                </c:pt>
                <c:pt idx="5177">
                  <c:v>7.4640000000001711E-6</c:v>
                </c:pt>
                <c:pt idx="5178">
                  <c:v>7.7710000000002751E-6</c:v>
                </c:pt>
                <c:pt idx="5179">
                  <c:v>7.4880000000002475E-6</c:v>
                </c:pt>
                <c:pt idx="5180">
                  <c:v>7.6900000000001652E-6</c:v>
                </c:pt>
                <c:pt idx="5181">
                  <c:v>7.682000000000168E-6</c:v>
                </c:pt>
                <c:pt idx="5182">
                  <c:v>7.5090000000002418E-6</c:v>
                </c:pt>
                <c:pt idx="5183">
                  <c:v>7.8080000000002054E-6</c:v>
                </c:pt>
                <c:pt idx="5184">
                  <c:v>7.5220000000001611E-6</c:v>
                </c:pt>
                <c:pt idx="5185">
                  <c:v>7.7380000000002586E-6</c:v>
                </c:pt>
                <c:pt idx="5186">
                  <c:v>7.7190000000002508E-6</c:v>
                </c:pt>
                <c:pt idx="5187">
                  <c:v>7.5520000000001862E-6</c:v>
                </c:pt>
                <c:pt idx="5188">
                  <c:v>7.8570000000001587E-6</c:v>
                </c:pt>
                <c:pt idx="5189">
                  <c:v>7.5610000000002093E-6</c:v>
                </c:pt>
                <c:pt idx="5190">
                  <c:v>7.7750000000002551E-6</c:v>
                </c:pt>
                <c:pt idx="5191">
                  <c:v>7.7560000000002422E-6</c:v>
                </c:pt>
                <c:pt idx="5192">
                  <c:v>7.5900000000002043E-6</c:v>
                </c:pt>
                <c:pt idx="5193">
                  <c:v>7.8900000000001989E-6</c:v>
                </c:pt>
                <c:pt idx="5194">
                  <c:v>7.6020000000001662E-6</c:v>
                </c:pt>
                <c:pt idx="5195">
                  <c:v>7.821000000000195E-6</c:v>
                </c:pt>
                <c:pt idx="5196">
                  <c:v>7.7920000000001975E-6</c:v>
                </c:pt>
                <c:pt idx="5197">
                  <c:v>7.6340000000001644E-6</c:v>
                </c:pt>
                <c:pt idx="5198">
                  <c:v>7.936000000000276E-6</c:v>
                </c:pt>
                <c:pt idx="5199">
                  <c:v>7.6350000000002039E-6</c:v>
                </c:pt>
              </c:numCache>
            </c:numRef>
          </c:yVal>
          <c:smooth val="1"/>
        </c:ser>
        <c:axId val="113712512"/>
        <c:axId val="115222016"/>
      </c:scatterChart>
      <c:valAx>
        <c:axId val="113712512"/>
        <c:scaling>
          <c:orientation val="maxMin"/>
          <c:max val="1"/>
          <c:min val="-2"/>
        </c:scaling>
        <c:axPos val="b"/>
        <c:title>
          <c:tx>
            <c:rich>
              <a:bodyPr/>
              <a:lstStyle/>
              <a:p>
                <a:pPr>
                  <a:defRPr sz="1800" b="0">
                    <a:latin typeface="Arial" pitchFamily="34" charset="0"/>
                    <a:cs typeface="Arial" pitchFamily="34" charset="0"/>
                  </a:defRPr>
                </a:pPr>
                <a:r>
                  <a:rPr lang="en-US" altLang="ja-JP" sz="1800" b="0" dirty="0">
                    <a:latin typeface="Arial" pitchFamily="34" charset="0"/>
                    <a:cs typeface="Arial" pitchFamily="34" charset="0"/>
                  </a:rPr>
                  <a:t>Voltage </a:t>
                </a:r>
                <a:r>
                  <a:rPr lang="en-US" altLang="ja-JP" sz="1800" b="0" baseline="0" dirty="0" smtClean="0">
                    <a:latin typeface="Arial" pitchFamily="34" charset="0"/>
                    <a:cs typeface="Arial" pitchFamily="34" charset="0"/>
                  </a:rPr>
                  <a:t>/ V</a:t>
                </a:r>
                <a:endParaRPr lang="ja-JP" altLang="en-US" sz="1800" b="0" baseline="30000" dirty="0">
                  <a:latin typeface="Arial" pitchFamily="34" charset="0"/>
                  <a:cs typeface="Arial" pitchFamily="34" charset="0"/>
                </a:endParaRPr>
              </a:p>
            </c:rich>
          </c:tx>
          <c:layout>
            <c:manualLayout>
              <c:xMode val="edge"/>
              <c:yMode val="edge"/>
              <c:x val="0.43270757332486492"/>
              <c:y val="0.89204871776729922"/>
            </c:manualLayout>
          </c:layout>
        </c:title>
        <c:numFmt formatCode="General" sourceLinked="1"/>
        <c:tickLblPos val="nextTo"/>
        <c:txPr>
          <a:bodyPr/>
          <a:lstStyle/>
          <a:p>
            <a:pPr>
              <a:defRPr sz="1600"/>
            </a:pPr>
            <a:endParaRPr lang="ja-JP"/>
          </a:p>
        </c:txPr>
        <c:crossAx val="115222016"/>
        <c:crossesAt val="-2.0000000000000153E-4"/>
        <c:crossBetween val="midCat"/>
      </c:valAx>
      <c:valAx>
        <c:axId val="115222016"/>
        <c:scaling>
          <c:orientation val="minMax"/>
        </c:scaling>
        <c:delete val="1"/>
        <c:axPos val="r"/>
        <c:numFmt formatCode="0.00E+00" sourceLinked="1"/>
        <c:tickLblPos val="none"/>
        <c:crossAx val="113712512"/>
        <c:crosses val="autoZero"/>
        <c:crossBetween val="midCat"/>
      </c:valAx>
      <c:spPr>
        <a:noFill/>
        <a:ln w="25400">
          <a:noFill/>
        </a:ln>
      </c:spPr>
    </c:plotArea>
    <c:plotVisOnly val="1"/>
    <c:dispBlanksAs val="gap"/>
  </c:chart>
  <c:externalData r:id="rId1"/>
  <c:userShapes r:id="rId2"/>
</c:chartSpace>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drawing1.xml><?xml version="1.0" encoding="utf-8"?>
<c:userShapes xmlns:c="http://schemas.openxmlformats.org/drawingml/2006/chart">
  <cdr:relSizeAnchor xmlns:cdr="http://schemas.openxmlformats.org/drawingml/2006/chartDrawing">
    <cdr:from>
      <cdr:x>0.28086</cdr:x>
      <cdr:y>0.08644</cdr:y>
    </cdr:from>
    <cdr:to>
      <cdr:x>0.40128</cdr:x>
      <cdr:y>0.24413</cdr:y>
    </cdr:to>
    <cdr:sp macro="" textlink="">
      <cdr:nvSpPr>
        <cdr:cNvPr id="2" name="正方形/長方形 1"/>
        <cdr:cNvSpPr/>
      </cdr:nvSpPr>
      <cdr:spPr>
        <a:xfrm xmlns:a="http://schemas.openxmlformats.org/drawingml/2006/main">
          <a:off x="2376211" y="354294"/>
          <a:ext cx="1018805" cy="646326"/>
        </a:xfrm>
        <a:prstGeom xmlns:a="http://schemas.openxmlformats.org/drawingml/2006/main" prst="rect">
          <a:avLst/>
        </a:prstGeom>
      </cdr:spPr>
      <cdr:txBody>
        <a:bodyPr xmlns:a="http://schemas.openxmlformats.org/drawingml/2006/main" wrap="square">
          <a:spAutoFit/>
        </a:bodyPr>
        <a:lstStyle xmlns:a="http://schemas.openxmlformats.org/drawingml/2006/main">
          <a:defPPr>
            <a:defRPr lang="ja-JP"/>
          </a:defPPr>
          <a:lvl1pPr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1pPr>
          <a:lvl2pPr marL="457200"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2pPr>
          <a:lvl3pPr marL="914400"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3pPr>
          <a:lvl4pPr marL="1371600"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4pPr>
          <a:lvl5pPr marL="1828800"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5pPr>
          <a:lvl6pPr marL="2286000" algn="l" defTabSz="914400" rtl="0" eaLnBrk="1" latinLnBrk="0" hangingPunct="1">
            <a:defRPr kumimoji="1" sz="2300" kern="1200">
              <a:solidFill>
                <a:srgbClr val="000000"/>
              </a:solidFill>
              <a:latin typeface="Times New Roman" pitchFamily="18" charset="0"/>
              <a:ea typeface="ＭＳ Ｐゴシック" pitchFamily="50" charset="-128"/>
            </a:defRPr>
          </a:lvl6pPr>
          <a:lvl7pPr marL="2743200" algn="l" defTabSz="914400" rtl="0" eaLnBrk="1" latinLnBrk="0" hangingPunct="1">
            <a:defRPr kumimoji="1" sz="2300" kern="1200">
              <a:solidFill>
                <a:srgbClr val="000000"/>
              </a:solidFill>
              <a:latin typeface="Times New Roman" pitchFamily="18" charset="0"/>
              <a:ea typeface="ＭＳ Ｐゴシック" pitchFamily="50" charset="-128"/>
            </a:defRPr>
          </a:lvl7pPr>
          <a:lvl8pPr marL="3200400" algn="l" defTabSz="914400" rtl="0" eaLnBrk="1" latinLnBrk="0" hangingPunct="1">
            <a:defRPr kumimoji="1" sz="2300" kern="1200">
              <a:solidFill>
                <a:srgbClr val="000000"/>
              </a:solidFill>
              <a:latin typeface="Times New Roman" pitchFamily="18" charset="0"/>
              <a:ea typeface="ＭＳ Ｐゴシック" pitchFamily="50" charset="-128"/>
            </a:defRPr>
          </a:lvl8pPr>
          <a:lvl9pPr marL="3657600" algn="l" defTabSz="914400" rtl="0" eaLnBrk="1" latinLnBrk="0" hangingPunct="1">
            <a:defRPr kumimoji="1" sz="2300" kern="1200">
              <a:solidFill>
                <a:srgbClr val="000000"/>
              </a:solidFill>
              <a:latin typeface="Times New Roman" pitchFamily="18" charset="0"/>
              <a:ea typeface="ＭＳ Ｐゴシック" pitchFamily="50" charset="-128"/>
            </a:defRPr>
          </a:lvl9pPr>
        </a:lstStyle>
        <a:p xmlns:a="http://schemas.openxmlformats.org/drawingml/2006/main">
          <a:r>
            <a:rPr lang="en-US" altLang="ja-JP" sz="1800" dirty="0" smtClean="0">
              <a:solidFill>
                <a:srgbClr val="0033CC"/>
              </a:solidFill>
              <a:latin typeface="Arial"/>
            </a:rPr>
            <a:t>E</a:t>
          </a:r>
          <a:r>
            <a:rPr lang="en-US" altLang="ja-JP" sz="1800" baseline="-25000" dirty="0" smtClean="0">
              <a:solidFill>
                <a:srgbClr val="0033CC"/>
              </a:solidFill>
              <a:latin typeface="Arial"/>
            </a:rPr>
            <a:t>1/2</a:t>
          </a:r>
          <a:r>
            <a:rPr lang="en-US" altLang="ja-JP" sz="1800" baseline="30000" dirty="0" smtClean="0">
              <a:solidFill>
                <a:srgbClr val="0033CC"/>
              </a:solidFill>
              <a:latin typeface="Arial"/>
            </a:rPr>
            <a:t>red1</a:t>
          </a:r>
          <a:r>
            <a:rPr lang="en-US" altLang="ja-JP" sz="1800" dirty="0" smtClean="0">
              <a:solidFill>
                <a:srgbClr val="0033CC"/>
              </a:solidFill>
              <a:latin typeface="Arial"/>
            </a:rPr>
            <a:t> </a:t>
          </a:r>
        </a:p>
        <a:p xmlns:a="http://schemas.openxmlformats.org/drawingml/2006/main">
          <a:r>
            <a:rPr lang="en-US" altLang="ja-JP" sz="1800" dirty="0" smtClean="0">
              <a:solidFill>
                <a:srgbClr val="0033CC"/>
              </a:solidFill>
              <a:latin typeface="Arial"/>
            </a:rPr>
            <a:t>E</a:t>
          </a:r>
          <a:r>
            <a:rPr lang="en-US" altLang="ja-JP" sz="1800" baseline="-25000" dirty="0" smtClean="0">
              <a:solidFill>
                <a:srgbClr val="0033CC"/>
              </a:solidFill>
              <a:latin typeface="Arial"/>
            </a:rPr>
            <a:t>1/2</a:t>
          </a:r>
          <a:r>
            <a:rPr lang="en-US" altLang="ja-JP" sz="1800" baseline="30000" dirty="0" smtClean="0">
              <a:solidFill>
                <a:srgbClr val="0033CC"/>
              </a:solidFill>
              <a:latin typeface="Arial"/>
            </a:rPr>
            <a:t>red2 </a:t>
          </a:r>
          <a:r>
            <a:rPr lang="en-US" altLang="ja-JP" sz="1800" dirty="0" smtClean="0">
              <a:solidFill>
                <a:srgbClr val="00CC00"/>
              </a:solidFill>
              <a:latin typeface="Arial" charset="0"/>
            </a:rPr>
            <a:t> </a:t>
          </a:r>
        </a:p>
      </cdr:txBody>
    </cdr:sp>
  </cdr:relSizeAnchor>
  <cdr:relSizeAnchor xmlns:cdr="http://schemas.openxmlformats.org/drawingml/2006/chartDrawing">
    <cdr:from>
      <cdr:x>0.383</cdr:x>
      <cdr:y>0.08644</cdr:y>
    </cdr:from>
    <cdr:to>
      <cdr:x>0.55322</cdr:x>
      <cdr:y>0.24413</cdr:y>
    </cdr:to>
    <cdr:sp macro="" textlink="">
      <cdr:nvSpPr>
        <cdr:cNvPr id="3" name="正方形/長方形 2"/>
        <cdr:cNvSpPr/>
      </cdr:nvSpPr>
      <cdr:spPr>
        <a:xfrm xmlns:a="http://schemas.openxmlformats.org/drawingml/2006/main">
          <a:off x="3240360" y="354294"/>
          <a:ext cx="1440134" cy="646326"/>
        </a:xfrm>
        <a:prstGeom xmlns:a="http://schemas.openxmlformats.org/drawingml/2006/main" prst="rect">
          <a:avLst/>
        </a:prstGeom>
      </cdr:spPr>
      <cdr:txBody>
        <a:bodyPr xmlns:a="http://schemas.openxmlformats.org/drawingml/2006/main" wrap="square">
          <a:spAutoFit/>
        </a:bodyPr>
        <a:lstStyle xmlns:a="http://schemas.openxmlformats.org/drawingml/2006/main">
          <a:defPPr>
            <a:defRPr lang="ja-JP"/>
          </a:defPPr>
          <a:lvl1pPr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1pPr>
          <a:lvl2pPr marL="457200"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2pPr>
          <a:lvl3pPr marL="914400"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3pPr>
          <a:lvl4pPr marL="1371600"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4pPr>
          <a:lvl5pPr marL="1828800" algn="ctr" rtl="0" fontAlgn="base">
            <a:spcBef>
              <a:spcPct val="0"/>
            </a:spcBef>
            <a:spcAft>
              <a:spcPct val="0"/>
            </a:spcAft>
            <a:defRPr kumimoji="1" sz="2300" kern="1200">
              <a:solidFill>
                <a:srgbClr val="000000"/>
              </a:solidFill>
              <a:latin typeface="Times New Roman" pitchFamily="18" charset="0"/>
              <a:ea typeface="ＭＳ Ｐゴシック" pitchFamily="50" charset="-128"/>
            </a:defRPr>
          </a:lvl5pPr>
          <a:lvl6pPr marL="2286000" algn="l" defTabSz="914400" rtl="0" eaLnBrk="1" latinLnBrk="0" hangingPunct="1">
            <a:defRPr kumimoji="1" sz="2300" kern="1200">
              <a:solidFill>
                <a:srgbClr val="000000"/>
              </a:solidFill>
              <a:latin typeface="Times New Roman" pitchFamily="18" charset="0"/>
              <a:ea typeface="ＭＳ Ｐゴシック" pitchFamily="50" charset="-128"/>
            </a:defRPr>
          </a:lvl6pPr>
          <a:lvl7pPr marL="2743200" algn="l" defTabSz="914400" rtl="0" eaLnBrk="1" latinLnBrk="0" hangingPunct="1">
            <a:defRPr kumimoji="1" sz="2300" kern="1200">
              <a:solidFill>
                <a:srgbClr val="000000"/>
              </a:solidFill>
              <a:latin typeface="Times New Roman" pitchFamily="18" charset="0"/>
              <a:ea typeface="ＭＳ Ｐゴシック" pitchFamily="50" charset="-128"/>
            </a:defRPr>
          </a:lvl7pPr>
          <a:lvl8pPr marL="3200400" algn="l" defTabSz="914400" rtl="0" eaLnBrk="1" latinLnBrk="0" hangingPunct="1">
            <a:defRPr kumimoji="1" sz="2300" kern="1200">
              <a:solidFill>
                <a:srgbClr val="000000"/>
              </a:solidFill>
              <a:latin typeface="Times New Roman" pitchFamily="18" charset="0"/>
              <a:ea typeface="ＭＳ Ｐゴシック" pitchFamily="50" charset="-128"/>
            </a:defRPr>
          </a:lvl8pPr>
          <a:lvl9pPr marL="3657600" algn="l" defTabSz="914400" rtl="0" eaLnBrk="1" latinLnBrk="0" hangingPunct="1">
            <a:defRPr kumimoji="1" sz="2300" kern="1200">
              <a:solidFill>
                <a:srgbClr val="000000"/>
              </a:solidFill>
              <a:latin typeface="Times New Roman" pitchFamily="18" charset="0"/>
              <a:ea typeface="ＭＳ Ｐゴシック" pitchFamily="50" charset="-128"/>
            </a:defRPr>
          </a:lvl9pPr>
        </a:lstStyle>
        <a:p xmlns:a="http://schemas.openxmlformats.org/drawingml/2006/main">
          <a:r>
            <a:rPr lang="en-US" altLang="ja-JP" sz="1800" dirty="0" smtClean="0">
              <a:solidFill>
                <a:srgbClr val="0033CC"/>
              </a:solidFill>
              <a:latin typeface="Arial"/>
            </a:rPr>
            <a:t>-1.109</a:t>
          </a:r>
          <a:r>
            <a:rPr lang="ja-JP" altLang="en-US" sz="1800" dirty="0" smtClean="0">
              <a:solidFill>
                <a:srgbClr val="0033CC"/>
              </a:solidFill>
              <a:latin typeface="Arial"/>
            </a:rPr>
            <a:t> </a:t>
          </a:r>
          <a:r>
            <a:rPr lang="en-US" altLang="ja-JP" sz="1800" dirty="0" smtClean="0">
              <a:solidFill>
                <a:srgbClr val="0033CC"/>
              </a:solidFill>
              <a:latin typeface="Arial"/>
            </a:rPr>
            <a:t>V</a:t>
          </a:r>
        </a:p>
        <a:p xmlns:a="http://schemas.openxmlformats.org/drawingml/2006/main">
          <a:r>
            <a:rPr lang="en-US" altLang="ja-JP" sz="1800" dirty="0" smtClean="0">
              <a:solidFill>
                <a:srgbClr val="0033CC"/>
              </a:solidFill>
              <a:latin typeface="Arial"/>
            </a:rPr>
            <a:t>-1.540</a:t>
          </a:r>
          <a:r>
            <a:rPr lang="ja-JP" altLang="en-US" sz="1800" dirty="0" smtClean="0">
              <a:solidFill>
                <a:srgbClr val="0033CC"/>
              </a:solidFill>
              <a:latin typeface="Arial"/>
            </a:rPr>
            <a:t> </a:t>
          </a:r>
          <a:r>
            <a:rPr lang="en-US" altLang="ja-JP" sz="1800" dirty="0" smtClean="0">
              <a:solidFill>
                <a:srgbClr val="0033CC"/>
              </a:solidFill>
              <a:latin typeface="Arial"/>
            </a:rPr>
            <a:t>V</a:t>
          </a:r>
        </a:p>
      </cdr:txBody>
    </cdr:sp>
  </cdr:relSizeAnchor>
  <cdr:relSizeAnchor xmlns:cdr="http://schemas.openxmlformats.org/drawingml/2006/chartDrawing">
    <cdr:from>
      <cdr:x>0.78303</cdr:x>
      <cdr:y>0.43781</cdr:y>
    </cdr:from>
    <cdr:to>
      <cdr:x>0.8426</cdr:x>
      <cdr:y>0.56079</cdr:y>
    </cdr:to>
    <cdr:sp macro="" textlink="">
      <cdr:nvSpPr>
        <cdr:cNvPr id="4" name="円/楕円 3"/>
        <cdr:cNvSpPr/>
      </cdr:nvSpPr>
      <cdr:spPr>
        <a:xfrm xmlns:a="http://schemas.openxmlformats.org/drawingml/2006/main">
          <a:off x="6624736" y="1794454"/>
          <a:ext cx="504056" cy="504056"/>
        </a:xfrm>
        <a:prstGeom xmlns:a="http://schemas.openxmlformats.org/drawingml/2006/main" prst="ellipse">
          <a:avLst/>
        </a:prstGeom>
        <a:noFill xmlns:a="http://schemas.openxmlformats.org/drawingml/2006/main"/>
        <a:ln xmlns:a="http://schemas.openxmlformats.org/drawingml/2006/main" w="25400" cap="flat" cmpd="sng" algn="ctr">
          <a:solidFill>
            <a:srgbClr val="00B050"/>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tlCol="0" anchor="ctr"/>
        <a:lstStyle xmlns:a="http://schemas.openxmlformats.org/drawingml/2006/main">
          <a:defPPr>
            <a:defRPr lang="ja-JP"/>
          </a:defPPr>
          <a:lvl1pPr marL="0" algn="l" defTabSz="914400" rtl="0" eaLnBrk="1" latinLnBrk="0" hangingPunct="1">
            <a:defRPr kumimoji="1" sz="1800" kern="1200">
              <a:solidFill>
                <a:sysClr val="window" lastClr="FFFFFF"/>
              </a:solidFill>
              <a:latin typeface="Calibri"/>
            </a:defRPr>
          </a:lvl1pPr>
          <a:lvl2pPr marL="457200" algn="l" defTabSz="914400" rtl="0" eaLnBrk="1" latinLnBrk="0" hangingPunct="1">
            <a:defRPr kumimoji="1" sz="1800" kern="1200">
              <a:solidFill>
                <a:sysClr val="window" lastClr="FFFFFF"/>
              </a:solidFill>
              <a:latin typeface="Calibri"/>
            </a:defRPr>
          </a:lvl2pPr>
          <a:lvl3pPr marL="914400" algn="l" defTabSz="914400" rtl="0" eaLnBrk="1" latinLnBrk="0" hangingPunct="1">
            <a:defRPr kumimoji="1" sz="1800" kern="1200">
              <a:solidFill>
                <a:sysClr val="window" lastClr="FFFFFF"/>
              </a:solidFill>
              <a:latin typeface="Calibri"/>
            </a:defRPr>
          </a:lvl3pPr>
          <a:lvl4pPr marL="1371600" algn="l" defTabSz="914400" rtl="0" eaLnBrk="1" latinLnBrk="0" hangingPunct="1">
            <a:defRPr kumimoji="1" sz="1800" kern="1200">
              <a:solidFill>
                <a:sysClr val="window" lastClr="FFFFFF"/>
              </a:solidFill>
              <a:latin typeface="Calibri"/>
            </a:defRPr>
          </a:lvl4pPr>
          <a:lvl5pPr marL="1828800" algn="l" defTabSz="914400" rtl="0" eaLnBrk="1" latinLnBrk="0" hangingPunct="1">
            <a:defRPr kumimoji="1" sz="1800" kern="1200">
              <a:solidFill>
                <a:sysClr val="window" lastClr="FFFFFF"/>
              </a:solidFill>
              <a:latin typeface="Calibri"/>
            </a:defRPr>
          </a:lvl5pPr>
          <a:lvl6pPr marL="2286000" algn="l" defTabSz="914400" rtl="0" eaLnBrk="1" latinLnBrk="0" hangingPunct="1">
            <a:defRPr kumimoji="1" sz="1800" kern="1200">
              <a:solidFill>
                <a:sysClr val="window" lastClr="FFFFFF"/>
              </a:solidFill>
              <a:latin typeface="Calibri"/>
            </a:defRPr>
          </a:lvl6pPr>
          <a:lvl7pPr marL="2743200" algn="l" defTabSz="914400" rtl="0" eaLnBrk="1" latinLnBrk="0" hangingPunct="1">
            <a:defRPr kumimoji="1" sz="1800" kern="1200">
              <a:solidFill>
                <a:sysClr val="window" lastClr="FFFFFF"/>
              </a:solidFill>
              <a:latin typeface="Calibri"/>
            </a:defRPr>
          </a:lvl7pPr>
          <a:lvl8pPr marL="3200400" algn="l" defTabSz="914400" rtl="0" eaLnBrk="1" latinLnBrk="0" hangingPunct="1">
            <a:defRPr kumimoji="1" sz="1800" kern="1200">
              <a:solidFill>
                <a:sysClr val="window" lastClr="FFFFFF"/>
              </a:solidFill>
              <a:latin typeface="Calibri"/>
            </a:defRPr>
          </a:lvl8pPr>
          <a:lvl9pPr marL="3657600" algn="l" defTabSz="914400" rtl="0" eaLnBrk="1" latinLnBrk="0" hangingPunct="1">
            <a:defRPr kumimoji="1" sz="1800" kern="1200">
              <a:solidFill>
                <a:sysClr val="window" lastClr="FFFFFF"/>
              </a:solidFill>
              <a:latin typeface="Calibri"/>
            </a:defRPr>
          </a:lvl9pPr>
        </a:lstStyle>
        <a:p xmlns:a="http://schemas.openxmlformats.org/drawingml/2006/main">
          <a:pPr algn="ctr"/>
          <a:endParaRPr kumimoji="1" lang="ja-JP" altLang="en-US"/>
        </a:p>
      </cdr:txBody>
    </cdr:sp>
  </cdr:relSizeAnchor>
  <cdr:relSizeAnchor xmlns:cdr="http://schemas.openxmlformats.org/drawingml/2006/chartDrawing">
    <cdr:from>
      <cdr:x>0.64685</cdr:x>
      <cdr:y>0.56079</cdr:y>
    </cdr:from>
    <cdr:to>
      <cdr:x>0.70643</cdr:x>
      <cdr:y>0.68377</cdr:y>
    </cdr:to>
    <cdr:sp macro="" textlink="">
      <cdr:nvSpPr>
        <cdr:cNvPr id="5" name="円/楕円 4"/>
        <cdr:cNvSpPr/>
      </cdr:nvSpPr>
      <cdr:spPr>
        <a:xfrm xmlns:a="http://schemas.openxmlformats.org/drawingml/2006/main">
          <a:off x="5472608" y="2298510"/>
          <a:ext cx="504056" cy="504056"/>
        </a:xfrm>
        <a:prstGeom xmlns:a="http://schemas.openxmlformats.org/drawingml/2006/main" prst="ellipse">
          <a:avLst/>
        </a:prstGeom>
        <a:noFill xmlns:a="http://schemas.openxmlformats.org/drawingml/2006/main"/>
        <a:ln xmlns:a="http://schemas.openxmlformats.org/drawingml/2006/main" w="25400" cap="flat" cmpd="sng" algn="ctr">
          <a:solidFill>
            <a:srgbClr val="00B050"/>
          </a:solidFill>
          <a:prstDash val="solid"/>
        </a:ln>
        <a:effectLst xmlns:a="http://schemas.openxmlformats.org/drawingml/2006/mai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rtlCol="0" anchor="ctr"/>
        <a:lstStyle xmlns:a="http://schemas.openxmlformats.org/drawingml/2006/main">
          <a:lvl1pPr marL="0" indent="0">
            <a:defRPr sz="1100">
              <a:solidFill>
                <a:sysClr val="window" lastClr="FFFFFF"/>
              </a:solidFill>
              <a:latin typeface="Calibri"/>
            </a:defRPr>
          </a:lvl1pPr>
          <a:lvl2pPr marL="457200" indent="0">
            <a:defRPr sz="1100">
              <a:solidFill>
                <a:sysClr val="window" lastClr="FFFFFF"/>
              </a:solidFill>
              <a:latin typeface="Calibri"/>
            </a:defRPr>
          </a:lvl2pPr>
          <a:lvl3pPr marL="914400" indent="0">
            <a:defRPr sz="1100">
              <a:solidFill>
                <a:sysClr val="window" lastClr="FFFFFF"/>
              </a:solidFill>
              <a:latin typeface="Calibri"/>
            </a:defRPr>
          </a:lvl3pPr>
          <a:lvl4pPr marL="1371600" indent="0">
            <a:defRPr sz="1100">
              <a:solidFill>
                <a:sysClr val="window" lastClr="FFFFFF"/>
              </a:solidFill>
              <a:latin typeface="Calibri"/>
            </a:defRPr>
          </a:lvl4pPr>
          <a:lvl5pPr marL="1828800" indent="0">
            <a:defRPr sz="1100">
              <a:solidFill>
                <a:sysClr val="window" lastClr="FFFFFF"/>
              </a:solidFill>
              <a:latin typeface="Calibri"/>
            </a:defRPr>
          </a:lvl5pPr>
          <a:lvl6pPr marL="2286000" indent="0">
            <a:defRPr sz="1100">
              <a:solidFill>
                <a:sysClr val="window" lastClr="FFFFFF"/>
              </a:solidFill>
              <a:latin typeface="Calibri"/>
            </a:defRPr>
          </a:lvl6pPr>
          <a:lvl7pPr marL="2743200" indent="0">
            <a:defRPr sz="1100">
              <a:solidFill>
                <a:sysClr val="window" lastClr="FFFFFF"/>
              </a:solidFill>
              <a:latin typeface="Calibri"/>
            </a:defRPr>
          </a:lvl7pPr>
          <a:lvl8pPr marL="3200400" indent="0">
            <a:defRPr sz="1100">
              <a:solidFill>
                <a:sysClr val="window" lastClr="FFFFFF"/>
              </a:solidFill>
              <a:latin typeface="Calibri"/>
            </a:defRPr>
          </a:lvl8pPr>
          <a:lvl9pPr marL="3657600" indent="0">
            <a:defRPr sz="1100">
              <a:solidFill>
                <a:sysClr val="window" lastClr="FFFFFF"/>
              </a:solidFill>
              <a:latin typeface="Calibri"/>
            </a:defRPr>
          </a:lvl9pPr>
        </a:lstStyle>
        <a:p xmlns:a="http://schemas.openxmlformats.org/drawingml/2006/main">
          <a:pPr algn="ctr"/>
          <a:endParaRPr kumimoji="1" lang="ja-JP" altLang="en-US"/>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sz="quarter" idx="1"/>
          </p:nvPr>
        </p:nvSpPr>
        <p:spPr>
          <a:xfrm>
            <a:off x="3815373" y="0"/>
            <a:ext cx="2918831" cy="493316"/>
          </a:xfrm>
          <a:prstGeom prst="rect">
            <a:avLst/>
          </a:prstGeom>
        </p:spPr>
        <p:txBody>
          <a:bodyPr vert="horz" lIns="91440" tIns="45720" rIns="91440" bIns="45720" rtlCol="0"/>
          <a:lstStyle>
            <a:lvl1pPr algn="r">
              <a:defRPr sz="1200"/>
            </a:lvl1pPr>
          </a:lstStyle>
          <a:p>
            <a:fld id="{A9FA434E-9674-4B21-AC65-4E1F1E53DF1A}" type="datetimeFigureOut">
              <a:rPr kumimoji="1" lang="ja-JP" altLang="en-US" smtClean="0"/>
              <a:pPr/>
              <a:t>2014/5/29</a:t>
            </a:fld>
            <a:endParaRPr kumimoji="1" lang="ja-JP" altLang="en-US"/>
          </a:p>
        </p:txBody>
      </p:sp>
      <p:sp>
        <p:nvSpPr>
          <p:cNvPr id="4" name="フッター プレースホルダ 3"/>
          <p:cNvSpPr>
            <a:spLocks noGrp="1"/>
          </p:cNvSpPr>
          <p:nvPr>
            <p:ph type="ftr" sz="quarter" idx="2"/>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 4"/>
          <p:cNvSpPr>
            <a:spLocks noGrp="1"/>
          </p:cNvSpPr>
          <p:nvPr>
            <p:ph type="sldNum" sz="quarter" idx="3"/>
          </p:nvPr>
        </p:nvSpPr>
        <p:spPr>
          <a:xfrm>
            <a:off x="3815373" y="9371285"/>
            <a:ext cx="2918831" cy="493316"/>
          </a:xfrm>
          <a:prstGeom prst="rect">
            <a:avLst/>
          </a:prstGeom>
        </p:spPr>
        <p:txBody>
          <a:bodyPr vert="horz" lIns="91440" tIns="45720" rIns="91440" bIns="45720" rtlCol="0" anchor="b"/>
          <a:lstStyle>
            <a:lvl1pPr algn="r">
              <a:defRPr sz="1200"/>
            </a:lvl1pPr>
          </a:lstStyle>
          <a:p>
            <a:fld id="{5287A677-0F6C-45EB-955C-35E5179FB8C0}"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8428E3A6-DEC7-47F3-B4CA-329715D3ABC7}" type="datetimeFigureOut">
              <a:rPr kumimoji="1" lang="ja-JP" altLang="en-US" smtClean="0"/>
              <a:pPr/>
              <a:t>2014/5/29</a:t>
            </a:fld>
            <a:endParaRPr kumimoji="1"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DC6C9196-5E8A-4A83-8586-0C78C70E10ED}"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ず、ビラジカル性について説明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例えば、エチレンの構造を書く場合、二重結合すなわち</a:t>
            </a:r>
            <a:r>
              <a:rPr kumimoji="1" lang="en-US" altLang="ja-JP" dirty="0" smtClean="0"/>
              <a:t>p</a:t>
            </a:r>
            <a:r>
              <a:rPr kumimoji="1" lang="ja-JP" altLang="en-US" dirty="0" smtClean="0"/>
              <a:t>結合を有している閉殻構造のほかに、二重結合が開裂しラジカルを</a:t>
            </a:r>
            <a:r>
              <a:rPr kumimoji="1" lang="en-US" altLang="ja-JP" dirty="0" smtClean="0"/>
              <a:t>2</a:t>
            </a:r>
            <a:r>
              <a:rPr kumimoji="1" lang="ja-JP" altLang="en-US" dirty="0" smtClean="0"/>
              <a:t>つ持つこのような開殻構造を書くことができ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しかし、</a:t>
            </a:r>
            <a:r>
              <a:rPr kumimoji="1" lang="en-US" altLang="ja-JP" dirty="0" smtClean="0"/>
              <a:t>p</a:t>
            </a:r>
            <a:r>
              <a:rPr kumimoji="1" lang="ja-JP" altLang="en-US" dirty="0" smtClean="0"/>
              <a:t>結合が開裂するとエネルギーが失われるため、エチレンには開殻構造の寄与はなく通常閉殻構造で表され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閉殻構造がこのように表される</a:t>
            </a:r>
            <a:r>
              <a:rPr kumimoji="1" lang="en-US" altLang="ja-JP" dirty="0" smtClean="0"/>
              <a:t>o-</a:t>
            </a:r>
            <a:r>
              <a:rPr kumimoji="1" lang="ja-JP" altLang="en-US" dirty="0" smtClean="0"/>
              <a:t>キノジメタンを考え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開殻構造を書くと</a:t>
            </a:r>
            <a:r>
              <a:rPr kumimoji="1" lang="en-US" altLang="ja-JP" dirty="0" smtClean="0"/>
              <a:t>p</a:t>
            </a:r>
            <a:r>
              <a:rPr kumimoji="1" lang="ja-JP" altLang="en-US" dirty="0" smtClean="0"/>
              <a:t>結合が開裂した分エネルギーが失われますが、ベンゼン環が形成されるため芳香族安定化エネルギーを受けることができ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ため、</a:t>
            </a:r>
            <a:r>
              <a:rPr kumimoji="1" lang="en-US" altLang="ja-JP" dirty="0" smtClean="0"/>
              <a:t>o-</a:t>
            </a:r>
            <a:r>
              <a:rPr kumimoji="1" lang="ja-JP" altLang="en-US" dirty="0" smtClean="0"/>
              <a:t>キノジメタンは</a:t>
            </a:r>
            <a:r>
              <a:rPr kumimoji="1" lang="en-US" altLang="ja-JP" dirty="0" smtClean="0"/>
              <a:t>p</a:t>
            </a:r>
            <a:r>
              <a:rPr kumimoji="1" lang="ja-JP" altLang="en-US" dirty="0" smtClean="0"/>
              <a:t>結合の開裂によって失われるエネルギーを芳香族安定化エネルギーで補うことができるため、共鳴に開殻構造が寄与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ような、開殻構造が寄与しラジカルとしての性質を持つ分子をビラジカル性を有する分子と呼び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一般的にビラジカル性を持つ化合物は不安定で反応性が高いことが知られてい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ため、反応系中で</a:t>
            </a:r>
            <a:r>
              <a:rPr kumimoji="1" lang="en-US" altLang="ja-JP" dirty="0" smtClean="0"/>
              <a:t>o-</a:t>
            </a:r>
            <a:r>
              <a:rPr kumimoji="1" lang="ja-JP" altLang="en-US" dirty="0" smtClean="0"/>
              <a:t>キノジメタンを発生させるとラジカル間に結合が形成される形式的</a:t>
            </a:r>
            <a:r>
              <a:rPr kumimoji="1" lang="en-US" altLang="ja-JP" dirty="0" smtClean="0"/>
              <a:t>[4+4]</a:t>
            </a:r>
            <a:r>
              <a:rPr kumimoji="1" lang="ja-JP" altLang="en-US" dirty="0" smtClean="0"/>
              <a:t>二量化反応が起き、</a:t>
            </a:r>
            <a:r>
              <a:rPr kumimoji="1" lang="en-US" altLang="ja-JP" dirty="0" smtClean="0"/>
              <a:t>8</a:t>
            </a:r>
            <a:r>
              <a:rPr kumimoji="1" lang="ja-JP" altLang="en-US" dirty="0" smtClean="0"/>
              <a:t>員環を持つ化合物が得られることが報告されて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次に、当研究室で行われた</a:t>
            </a:r>
            <a:r>
              <a:rPr kumimoji="1" lang="en-US" altLang="ja-JP" sz="1200" kern="1200" dirty="0" smtClean="0">
                <a:solidFill>
                  <a:schemeClr val="tx1"/>
                </a:solidFill>
                <a:latin typeface="+mn-lt"/>
                <a:ea typeface="+mn-ea"/>
                <a:cs typeface="+mn-cs"/>
              </a:rPr>
              <a:t>o-</a:t>
            </a:r>
            <a:r>
              <a:rPr kumimoji="1" lang="ja-JP" altLang="en-US" sz="1200" kern="1200" dirty="0" smtClean="0">
                <a:solidFill>
                  <a:schemeClr val="tx1"/>
                </a:solidFill>
                <a:latin typeface="+mn-lt"/>
                <a:ea typeface="+mn-ea"/>
                <a:cs typeface="+mn-cs"/>
              </a:rPr>
              <a:t>キノジメタンを利用した二量化反応について説明します。</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このようなジケトンに対して還元及び臭素化によってジブロモジヒドロインデノ</a:t>
            </a:r>
            <a:r>
              <a:rPr kumimoji="1" lang="en-US" altLang="ja-JP" sz="1200" kern="1200" dirty="0" smtClean="0">
                <a:solidFill>
                  <a:schemeClr val="tx1"/>
                </a:solidFill>
                <a:latin typeface="+mn-lt"/>
                <a:ea typeface="+mn-ea"/>
                <a:cs typeface="+mn-cs"/>
              </a:rPr>
              <a:t>[2,1-a]</a:t>
            </a:r>
            <a:r>
              <a:rPr kumimoji="1" lang="ja-JP" altLang="en-US" sz="1200" kern="1200" dirty="0" smtClean="0">
                <a:solidFill>
                  <a:schemeClr val="tx1"/>
                </a:solidFill>
                <a:latin typeface="+mn-lt"/>
                <a:ea typeface="+mn-ea"/>
                <a:cs typeface="+mn-cs"/>
              </a:rPr>
              <a:t>フルオレンを合成しました。</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得られた</a:t>
            </a:r>
            <a:r>
              <a:rPr kumimoji="1" lang="ja-JP" altLang="ja-JP" sz="1200" kern="1200" dirty="0" smtClean="0">
                <a:solidFill>
                  <a:schemeClr val="tx1"/>
                </a:solidFill>
                <a:latin typeface="+mn-lt"/>
                <a:ea typeface="+mn-ea"/>
                <a:cs typeface="+mn-cs"/>
              </a:rPr>
              <a:t>インデノフルオレン</a:t>
            </a:r>
            <a:r>
              <a:rPr kumimoji="1" lang="ja-JP" altLang="en-US" sz="1200" kern="1200" dirty="0" smtClean="0">
                <a:solidFill>
                  <a:schemeClr val="tx1"/>
                </a:solidFill>
                <a:latin typeface="+mn-lt"/>
                <a:ea typeface="+mn-ea"/>
                <a:cs typeface="+mn-cs"/>
              </a:rPr>
              <a:t>誘導体</a:t>
            </a:r>
            <a:r>
              <a:rPr kumimoji="1" lang="ja-JP" altLang="ja-JP" sz="1200" kern="1200" dirty="0" smtClean="0">
                <a:solidFill>
                  <a:schemeClr val="tx1"/>
                </a:solidFill>
                <a:latin typeface="+mn-lt"/>
                <a:ea typeface="+mn-ea"/>
                <a:cs typeface="+mn-cs"/>
              </a:rPr>
              <a:t>に</a:t>
            </a:r>
            <a:r>
              <a:rPr kumimoji="1" lang="ja-JP" altLang="en-US" sz="1200" kern="1200" dirty="0" smtClean="0">
                <a:solidFill>
                  <a:schemeClr val="tx1"/>
                </a:solidFill>
                <a:latin typeface="+mn-lt"/>
                <a:ea typeface="+mn-ea"/>
                <a:cs typeface="+mn-cs"/>
              </a:rPr>
              <a:t>塩基として</a:t>
            </a:r>
            <a:r>
              <a:rPr kumimoji="1" lang="en-US" altLang="ja-JP" sz="1200" kern="1200" dirty="0" smtClean="0">
                <a:solidFill>
                  <a:schemeClr val="tx1"/>
                </a:solidFill>
                <a:latin typeface="+mn-lt"/>
                <a:ea typeface="+mn-ea"/>
                <a:cs typeface="+mn-cs"/>
              </a:rPr>
              <a:t>t-</a:t>
            </a:r>
            <a:r>
              <a:rPr kumimoji="1" lang="en-US" altLang="ja-JP" sz="1200" kern="1200" dirty="0" err="1" smtClean="0">
                <a:solidFill>
                  <a:schemeClr val="tx1"/>
                </a:solidFill>
                <a:latin typeface="+mn-lt"/>
                <a:ea typeface="+mn-ea"/>
                <a:cs typeface="+mn-cs"/>
              </a:rPr>
              <a:t>BuOK</a:t>
            </a:r>
            <a:r>
              <a:rPr kumimoji="1" lang="ja-JP" altLang="en-US" sz="1200" kern="1200" dirty="0" smtClean="0">
                <a:solidFill>
                  <a:schemeClr val="tx1"/>
                </a:solidFill>
                <a:latin typeface="+mn-lt"/>
                <a:ea typeface="+mn-ea"/>
                <a:cs typeface="+mn-cs"/>
              </a:rPr>
              <a:t>を</a:t>
            </a:r>
            <a:r>
              <a:rPr kumimoji="1" lang="ja-JP" altLang="ja-JP" sz="1200" kern="1200" dirty="0" smtClean="0">
                <a:solidFill>
                  <a:schemeClr val="tx1"/>
                </a:solidFill>
                <a:latin typeface="+mn-lt"/>
                <a:ea typeface="+mn-ea"/>
                <a:cs typeface="+mn-cs"/>
              </a:rPr>
              <a:t>作用</a:t>
            </a:r>
            <a:r>
              <a:rPr kumimoji="1" lang="ja-JP" altLang="en-US" sz="1200" kern="1200" dirty="0" smtClean="0">
                <a:solidFill>
                  <a:schemeClr val="tx1"/>
                </a:solidFill>
                <a:latin typeface="+mn-lt"/>
                <a:ea typeface="+mn-ea"/>
                <a:cs typeface="+mn-cs"/>
              </a:rPr>
              <a:t>させたところ、中央に</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環を持つこのような二量体</a:t>
            </a:r>
            <a:r>
              <a:rPr kumimoji="1" lang="en-US" altLang="ja-JP" sz="1200" kern="1200" dirty="0" smtClean="0">
                <a:solidFill>
                  <a:schemeClr val="tx1"/>
                </a:solidFill>
                <a:latin typeface="+mn-lt"/>
                <a:ea typeface="+mn-ea"/>
                <a:cs typeface="+mn-cs"/>
              </a:rPr>
              <a:t>3</a:t>
            </a:r>
            <a:r>
              <a:rPr kumimoji="1" lang="ja-JP" altLang="en-US" sz="1200" kern="1200" dirty="0" smtClean="0">
                <a:solidFill>
                  <a:schemeClr val="tx1"/>
                </a:solidFill>
                <a:latin typeface="+mn-lt"/>
                <a:ea typeface="+mn-ea"/>
                <a:cs typeface="+mn-cs"/>
              </a:rPr>
              <a:t>が得られました。</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これは、塩基を作用させることで脱臭化水素反応によって</a:t>
            </a:r>
            <a:r>
              <a:rPr kumimoji="1" lang="en-US" altLang="ja-JP" sz="1200" i="1" kern="1200" dirty="0" smtClean="0">
                <a:solidFill>
                  <a:schemeClr val="tx1"/>
                </a:solidFill>
                <a:latin typeface="+mn-lt"/>
                <a:ea typeface="+mn-ea"/>
                <a:cs typeface="+mn-cs"/>
              </a:rPr>
              <a:t>o</a:t>
            </a:r>
            <a:r>
              <a:rPr kumimoji="1" lang="en-US" altLang="ja-JP" sz="1200" kern="1200" dirty="0" smtClean="0">
                <a:solidFill>
                  <a:schemeClr val="tx1"/>
                </a:solidFill>
                <a:latin typeface="+mn-lt"/>
                <a:ea typeface="+mn-ea"/>
                <a:cs typeface="+mn-cs"/>
              </a:rPr>
              <a:t>-</a:t>
            </a:r>
            <a:r>
              <a:rPr kumimoji="1" lang="ja-JP" altLang="ja-JP" sz="1200" kern="1200" dirty="0" smtClean="0">
                <a:solidFill>
                  <a:schemeClr val="tx1"/>
                </a:solidFill>
                <a:latin typeface="+mn-lt"/>
                <a:ea typeface="+mn-ea"/>
                <a:cs typeface="+mn-cs"/>
              </a:rPr>
              <a:t>キノジメタン骨格を持つブロモインデノフルオレン</a:t>
            </a:r>
            <a:r>
              <a:rPr kumimoji="1" lang="ja-JP" altLang="en-US" sz="1200" kern="1200" dirty="0" smtClean="0">
                <a:solidFill>
                  <a:schemeClr val="tx1"/>
                </a:solidFill>
                <a:latin typeface="+mn-lt"/>
                <a:ea typeface="+mn-ea"/>
                <a:cs typeface="+mn-cs"/>
              </a:rPr>
              <a:t>が発生し</a:t>
            </a:r>
            <a:r>
              <a:rPr kumimoji="1" lang="ja-JP" altLang="ja-JP" sz="1200" kern="1200" dirty="0" smtClean="0">
                <a:solidFill>
                  <a:schemeClr val="tx1"/>
                </a:solidFill>
                <a:latin typeface="+mn-lt"/>
                <a:ea typeface="+mn-ea"/>
                <a:cs typeface="+mn-cs"/>
              </a:rPr>
              <a:t>、</a:t>
            </a:r>
            <a:r>
              <a:rPr kumimoji="1" lang="en-US" altLang="ja-JP" sz="1200" kern="1200" dirty="0" smtClean="0">
                <a:solidFill>
                  <a:schemeClr val="tx1"/>
                </a:solidFill>
                <a:latin typeface="+mn-lt"/>
                <a:ea typeface="+mn-ea"/>
                <a:cs typeface="+mn-cs"/>
              </a:rPr>
              <a:t>[4+4]</a:t>
            </a:r>
            <a:r>
              <a:rPr kumimoji="1" lang="ja-JP" altLang="en-US" sz="1200" kern="1200" dirty="0" smtClean="0">
                <a:solidFill>
                  <a:schemeClr val="tx1"/>
                </a:solidFill>
                <a:latin typeface="+mn-lt"/>
                <a:ea typeface="+mn-ea"/>
                <a:cs typeface="+mn-cs"/>
              </a:rPr>
              <a:t>二量化反応によってこのような二量体が得られた後、さらに</a:t>
            </a:r>
            <a:r>
              <a:rPr kumimoji="1" lang="ja-JP" altLang="ja-JP" sz="1200" kern="1200" dirty="0" smtClean="0">
                <a:solidFill>
                  <a:schemeClr val="tx1"/>
                </a:solidFill>
                <a:latin typeface="+mn-lt"/>
                <a:ea typeface="+mn-ea"/>
                <a:cs typeface="+mn-cs"/>
              </a:rPr>
              <a:t>脱</a:t>
            </a:r>
            <a:r>
              <a:rPr kumimoji="1" lang="ja-JP" altLang="en-US" sz="1200" kern="1200" dirty="0" smtClean="0">
                <a:solidFill>
                  <a:schemeClr val="tx1"/>
                </a:solidFill>
                <a:latin typeface="+mn-lt"/>
                <a:ea typeface="+mn-ea"/>
                <a:cs typeface="+mn-cs"/>
              </a:rPr>
              <a:t>臭化水素反応が起きることで</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環が形成されたと考えられます。</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本反応は、二量化と</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環の生成が</a:t>
            </a:r>
            <a:r>
              <a:rPr kumimoji="1" lang="en-US" altLang="ja-JP" sz="1200" kern="1200" dirty="0" smtClean="0">
                <a:solidFill>
                  <a:schemeClr val="tx1"/>
                </a:solidFill>
                <a:latin typeface="+mn-lt"/>
                <a:ea typeface="+mn-ea"/>
                <a:cs typeface="+mn-cs"/>
              </a:rPr>
              <a:t>1</a:t>
            </a:r>
            <a:r>
              <a:rPr kumimoji="1" lang="ja-JP" altLang="en-US" sz="1200" kern="1200" dirty="0" smtClean="0">
                <a:solidFill>
                  <a:schemeClr val="tx1"/>
                </a:solidFill>
                <a:latin typeface="+mn-lt"/>
                <a:ea typeface="+mn-ea"/>
                <a:cs typeface="+mn-cs"/>
              </a:rPr>
              <a:t>段階の反応で起きます。</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また、インデノフルオレン骨格を用いることでより</a:t>
            </a:r>
            <a:r>
              <a:rPr kumimoji="1" lang="en-US" altLang="ja-JP" sz="1200" kern="1200" dirty="0" smtClean="0">
                <a:solidFill>
                  <a:schemeClr val="tx1"/>
                </a:solidFill>
                <a:latin typeface="+mn-lt"/>
                <a:ea typeface="+mn-ea"/>
                <a:cs typeface="+mn-cs"/>
              </a:rPr>
              <a:t>p</a:t>
            </a:r>
            <a:r>
              <a:rPr kumimoji="1" lang="ja-JP" altLang="en-US" sz="1200" kern="1200" dirty="0" smtClean="0">
                <a:solidFill>
                  <a:schemeClr val="tx1"/>
                </a:solidFill>
                <a:latin typeface="+mn-lt"/>
                <a:ea typeface="+mn-ea"/>
                <a:cs typeface="+mn-cs"/>
              </a:rPr>
              <a:t>共役系が拡張した</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類縁体を合成することができると考えられます。</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このため、このようなインデノフルオレン骨格を用いた</a:t>
            </a:r>
            <a:r>
              <a:rPr kumimoji="1" lang="en-US" altLang="ja-JP" sz="1200" kern="1200" dirty="0" smtClean="0">
                <a:solidFill>
                  <a:schemeClr val="tx1"/>
                </a:solidFill>
                <a:latin typeface="+mn-lt"/>
                <a:ea typeface="+mn-ea"/>
                <a:cs typeface="+mn-cs"/>
              </a:rPr>
              <a:t>[4+4]</a:t>
            </a:r>
            <a:r>
              <a:rPr kumimoji="1" lang="ja-JP" altLang="en-US" sz="1200" kern="1200" dirty="0" smtClean="0">
                <a:solidFill>
                  <a:schemeClr val="tx1"/>
                </a:solidFill>
                <a:latin typeface="+mn-lt"/>
                <a:ea typeface="+mn-ea"/>
                <a:cs typeface="+mn-cs"/>
              </a:rPr>
              <a:t>二量化反応は新たな</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類縁体の合成法として期待され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1</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ちらが二量体</a:t>
            </a:r>
            <a:r>
              <a:rPr kumimoji="1" lang="en-US" altLang="ja-JP" dirty="0" smtClean="0"/>
              <a:t>3</a:t>
            </a:r>
            <a:r>
              <a:rPr kumimoji="1" lang="ja-JP" altLang="en-US" dirty="0" smtClean="0"/>
              <a:t>の単結晶</a:t>
            </a:r>
            <a:r>
              <a:rPr kumimoji="1" lang="en-US" altLang="ja-JP" dirty="0" smtClean="0"/>
              <a:t>X</a:t>
            </a:r>
            <a:r>
              <a:rPr kumimoji="1" lang="ja-JP" altLang="en-US" dirty="0" smtClean="0"/>
              <a:t>線構造解析の結果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C2-C3</a:t>
            </a:r>
            <a:r>
              <a:rPr kumimoji="1" lang="ja-JP" altLang="en-US" dirty="0" smtClean="0"/>
              <a:t>と</a:t>
            </a:r>
            <a:r>
              <a:rPr kumimoji="1" lang="en-US" altLang="ja-JP" dirty="0" smtClean="0"/>
              <a:t>C2’-C3’</a:t>
            </a:r>
            <a:r>
              <a:rPr kumimoji="1" lang="ja-JP" altLang="en-US" dirty="0" smtClean="0"/>
              <a:t>が作る二面角が</a:t>
            </a:r>
            <a:r>
              <a:rPr kumimoji="1" lang="en-US" altLang="ja-JP" dirty="0" smtClean="0"/>
              <a:t>38.6°</a:t>
            </a:r>
            <a:r>
              <a:rPr kumimoji="1" lang="ja-JP" altLang="en-US" dirty="0" smtClean="0"/>
              <a:t>と中央の</a:t>
            </a:r>
            <a:r>
              <a:rPr kumimoji="1" lang="en-US" altLang="ja-JP" dirty="0" smtClean="0"/>
              <a:t>COT</a:t>
            </a:r>
            <a:r>
              <a:rPr kumimoji="1" lang="ja-JP" altLang="en-US" dirty="0" smtClean="0"/>
              <a:t>環がねじれていることが明らかとなりました。</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れは、隣接するベンゼン環の水素間の立体反発によるためだと考えられ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ようなねじれた</a:t>
            </a:r>
            <a:r>
              <a:rPr kumimoji="1" lang="en-US" altLang="ja-JP" dirty="0" smtClean="0"/>
              <a:t>COT</a:t>
            </a:r>
            <a:r>
              <a:rPr kumimoji="1" lang="ja-JP" altLang="en-US" dirty="0" smtClean="0"/>
              <a:t>環をもつ化合物の合成例は他になく、二量体</a:t>
            </a:r>
            <a:r>
              <a:rPr kumimoji="1" lang="en-US" altLang="ja-JP" dirty="0" smtClean="0"/>
              <a:t>3</a:t>
            </a:r>
            <a:r>
              <a:rPr kumimoji="1" lang="ja-JP" altLang="en-US" dirty="0" smtClean="0"/>
              <a:t>はねじれた</a:t>
            </a:r>
            <a:r>
              <a:rPr kumimoji="1" lang="en-US" altLang="ja-JP" dirty="0" smtClean="0"/>
              <a:t>COT</a:t>
            </a:r>
            <a:r>
              <a:rPr kumimoji="1" lang="ja-JP" altLang="en-US" dirty="0" smtClean="0"/>
              <a:t>環を持つ初めての化合物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中央のねじれた</a:t>
            </a:r>
            <a:r>
              <a:rPr kumimoji="1" lang="en-US" altLang="ja-JP" dirty="0" smtClean="0"/>
              <a:t>COT</a:t>
            </a:r>
            <a:r>
              <a:rPr kumimoji="1" lang="ja-JP" altLang="en-US" dirty="0" smtClean="0"/>
              <a:t>環の</a:t>
            </a:r>
            <a:r>
              <a:rPr kumimoji="1" lang="en-US" altLang="ja-JP" dirty="0" smtClean="0"/>
              <a:t>NICS(0)</a:t>
            </a:r>
            <a:r>
              <a:rPr kumimoji="1" lang="ja-JP" altLang="en-US" dirty="0" smtClean="0"/>
              <a:t>値は</a:t>
            </a:r>
            <a:r>
              <a:rPr kumimoji="1" lang="en-US" altLang="ja-JP" dirty="0" smtClean="0"/>
              <a:t>+11.9</a:t>
            </a:r>
            <a:r>
              <a:rPr kumimoji="1" lang="ja-JP" altLang="en-US" dirty="0" smtClean="0"/>
              <a:t>と反芳香族性を示すものの、その程度は小さくなることが明らかとなり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2</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a:t>
            </a:r>
            <a:r>
              <a:rPr kumimoji="1" lang="en-US" altLang="ja-JP" dirty="0" smtClean="0"/>
              <a:t>3</a:t>
            </a:r>
            <a:r>
              <a:rPr kumimoji="1" lang="ja-JP" altLang="en-US" dirty="0" smtClean="0"/>
              <a:t>の電気化学的測定を行いました。</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電気化学測定とは測定試料を溶解させた溶液中に電極を入れ、電位の変化に対して電流値をプロットしたものであり、電流値のピークが電子の受け渡しに対応してい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赤丸で囲んだピークが還元すなわち電子の受け取りに対応し、緑丸で囲んだピークが酸化すなわち電子の放出に対応してい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部分で</a:t>
            </a:r>
            <a:r>
              <a:rPr kumimoji="1" lang="en-US" altLang="ja-JP" dirty="0" smtClean="0"/>
              <a:t>1</a:t>
            </a:r>
            <a:r>
              <a:rPr kumimoji="1" lang="ja-JP" altLang="en-US" dirty="0" smtClean="0"/>
              <a:t>電子受け取り、さらに</a:t>
            </a:r>
            <a:r>
              <a:rPr kumimoji="1" lang="en-US" altLang="ja-JP" dirty="0" smtClean="0"/>
              <a:t>1</a:t>
            </a:r>
            <a:r>
              <a:rPr kumimoji="1" lang="ja-JP" altLang="en-US" dirty="0" smtClean="0"/>
              <a:t>電子受け取ることで、中央の</a:t>
            </a:r>
            <a:r>
              <a:rPr kumimoji="1" lang="en-US" altLang="ja-JP" dirty="0" smtClean="0"/>
              <a:t>COT</a:t>
            </a:r>
            <a:r>
              <a:rPr kumimoji="1" lang="ja-JP" altLang="en-US" dirty="0" smtClean="0"/>
              <a:t>環が</a:t>
            </a:r>
            <a:r>
              <a:rPr kumimoji="1" lang="en-US" altLang="ja-JP" dirty="0" smtClean="0"/>
              <a:t>2</a:t>
            </a:r>
            <a:r>
              <a:rPr kumimoji="1" lang="ja-JP" altLang="en-US" dirty="0" smtClean="0"/>
              <a:t>電子還元を受けて</a:t>
            </a:r>
            <a:r>
              <a:rPr kumimoji="1" lang="en-US" altLang="ja-JP" dirty="0" smtClean="0"/>
              <a:t>10p</a:t>
            </a:r>
            <a:r>
              <a:rPr kumimoji="1" lang="ja-JP" altLang="en-US" dirty="0" smtClean="0"/>
              <a:t>電子芳香族ジアニオンが生成していることが分かり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酸化側にはこのような可逆なピークは現れませんでした。</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ことから、酸化されたものは安定に存在せず分解していることが考えられます。</a:t>
            </a:r>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以上のことから私は、インデノフルオレンの形式的</a:t>
            </a:r>
            <a:r>
              <a:rPr kumimoji="1" lang="en-US" altLang="ja-JP" dirty="0" smtClean="0"/>
              <a:t>[4+4]</a:t>
            </a:r>
            <a:r>
              <a:rPr kumimoji="1" lang="ja-JP" altLang="en-US" dirty="0" smtClean="0"/>
              <a:t>二量化反応の一般性を確認すること、新たな</a:t>
            </a:r>
            <a:r>
              <a:rPr kumimoji="1" lang="en-US" altLang="ja-JP" dirty="0" smtClean="0"/>
              <a:t>p</a:t>
            </a:r>
            <a:r>
              <a:rPr kumimoji="1" lang="ja-JP" altLang="en-US" dirty="0" smtClean="0"/>
              <a:t>共役系を持つ</a:t>
            </a:r>
            <a:r>
              <a:rPr kumimoji="1" lang="en-US" altLang="ja-JP" dirty="0" smtClean="0"/>
              <a:t>COT</a:t>
            </a:r>
            <a:r>
              <a:rPr kumimoji="1" lang="ja-JP" altLang="en-US" dirty="0" smtClean="0"/>
              <a:t>類縁体を合成しその物性を調査することを目的として研究を行っています。</a:t>
            </a:r>
            <a:endParaRPr kumimoji="1" lang="en-US" altLang="ja-JP" dirty="0" smtClean="0"/>
          </a:p>
          <a:p>
            <a:r>
              <a:rPr kumimoji="1" lang="ja-JP" altLang="en-US" dirty="0" smtClean="0"/>
              <a:t>置換基を導入した誘導体の合成によりねじれの違い、非対称な二量体の合成の可能性を探ることを目的とし、</a:t>
            </a:r>
            <a:r>
              <a:rPr kumimoji="1" lang="en-US" altLang="ja-JP" dirty="0" smtClean="0"/>
              <a:t>Ph</a:t>
            </a:r>
            <a:r>
              <a:rPr kumimoji="1" lang="ja-JP" altLang="en-US" dirty="0" smtClean="0"/>
              <a:t>基を導入した二量体</a:t>
            </a:r>
            <a:r>
              <a:rPr kumimoji="1" lang="en-US" altLang="ja-JP" dirty="0" smtClean="0"/>
              <a:t>4</a:t>
            </a:r>
            <a:r>
              <a:rPr kumimoji="1" lang="ja-JP" altLang="en-US" dirty="0" smtClean="0"/>
              <a:t>の合成を検討しています。</a:t>
            </a:r>
            <a:endParaRPr kumimoji="1" lang="en-US" altLang="ja-JP" dirty="0" smtClean="0"/>
          </a:p>
          <a:p>
            <a:r>
              <a:rPr kumimoji="1" lang="ja-JP" altLang="en-US" dirty="0" smtClean="0"/>
              <a:t>また、末端のベンゼン環をナフタレン環に拡張した二量体</a:t>
            </a:r>
            <a:r>
              <a:rPr kumimoji="1" lang="en-US" altLang="ja-JP" dirty="0" smtClean="0"/>
              <a:t>5</a:t>
            </a:r>
            <a:r>
              <a:rPr kumimoji="1" lang="ja-JP" altLang="en-US" dirty="0" smtClean="0"/>
              <a:t>の合成を検討しています。</a:t>
            </a:r>
            <a:endParaRPr kumimoji="1" lang="en-US" altLang="ja-JP" dirty="0" smtClean="0"/>
          </a:p>
          <a:p>
            <a:r>
              <a:rPr kumimoji="1" lang="ja-JP" altLang="en-US" dirty="0" smtClean="0"/>
              <a:t>当研究室では、</a:t>
            </a:r>
            <a:r>
              <a:rPr kumimoji="1" lang="en-US" altLang="ja-JP" dirty="0" smtClean="0"/>
              <a:t>3</a:t>
            </a:r>
            <a:r>
              <a:rPr kumimoji="1" lang="ja-JP" altLang="en-US" dirty="0" smtClean="0"/>
              <a:t>に類似の二量体が酸化的に結合を形成し、このような化合物が得られることを報告しています。</a:t>
            </a:r>
            <a:endParaRPr kumimoji="1" lang="en-US" altLang="ja-JP" dirty="0" smtClean="0"/>
          </a:p>
          <a:p>
            <a:r>
              <a:rPr kumimoji="1" lang="ja-JP" altLang="en-US" dirty="0" smtClean="0"/>
              <a:t>二量体</a:t>
            </a:r>
            <a:r>
              <a:rPr kumimoji="1" lang="en-US" altLang="ja-JP" dirty="0" smtClean="0"/>
              <a:t>5</a:t>
            </a:r>
            <a:r>
              <a:rPr kumimoji="1" lang="ja-JP" altLang="en-US" dirty="0" smtClean="0"/>
              <a:t>において同様の反応が起きると、</a:t>
            </a:r>
            <a:r>
              <a:rPr kumimoji="1" lang="en-US" altLang="ja-JP" dirty="0" smtClean="0"/>
              <a:t>COT</a:t>
            </a:r>
            <a:r>
              <a:rPr kumimoji="1" lang="ja-JP" altLang="en-US" dirty="0" smtClean="0"/>
              <a:t>環を持つこのような</a:t>
            </a:r>
            <a:r>
              <a:rPr kumimoji="1" lang="en-US" altLang="ja-JP" dirty="0" smtClean="0"/>
              <a:t>p</a:t>
            </a:r>
            <a:r>
              <a:rPr kumimoji="1" lang="ja-JP" altLang="en-US" dirty="0" smtClean="0"/>
              <a:t>共役系化合物</a:t>
            </a:r>
            <a:r>
              <a:rPr kumimoji="1" lang="en-US" altLang="ja-JP" dirty="0" smtClean="0"/>
              <a:t>5’</a:t>
            </a:r>
            <a:r>
              <a:rPr kumimoji="1" lang="ja-JP" altLang="en-US" dirty="0" smtClean="0"/>
              <a:t>を合成することができると考えられ、</a:t>
            </a:r>
            <a:r>
              <a:rPr kumimoji="1" lang="en-US" altLang="ja-JP" dirty="0" smtClean="0"/>
              <a:t>p</a:t>
            </a:r>
            <a:r>
              <a:rPr kumimoji="1" lang="ja-JP" altLang="en-US" dirty="0" smtClean="0"/>
              <a:t>共役形が広がることで</a:t>
            </a:r>
            <a:r>
              <a:rPr kumimoji="1" lang="en-US" altLang="ja-JP" dirty="0" smtClean="0"/>
              <a:t>HOMO-</a:t>
            </a:r>
            <a:r>
              <a:rPr kumimoji="1" lang="en-US" altLang="ja-JP" dirty="0" err="1" smtClean="0"/>
              <a:t>LUMOgap</a:t>
            </a:r>
            <a:r>
              <a:rPr kumimoji="1" lang="ja-JP" altLang="en-US" dirty="0" smtClean="0"/>
              <a:t>が狭くなると考えられ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4</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ちらが</a:t>
            </a:r>
            <a:r>
              <a:rPr kumimoji="1" lang="en-US" altLang="ja-JP" dirty="0" smtClean="0"/>
              <a:t>DFT</a:t>
            </a:r>
            <a:r>
              <a:rPr kumimoji="1" lang="ja-JP" altLang="en-US" dirty="0" smtClean="0"/>
              <a:t>計算によって最適化された二量体</a:t>
            </a:r>
            <a:r>
              <a:rPr kumimoji="1" lang="en-US" altLang="ja-JP" dirty="0" smtClean="0"/>
              <a:t>4</a:t>
            </a:r>
            <a:r>
              <a:rPr kumimoji="1" lang="ja-JP" altLang="en-US" dirty="0" smtClean="0"/>
              <a:t>及び</a:t>
            </a:r>
            <a:r>
              <a:rPr kumimoji="1" lang="en-US" altLang="ja-JP" dirty="0" smtClean="0"/>
              <a:t>5’</a:t>
            </a:r>
            <a:r>
              <a:rPr kumimoji="1" lang="ja-JP" altLang="en-US" dirty="0" smtClean="0"/>
              <a:t>の構造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二量体</a:t>
            </a:r>
            <a:r>
              <a:rPr kumimoji="1" lang="en-US" altLang="ja-JP" dirty="0" smtClean="0"/>
              <a:t>4</a:t>
            </a:r>
            <a:r>
              <a:rPr kumimoji="1" lang="ja-JP" altLang="en-US" dirty="0" smtClean="0"/>
              <a:t>は二量体</a:t>
            </a:r>
            <a:r>
              <a:rPr kumimoji="1" lang="en-US" altLang="ja-JP" dirty="0" smtClean="0"/>
              <a:t>3</a:t>
            </a:r>
            <a:r>
              <a:rPr kumimoji="1" lang="ja-JP" altLang="en-US" dirty="0" smtClean="0"/>
              <a:t>と同様にねじれた構造をとってい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二量体</a:t>
            </a:r>
            <a:r>
              <a:rPr kumimoji="1" lang="en-US" altLang="ja-JP" dirty="0" smtClean="0"/>
              <a:t>5’</a:t>
            </a:r>
            <a:r>
              <a:rPr kumimoji="1" lang="ja-JP" altLang="en-US" dirty="0" smtClean="0"/>
              <a:t>は脱水素化によって平面構造をとっており、これらの物性に興味が持たれ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5</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本発表の</a:t>
            </a:r>
            <a:r>
              <a:rPr kumimoji="1" lang="en-US" altLang="ja-JP" dirty="0" smtClean="0"/>
              <a:t>summary</a:t>
            </a:r>
            <a:r>
              <a:rPr kumimoji="1" lang="ja-JP" altLang="en-US" dirty="0" smtClean="0"/>
              <a:t>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COT</a:t>
            </a:r>
            <a:r>
              <a:rPr kumimoji="1" lang="ja-JP" altLang="en-US" dirty="0" smtClean="0"/>
              <a:t>環の構造を平面に固定すると反芳香族性を示すことが明らかとなり、柔軟な</a:t>
            </a:r>
            <a:r>
              <a:rPr kumimoji="1" lang="en-US" altLang="ja-JP" dirty="0" smtClean="0"/>
              <a:t>p</a:t>
            </a:r>
            <a:r>
              <a:rPr kumimoji="1" lang="ja-JP" altLang="en-US" dirty="0" smtClean="0"/>
              <a:t>共役系である</a:t>
            </a:r>
            <a:r>
              <a:rPr kumimoji="1" lang="en-US" altLang="ja-JP" dirty="0" smtClean="0"/>
              <a:t>COT</a:t>
            </a:r>
            <a:r>
              <a:rPr kumimoji="1" lang="ja-JP" altLang="en-US" dirty="0" smtClean="0"/>
              <a:t>を分子に組み込むことで新規な機能をもつ</a:t>
            </a:r>
            <a:r>
              <a:rPr kumimoji="1" lang="en-US" altLang="ja-JP" dirty="0" smtClean="0"/>
              <a:t>COT</a:t>
            </a:r>
            <a:r>
              <a:rPr kumimoji="1" lang="ja-JP" altLang="en-US" dirty="0" smtClean="0"/>
              <a:t>誘導体を合成することができることが分かりました。</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t>indeno</a:t>
            </a:r>
            <a:r>
              <a:rPr kumimoji="1" lang="en-US" altLang="ja-JP" dirty="0" smtClean="0"/>
              <a:t>[2,1-a]</a:t>
            </a:r>
            <a:r>
              <a:rPr kumimoji="1" lang="en-US" altLang="ja-JP" dirty="0" err="1" smtClean="0"/>
              <a:t>fluorene</a:t>
            </a:r>
            <a:r>
              <a:rPr kumimoji="1" lang="ja-JP" altLang="en-US" dirty="0" smtClean="0"/>
              <a:t>の二量化反応によってねじれた構造を持つ</a:t>
            </a:r>
            <a:r>
              <a:rPr kumimoji="1" lang="en-US" altLang="ja-JP" dirty="0" smtClean="0"/>
              <a:t>COT</a:t>
            </a:r>
            <a:r>
              <a:rPr kumimoji="1" lang="ja-JP" altLang="en-US" dirty="0" smtClean="0"/>
              <a:t>類縁体が合成され、その物性が調査されました。</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以上の知見に基づき、私はこれらの二量体の合成を検討してい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16</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本日の発表内容はこのとおり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ず、シクロオクタテトラエンについて簡単に説明し、本発表を理解する上で必要な概念である</a:t>
            </a:r>
            <a:r>
              <a:rPr kumimoji="1" lang="en-US" altLang="ja-JP" dirty="0" err="1" smtClean="0"/>
              <a:t>Huckel</a:t>
            </a:r>
            <a:r>
              <a:rPr kumimoji="1" lang="ja-JP" altLang="en-US" dirty="0" smtClean="0"/>
              <a:t>則と芳香族性、</a:t>
            </a:r>
            <a:r>
              <a:rPr kumimoji="1" lang="en-US" altLang="ja-JP" dirty="0" smtClean="0"/>
              <a:t>NICS(0)</a:t>
            </a:r>
            <a:r>
              <a:rPr kumimoji="1" lang="ja-JP" altLang="en-US" dirty="0" smtClean="0"/>
              <a:t>値について説明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今までに合成されたシクロオクタテトラエン類縁体についてその構造と物性について紹介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そして、当研究室で合成されたねじれたシクロオクタテトラエン類縁体について合成法と物性について紹介し、最後に私の研究テーマについて紹介し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ず、シクロオクタテトラエンについて説明します。</a:t>
            </a:r>
            <a:endParaRPr kumimoji="1" lang="en-US" altLang="ja-JP" dirty="0" smtClean="0"/>
          </a:p>
          <a:p>
            <a:r>
              <a:rPr kumimoji="1" lang="ja-JP" altLang="en-US" dirty="0" smtClean="0"/>
              <a:t>シクロオクタテトラエンとは単結合と二重結合が交互につながった</a:t>
            </a:r>
            <a:r>
              <a:rPr kumimoji="1" lang="en-US" altLang="ja-JP" dirty="0" smtClean="0"/>
              <a:t>8</a:t>
            </a:r>
            <a:r>
              <a:rPr kumimoji="1" lang="ja-JP" altLang="en-US" dirty="0" smtClean="0"/>
              <a:t>個の</a:t>
            </a:r>
            <a:r>
              <a:rPr kumimoji="1" lang="en-US" altLang="ja-JP" dirty="0" smtClean="0"/>
              <a:t>p</a:t>
            </a:r>
            <a:r>
              <a:rPr kumimoji="1" lang="ja-JP" altLang="en-US" dirty="0" smtClean="0"/>
              <a:t>電子を持つ環状の化合物です。</a:t>
            </a:r>
            <a:endParaRPr kumimoji="1" lang="en-US" altLang="ja-JP" dirty="0" smtClean="0"/>
          </a:p>
          <a:p>
            <a:r>
              <a:rPr kumimoji="1" lang="ja-JP" altLang="en-US" dirty="0" smtClean="0"/>
              <a:t>基底状態ではこのように折れ曲がった非平面的な</a:t>
            </a:r>
            <a:r>
              <a:rPr kumimoji="1" lang="en-US" altLang="ja-JP" dirty="0" smtClean="0"/>
              <a:t>tub</a:t>
            </a:r>
            <a:r>
              <a:rPr kumimoji="1" lang="ja-JP" altLang="en-US" dirty="0" smtClean="0"/>
              <a:t>型構造をとります。</a:t>
            </a:r>
            <a:endParaRPr kumimoji="1" lang="en-US" altLang="ja-JP" dirty="0" smtClean="0"/>
          </a:p>
          <a:p>
            <a:r>
              <a:rPr kumimoji="1" lang="ja-JP" altLang="en-US" dirty="0" smtClean="0"/>
              <a:t>これは、結合角が</a:t>
            </a:r>
            <a:r>
              <a:rPr kumimoji="1" lang="en-US" altLang="ja-JP" dirty="0" smtClean="0"/>
              <a:t>120</a:t>
            </a:r>
            <a:r>
              <a:rPr kumimoji="1" lang="ja-JP" altLang="en-US" dirty="0" smtClean="0"/>
              <a:t>度であるのが好ましいため、平面構造となり結合角が</a:t>
            </a:r>
            <a:r>
              <a:rPr kumimoji="1" lang="en-US" altLang="ja-JP" dirty="0" smtClean="0"/>
              <a:t>135</a:t>
            </a:r>
            <a:r>
              <a:rPr kumimoji="1" lang="ja-JP" altLang="en-US" dirty="0" smtClean="0"/>
              <a:t>度とひずんだ構造をとるよりも</a:t>
            </a:r>
            <a:r>
              <a:rPr kumimoji="1" lang="en-US" altLang="ja-JP" dirty="0" smtClean="0"/>
              <a:t>tub</a:t>
            </a:r>
            <a:r>
              <a:rPr kumimoji="1" lang="ja-JP" altLang="en-US" dirty="0" smtClean="0"/>
              <a:t>型構造をとるほうが有利であるためです。</a:t>
            </a:r>
            <a:endParaRPr kumimoji="1" lang="en-US" altLang="ja-JP" dirty="0" smtClean="0"/>
          </a:p>
          <a:p>
            <a:r>
              <a:rPr kumimoji="1" lang="ja-JP" altLang="en-US" dirty="0" smtClean="0"/>
              <a:t>一方、溶液中では平面の遷移状態を経由し、</a:t>
            </a:r>
            <a:r>
              <a:rPr kumimoji="1" lang="en-US" altLang="ja-JP" dirty="0" smtClean="0"/>
              <a:t>tub-to-tub</a:t>
            </a:r>
            <a:r>
              <a:rPr kumimoji="1" lang="ja-JP" altLang="en-US" dirty="0" smtClean="0"/>
              <a:t>反転と呼ばれる反転を起こします。</a:t>
            </a:r>
            <a:endParaRPr kumimoji="1" lang="en-US" altLang="ja-JP" dirty="0" smtClean="0"/>
          </a:p>
          <a:p>
            <a:r>
              <a:rPr kumimoji="1" lang="ja-JP" altLang="en-US" dirty="0" smtClean="0"/>
              <a:t>例えば、シクロオクタテトラエンの</a:t>
            </a:r>
            <a:r>
              <a:rPr kumimoji="1" lang="en-US" altLang="ja-JP" dirty="0" smtClean="0"/>
              <a:t>4</a:t>
            </a:r>
            <a:r>
              <a:rPr kumimoji="1" lang="ja-JP" altLang="en-US" dirty="0" smtClean="0"/>
              <a:t>か所にチアゾール環を縮環させたこのような化合物の反転障壁は室温で</a:t>
            </a:r>
            <a:r>
              <a:rPr kumimoji="1" lang="en-US" altLang="ja-JP" dirty="0" smtClean="0"/>
              <a:t>6.8kcal/mol</a:t>
            </a:r>
            <a:r>
              <a:rPr kumimoji="1" lang="ja-JP" altLang="en-US" dirty="0" smtClean="0"/>
              <a:t>であり、</a:t>
            </a:r>
            <a:r>
              <a:rPr kumimoji="1" lang="en-US" altLang="ja-JP" dirty="0" smtClean="0"/>
              <a:t>1</a:t>
            </a:r>
            <a:r>
              <a:rPr kumimoji="1" lang="ja-JP" altLang="en-US" dirty="0" smtClean="0"/>
              <a:t>秒間に約</a:t>
            </a:r>
            <a:r>
              <a:rPr kumimoji="1" lang="en-US" altLang="ja-JP" dirty="0" smtClean="0"/>
              <a:t>6400</a:t>
            </a:r>
            <a:r>
              <a:rPr kumimoji="1" lang="ja-JP" altLang="en-US" dirty="0" smtClean="0"/>
              <a:t>万回反転します。</a:t>
            </a:r>
            <a:endParaRPr kumimoji="1" lang="en-US" altLang="ja-JP" dirty="0" smtClean="0"/>
          </a:p>
          <a:p>
            <a:r>
              <a:rPr kumimoji="1" lang="ja-JP" altLang="en-US" dirty="0" smtClean="0"/>
              <a:t>このような反転を起こすことから、シクロオクタテトラエンは柔軟な</a:t>
            </a:r>
            <a:r>
              <a:rPr kumimoji="1" lang="en-US" altLang="ja-JP" dirty="0" smtClean="0"/>
              <a:t>p</a:t>
            </a:r>
            <a:r>
              <a:rPr kumimoji="1" lang="ja-JP" altLang="en-US" dirty="0" smtClean="0"/>
              <a:t>共役系として知られています。</a:t>
            </a:r>
            <a:endParaRPr kumimoji="1" lang="en-US" altLang="ja-JP" dirty="0" smtClean="0"/>
          </a:p>
          <a:p>
            <a:r>
              <a:rPr kumimoji="1" lang="ja-JP" altLang="en-US" dirty="0" smtClean="0"/>
              <a:t>以下、シクロオクタテトラエンのことを</a:t>
            </a:r>
            <a:r>
              <a:rPr kumimoji="1" lang="en-US" altLang="ja-JP" dirty="0" smtClean="0"/>
              <a:t>COT</a:t>
            </a:r>
            <a:r>
              <a:rPr kumimoji="1" lang="ja-JP" altLang="en-US" dirty="0" smtClean="0"/>
              <a:t>と呼びます。</a:t>
            </a:r>
            <a:endParaRPr kumimoji="1" lang="en-US" altLang="ja-JP" dirty="0" smtClean="0"/>
          </a:p>
          <a:p>
            <a:r>
              <a:rPr kumimoji="1" lang="ja-JP" altLang="en-US" dirty="0" smtClean="0"/>
              <a:t>また、本発表中の構造式は炭素や水素などを省略した形で書いています。</a:t>
            </a:r>
            <a:endParaRPr kumimoji="1" lang="en-US" altLang="ja-JP" dirty="0" smtClean="0"/>
          </a:p>
          <a:p>
            <a:r>
              <a:rPr kumimoji="1" lang="ja-JP" altLang="en-US" dirty="0" smtClean="0"/>
              <a:t>例えば、</a:t>
            </a:r>
            <a:r>
              <a:rPr kumimoji="1" lang="en-US" altLang="ja-JP" dirty="0" smtClean="0"/>
              <a:t>COT</a:t>
            </a:r>
            <a:r>
              <a:rPr kumimoji="1" lang="ja-JP" altLang="en-US" dirty="0" smtClean="0"/>
              <a:t>は炭素と水素を省略せずに表すとこのようになり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a:t>
            </a:r>
            <a:r>
              <a:rPr kumimoji="1" lang="en-US" altLang="ja-JP" dirty="0" err="1" smtClean="0"/>
              <a:t>Huckel</a:t>
            </a:r>
            <a:r>
              <a:rPr kumimoji="1" lang="ja-JP" altLang="en-US" dirty="0" smtClean="0"/>
              <a:t>則と</a:t>
            </a:r>
            <a:r>
              <a:rPr kumimoji="1" lang="en-US" altLang="ja-JP" dirty="0" smtClean="0"/>
              <a:t>NICS(0)</a:t>
            </a:r>
            <a:r>
              <a:rPr kumimoji="1" lang="ja-JP" altLang="en-US" dirty="0" smtClean="0"/>
              <a:t>値について説明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t>Huckel</a:t>
            </a:r>
            <a:r>
              <a:rPr kumimoji="1" lang="ja-JP" altLang="en-US" dirty="0" smtClean="0"/>
              <a:t>則とはエネルギーの点から環状の共役分子の芳香族性を分類する規則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分子が平面構造の場合、</a:t>
            </a:r>
            <a:r>
              <a:rPr kumimoji="1" lang="en-US" altLang="ja-JP" dirty="0" smtClean="0"/>
              <a:t>p</a:t>
            </a:r>
            <a:r>
              <a:rPr kumimoji="1" lang="ja-JP" altLang="en-US" dirty="0" smtClean="0"/>
              <a:t>電子の数が</a:t>
            </a:r>
            <a:r>
              <a:rPr kumimoji="1" lang="en-US" altLang="ja-JP" dirty="0" smtClean="0"/>
              <a:t>4N+2</a:t>
            </a:r>
            <a:r>
              <a:rPr kumimoji="1" lang="ja-JP" altLang="en-US" dirty="0" smtClean="0"/>
              <a:t>であれば芳香族、</a:t>
            </a:r>
            <a:r>
              <a:rPr kumimoji="1" lang="en-US" altLang="ja-JP" dirty="0" smtClean="0"/>
              <a:t>4N</a:t>
            </a:r>
            <a:r>
              <a:rPr kumimoji="1" lang="ja-JP" altLang="en-US" dirty="0" smtClean="0"/>
              <a:t>であれば反芳香族、分子が非平面構造の場合、非芳香族となり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芳香族性を理論計算によって見積もる方法として</a:t>
            </a:r>
            <a:r>
              <a:rPr kumimoji="1" lang="en-US" altLang="ja-JP" dirty="0" smtClean="0"/>
              <a:t>NICS(0)</a:t>
            </a:r>
            <a:r>
              <a:rPr kumimoji="1" lang="ja-JP" altLang="en-US" dirty="0" smtClean="0"/>
              <a:t>値の算出があり、これは環中心の仮想原子が受ける磁気的効果の指標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NICS(0)</a:t>
            </a:r>
            <a:r>
              <a:rPr kumimoji="1" lang="ja-JP" altLang="en-US" dirty="0" smtClean="0"/>
              <a:t>値が負の場合芳香族、正の場合反芳香族、</a:t>
            </a:r>
            <a:r>
              <a:rPr kumimoji="1" lang="en-US" altLang="ja-JP" dirty="0" smtClean="0"/>
              <a:t>0</a:t>
            </a:r>
            <a:r>
              <a:rPr kumimoji="1" lang="ja-JP" altLang="en-US" dirty="0" smtClean="0"/>
              <a:t>の場合は非芳香族に分類され、その絶対値が大きいほど芳香族性、反芳香族性が大きいことを表し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例えば、ベンゼンは平面構造であり</a:t>
            </a:r>
            <a:r>
              <a:rPr kumimoji="1" lang="en-US" altLang="ja-JP" dirty="0" smtClean="0"/>
              <a:t>p</a:t>
            </a:r>
            <a:r>
              <a:rPr kumimoji="1" lang="ja-JP" altLang="en-US" dirty="0" smtClean="0"/>
              <a:t>電子の数が</a:t>
            </a:r>
            <a:r>
              <a:rPr kumimoji="1" lang="en-US" altLang="ja-JP" dirty="0" smtClean="0"/>
              <a:t>6</a:t>
            </a:r>
            <a:r>
              <a:rPr kumimoji="1" lang="ja-JP" altLang="en-US" dirty="0" smtClean="0"/>
              <a:t>個であるため</a:t>
            </a:r>
            <a:r>
              <a:rPr kumimoji="1" lang="en-US" altLang="ja-JP" dirty="0" err="1" smtClean="0"/>
              <a:t>Huckel</a:t>
            </a:r>
            <a:r>
              <a:rPr kumimoji="1" lang="ja-JP" altLang="en-US" dirty="0" smtClean="0"/>
              <a:t>則により芳香族に分類され、その</a:t>
            </a:r>
            <a:r>
              <a:rPr kumimoji="1" lang="en-US" altLang="ja-JP" dirty="0" smtClean="0"/>
              <a:t>NICS(0)</a:t>
            </a:r>
            <a:r>
              <a:rPr kumimoji="1" lang="ja-JP" altLang="en-US" dirty="0" smtClean="0"/>
              <a:t>値は</a:t>
            </a:r>
            <a:r>
              <a:rPr kumimoji="1" lang="en-US" altLang="ja-JP" dirty="0" smtClean="0"/>
              <a:t>-11.5</a:t>
            </a:r>
            <a:r>
              <a:rPr kumimoji="1" lang="ja-JP" altLang="en-US" dirty="0" smtClean="0"/>
              <a:t>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ベンゼンは</a:t>
            </a:r>
            <a:r>
              <a:rPr kumimoji="1" lang="en-US" altLang="ja-JP" dirty="0" smtClean="0"/>
              <a:t>COT</a:t>
            </a:r>
            <a:r>
              <a:rPr kumimoji="1" lang="ja-JP" altLang="en-US" dirty="0" smtClean="0"/>
              <a:t>と同様に単結合と二重結合が交互につながった構造ですが、結合長はすべて</a:t>
            </a:r>
            <a:r>
              <a:rPr kumimoji="1" lang="en-US" altLang="ja-JP" dirty="0" smtClean="0"/>
              <a:t>1.39A</a:t>
            </a:r>
            <a:r>
              <a:rPr kumimoji="1" lang="ja-JP" altLang="en-US" dirty="0" smtClean="0"/>
              <a:t>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ベンゼンは単結合と二重結合の位置が入れ替わったこのような</a:t>
            </a:r>
            <a:r>
              <a:rPr kumimoji="1" lang="en-US" altLang="ja-JP" dirty="0" smtClean="0"/>
              <a:t>2</a:t>
            </a:r>
            <a:r>
              <a:rPr kumimoji="1" lang="ja-JP" altLang="en-US" dirty="0" err="1" smtClean="0"/>
              <a:t>つの</a:t>
            </a:r>
            <a:r>
              <a:rPr kumimoji="1" lang="ja-JP" altLang="en-US" dirty="0" smtClean="0"/>
              <a:t>構造を書くことができ、これらは共鳴と呼ばれ、このような矢印を用いて表わされ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共鳴の関係にある分子の真の構造はそれぞれの構造が混ざり合ったもの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ベンゼンはこれら</a:t>
            </a:r>
            <a:r>
              <a:rPr kumimoji="1" lang="en-US" altLang="ja-JP" dirty="0" smtClean="0"/>
              <a:t>2</a:t>
            </a:r>
            <a:r>
              <a:rPr kumimoji="1" lang="ja-JP" altLang="en-US" dirty="0" err="1" smtClean="0"/>
              <a:t>つの</a:t>
            </a:r>
            <a:r>
              <a:rPr kumimoji="1" lang="ja-JP" altLang="en-US" dirty="0" smtClean="0"/>
              <a:t>構造の中間の構造として存在するため、すべての結合長が同じ長さになり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芳香族性を持つ分子はエネルギー的に安定化されることが知られており、ベンゼンの場合</a:t>
            </a:r>
            <a:r>
              <a:rPr kumimoji="1" lang="en-US" altLang="ja-JP" dirty="0" smtClean="0"/>
              <a:t>124kJ/mol</a:t>
            </a:r>
            <a:r>
              <a:rPr kumimoji="1" lang="ja-JP" altLang="en-US" dirty="0" smtClean="0"/>
              <a:t>の芳香族安定化エネルギーを受けることができ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COT</a:t>
            </a:r>
            <a:r>
              <a:rPr kumimoji="1" lang="ja-JP" altLang="en-US" dirty="0" smtClean="0"/>
              <a:t>は</a:t>
            </a:r>
            <a:r>
              <a:rPr kumimoji="1" lang="en-US" altLang="ja-JP" dirty="0" smtClean="0"/>
              <a:t>8</a:t>
            </a:r>
            <a:r>
              <a:rPr kumimoji="1" lang="ja-JP" altLang="en-US" dirty="0" smtClean="0"/>
              <a:t>個の</a:t>
            </a:r>
            <a:r>
              <a:rPr kumimoji="1" lang="en-US" altLang="ja-JP" dirty="0" smtClean="0"/>
              <a:t>p</a:t>
            </a:r>
            <a:r>
              <a:rPr kumimoji="1" lang="ja-JP" altLang="en-US" dirty="0" smtClean="0"/>
              <a:t>電子を持ちますが、</a:t>
            </a:r>
            <a:r>
              <a:rPr kumimoji="1" lang="en-US" altLang="ja-JP" dirty="0" smtClean="0"/>
              <a:t>tub</a:t>
            </a:r>
            <a:r>
              <a:rPr kumimoji="1" lang="ja-JP" altLang="en-US" dirty="0" smtClean="0"/>
              <a:t>型の非平面構造をとるため、</a:t>
            </a:r>
            <a:r>
              <a:rPr kumimoji="1" lang="en-US" altLang="ja-JP" dirty="0" err="1" smtClean="0"/>
              <a:t>Huckel</a:t>
            </a:r>
            <a:r>
              <a:rPr kumimoji="1" lang="ja-JP" altLang="en-US" dirty="0" smtClean="0"/>
              <a:t>則によって非芳香族に分類され、その</a:t>
            </a:r>
            <a:r>
              <a:rPr kumimoji="1" lang="en-US" altLang="ja-JP" dirty="0" smtClean="0"/>
              <a:t>NICS(0)</a:t>
            </a:r>
            <a:r>
              <a:rPr kumimoji="1" lang="ja-JP" altLang="en-US" dirty="0" smtClean="0"/>
              <a:t>値は</a:t>
            </a:r>
            <a:r>
              <a:rPr kumimoji="1" lang="en-US" altLang="ja-JP" dirty="0" smtClean="0"/>
              <a:t>+1.9</a:t>
            </a:r>
            <a:r>
              <a:rPr kumimoji="1" lang="ja-JP" altLang="en-US" dirty="0" smtClean="0"/>
              <a:t>で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COT</a:t>
            </a:r>
            <a:r>
              <a:rPr kumimoji="1" lang="ja-JP" altLang="en-US" dirty="0" smtClean="0"/>
              <a:t>に関する研究の１つとして、</a:t>
            </a:r>
            <a:r>
              <a:rPr kumimoji="1" lang="en-US" altLang="ja-JP" dirty="0" smtClean="0"/>
              <a:t>COT</a:t>
            </a:r>
            <a:r>
              <a:rPr kumimoji="1" lang="ja-JP" altLang="en-US" dirty="0" smtClean="0"/>
              <a:t>の電子状態や構造の違いが</a:t>
            </a:r>
            <a:r>
              <a:rPr kumimoji="1" lang="en-US" altLang="ja-JP" dirty="0" smtClean="0"/>
              <a:t>COT</a:t>
            </a:r>
            <a:r>
              <a:rPr kumimoji="1" lang="ja-JP" altLang="en-US" dirty="0" smtClean="0"/>
              <a:t>の芳香族性に与える影響が調査されてい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例えば、</a:t>
            </a:r>
            <a:r>
              <a:rPr kumimoji="1" lang="en-US" altLang="ja-JP" dirty="0" smtClean="0"/>
              <a:t>COT</a:t>
            </a:r>
            <a:r>
              <a:rPr kumimoji="1" lang="ja-JP" altLang="en-US" dirty="0" smtClean="0"/>
              <a:t>に対して金属カリウムを作用させて化学的に</a:t>
            </a:r>
            <a:r>
              <a:rPr kumimoji="1" lang="en-US" altLang="ja-JP" dirty="0" smtClean="0"/>
              <a:t>2</a:t>
            </a:r>
            <a:r>
              <a:rPr kumimoji="1" lang="ja-JP" altLang="en-US" dirty="0" smtClean="0"/>
              <a:t>電子還元を行うと、</a:t>
            </a:r>
            <a:r>
              <a:rPr kumimoji="1" lang="en-US" altLang="ja-JP" dirty="0" smtClean="0"/>
              <a:t>p</a:t>
            </a:r>
            <a:r>
              <a:rPr kumimoji="1" lang="ja-JP" altLang="en-US" dirty="0" smtClean="0"/>
              <a:t>電子の数が</a:t>
            </a:r>
            <a:r>
              <a:rPr kumimoji="1" lang="en-US" altLang="ja-JP" dirty="0" smtClean="0"/>
              <a:t>10</a:t>
            </a:r>
            <a:r>
              <a:rPr kumimoji="1" lang="ja-JP" altLang="en-US" dirty="0" smtClean="0"/>
              <a:t>個となり、結合ひずみを克服して平面構造をとるため芳香族性を示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a:t>
            </a:r>
            <a:r>
              <a:rPr kumimoji="1" lang="en-US" altLang="ja-JP" dirty="0" smtClean="0"/>
              <a:t>COT</a:t>
            </a:r>
            <a:r>
              <a:rPr kumimoji="1" lang="ja-JP" altLang="en-US" dirty="0" smtClean="0"/>
              <a:t>骨格に置換基を導入することで</a:t>
            </a:r>
            <a:r>
              <a:rPr kumimoji="1" lang="ja-JP" altLang="ja-JP" sz="1200" kern="1200" dirty="0" smtClean="0">
                <a:solidFill>
                  <a:schemeClr val="tx1"/>
                </a:solidFill>
                <a:latin typeface="+mn-lt"/>
                <a:ea typeface="+mn-ea"/>
                <a:cs typeface="+mn-cs"/>
              </a:rPr>
              <a:t>平面</a:t>
            </a:r>
            <a:r>
              <a:rPr kumimoji="1" lang="ja-JP" altLang="en-US" sz="1200" kern="1200" dirty="0" smtClean="0">
                <a:solidFill>
                  <a:schemeClr val="tx1"/>
                </a:solidFill>
                <a:latin typeface="+mn-lt"/>
                <a:ea typeface="+mn-ea"/>
                <a:cs typeface="+mn-cs"/>
              </a:rPr>
              <a:t>構造の</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環を持つ化合物の合成が試みられ、</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にチオフェン環を縮環させ、硫黄原子で架橋した化合物</a:t>
            </a:r>
            <a:r>
              <a:rPr kumimoji="1" lang="en-US" altLang="ja-JP" sz="1200" kern="1200" dirty="0" smtClean="0">
                <a:solidFill>
                  <a:schemeClr val="tx1"/>
                </a:solidFill>
                <a:latin typeface="+mn-lt"/>
                <a:ea typeface="+mn-ea"/>
                <a:cs typeface="+mn-cs"/>
              </a:rPr>
              <a:t>1</a:t>
            </a:r>
            <a:r>
              <a:rPr kumimoji="1" lang="ja-JP" altLang="en-US" sz="1200" kern="1200" dirty="0" err="1" smtClean="0">
                <a:solidFill>
                  <a:schemeClr val="tx1"/>
                </a:solidFill>
                <a:latin typeface="+mn-lt"/>
                <a:ea typeface="+mn-ea"/>
                <a:cs typeface="+mn-cs"/>
              </a:rPr>
              <a:t>が合</a:t>
            </a:r>
            <a:r>
              <a:rPr kumimoji="1" lang="ja-JP" altLang="en-US" sz="1200" kern="1200" dirty="0" smtClean="0">
                <a:solidFill>
                  <a:schemeClr val="tx1"/>
                </a:solidFill>
                <a:latin typeface="+mn-lt"/>
                <a:ea typeface="+mn-ea"/>
                <a:cs typeface="+mn-cs"/>
              </a:rPr>
              <a:t>成されました。　</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単結晶</a:t>
            </a:r>
            <a:r>
              <a:rPr kumimoji="1" lang="en-US" altLang="ja-JP" sz="1200" kern="1200" dirty="0" smtClean="0">
                <a:solidFill>
                  <a:schemeClr val="tx1"/>
                </a:solidFill>
                <a:latin typeface="+mn-lt"/>
                <a:ea typeface="+mn-ea"/>
                <a:cs typeface="+mn-cs"/>
              </a:rPr>
              <a:t>X</a:t>
            </a:r>
            <a:r>
              <a:rPr kumimoji="1" lang="ja-JP" altLang="en-US" sz="1200" kern="1200" dirty="0" smtClean="0">
                <a:solidFill>
                  <a:schemeClr val="tx1"/>
                </a:solidFill>
                <a:latin typeface="+mn-lt"/>
                <a:ea typeface="+mn-ea"/>
                <a:cs typeface="+mn-cs"/>
              </a:rPr>
              <a:t>線構造解析から</a:t>
            </a:r>
            <a:r>
              <a:rPr kumimoji="1" lang="en-US" altLang="ja-JP" sz="1200" kern="1200" dirty="0" smtClean="0">
                <a:solidFill>
                  <a:schemeClr val="tx1"/>
                </a:solidFill>
                <a:latin typeface="+mn-lt"/>
                <a:ea typeface="+mn-ea"/>
                <a:cs typeface="+mn-cs"/>
              </a:rPr>
              <a:t>1</a:t>
            </a:r>
            <a:r>
              <a:rPr kumimoji="1" lang="ja-JP" altLang="en-US" sz="1200" kern="1200" dirty="0" smtClean="0">
                <a:solidFill>
                  <a:schemeClr val="tx1"/>
                </a:solidFill>
                <a:latin typeface="+mn-lt"/>
                <a:ea typeface="+mn-ea"/>
                <a:cs typeface="+mn-cs"/>
              </a:rPr>
              <a:t>は平面構造をとっていることがわかりました。</a:t>
            </a:r>
            <a:endParaRPr kumimoji="1" lang="en-US" altLang="ja-JP"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mn-lt"/>
                <a:ea typeface="+mn-ea"/>
                <a:cs typeface="+mn-cs"/>
              </a:rPr>
              <a:t>中央の</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環の</a:t>
            </a:r>
            <a:r>
              <a:rPr kumimoji="1" lang="en-US" altLang="ja-JP" sz="1200" kern="1200" dirty="0" smtClean="0">
                <a:solidFill>
                  <a:schemeClr val="tx1"/>
                </a:solidFill>
                <a:latin typeface="+mn-lt"/>
                <a:ea typeface="+mn-ea"/>
                <a:cs typeface="+mn-cs"/>
              </a:rPr>
              <a:t>NICS(0)</a:t>
            </a:r>
            <a:r>
              <a:rPr kumimoji="1" lang="ja-JP" altLang="en-US" sz="1200" kern="1200" dirty="0" smtClean="0">
                <a:solidFill>
                  <a:schemeClr val="tx1"/>
                </a:solidFill>
                <a:latin typeface="+mn-lt"/>
                <a:ea typeface="+mn-ea"/>
                <a:cs typeface="+mn-cs"/>
              </a:rPr>
              <a:t>値は</a:t>
            </a:r>
            <a:r>
              <a:rPr kumimoji="1" lang="en-US" altLang="ja-JP" sz="1200" kern="1200" dirty="0" smtClean="0">
                <a:solidFill>
                  <a:schemeClr val="tx1"/>
                </a:solidFill>
                <a:latin typeface="+mn-lt"/>
                <a:ea typeface="+mn-ea"/>
                <a:cs typeface="+mn-cs"/>
              </a:rPr>
              <a:t>+17.4</a:t>
            </a:r>
            <a:r>
              <a:rPr kumimoji="1" lang="ja-JP" altLang="en-US" sz="1200" kern="1200" dirty="0" smtClean="0">
                <a:solidFill>
                  <a:schemeClr val="tx1"/>
                </a:solidFill>
                <a:latin typeface="+mn-lt"/>
                <a:ea typeface="+mn-ea"/>
                <a:cs typeface="+mn-cs"/>
              </a:rPr>
              <a:t>であり、</a:t>
            </a:r>
            <a:r>
              <a:rPr kumimoji="1" lang="en-US" altLang="ja-JP" sz="1200" kern="1200" dirty="0" smtClean="0">
                <a:solidFill>
                  <a:schemeClr val="tx1"/>
                </a:solidFill>
                <a:latin typeface="+mn-lt"/>
                <a:ea typeface="+mn-ea"/>
                <a:cs typeface="+mn-cs"/>
              </a:rPr>
              <a:t>8</a:t>
            </a:r>
            <a:r>
              <a:rPr kumimoji="1" lang="ja-JP" altLang="en-US" sz="1200" kern="1200" dirty="0" smtClean="0">
                <a:solidFill>
                  <a:schemeClr val="tx1"/>
                </a:solidFill>
                <a:latin typeface="+mn-lt"/>
                <a:ea typeface="+mn-ea"/>
                <a:cs typeface="+mn-cs"/>
              </a:rPr>
              <a:t>個の</a:t>
            </a:r>
            <a:r>
              <a:rPr kumimoji="1" lang="en-US" altLang="ja-JP" sz="1200" kern="1200" dirty="0" smtClean="0">
                <a:solidFill>
                  <a:schemeClr val="tx1"/>
                </a:solidFill>
                <a:latin typeface="+mn-lt"/>
                <a:ea typeface="+mn-ea"/>
                <a:cs typeface="+mn-cs"/>
              </a:rPr>
              <a:t>p</a:t>
            </a:r>
            <a:r>
              <a:rPr kumimoji="1" lang="ja-JP" altLang="en-US" sz="1200" kern="1200" dirty="0" smtClean="0">
                <a:solidFill>
                  <a:schemeClr val="tx1"/>
                </a:solidFill>
                <a:latin typeface="+mn-lt"/>
                <a:ea typeface="+mn-ea"/>
                <a:cs typeface="+mn-cs"/>
              </a:rPr>
              <a:t>電子を有する</a:t>
            </a:r>
            <a:r>
              <a:rPr kumimoji="1" lang="en-US" altLang="ja-JP" sz="1200" kern="1200" dirty="0" smtClean="0">
                <a:solidFill>
                  <a:schemeClr val="tx1"/>
                </a:solidFill>
                <a:latin typeface="+mn-lt"/>
                <a:ea typeface="+mn-ea"/>
                <a:cs typeface="+mn-cs"/>
              </a:rPr>
              <a:t>COT</a:t>
            </a:r>
            <a:r>
              <a:rPr kumimoji="1" lang="ja-JP" altLang="en-US" sz="1200" kern="1200" dirty="0" smtClean="0">
                <a:solidFill>
                  <a:schemeClr val="tx1"/>
                </a:solidFill>
                <a:latin typeface="+mn-lt"/>
                <a:ea typeface="+mn-ea"/>
                <a:cs typeface="+mn-cs"/>
              </a:rPr>
              <a:t>の構造を平面に固定すると反芳香族性を示すことがわかり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COT</a:t>
            </a:r>
            <a:r>
              <a:rPr kumimoji="1" lang="ja-JP" altLang="en-US" dirty="0" smtClean="0"/>
              <a:t>の構造と芳香族性の変化に関する研究のほかに、</a:t>
            </a:r>
            <a:r>
              <a:rPr kumimoji="1" lang="en-US" altLang="ja-JP" dirty="0" smtClean="0"/>
              <a:t>COT</a:t>
            </a:r>
            <a:r>
              <a:rPr kumimoji="1" lang="ja-JP" altLang="en-US" dirty="0" smtClean="0"/>
              <a:t>が柔軟な</a:t>
            </a:r>
            <a:r>
              <a:rPr kumimoji="1" lang="en-US" altLang="ja-JP" dirty="0" smtClean="0"/>
              <a:t>p</a:t>
            </a:r>
            <a:r>
              <a:rPr kumimoji="1" lang="ja-JP" altLang="en-US" dirty="0" smtClean="0"/>
              <a:t>共役骨格であることを利用し、新たな機能を持った分子の合成も行われてい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例えば、中央に</a:t>
            </a:r>
            <a:r>
              <a:rPr kumimoji="1" lang="en-US" altLang="ja-JP" dirty="0" smtClean="0"/>
              <a:t>COT</a:t>
            </a:r>
            <a:r>
              <a:rPr kumimoji="1" lang="ja-JP" altLang="en-US" dirty="0" smtClean="0"/>
              <a:t>環を持ち、その</a:t>
            </a:r>
            <a:r>
              <a:rPr kumimoji="1" lang="en-US" altLang="ja-JP" dirty="0" smtClean="0"/>
              <a:t>2</a:t>
            </a:r>
            <a:r>
              <a:rPr kumimoji="1" lang="ja-JP" altLang="en-US" dirty="0" smtClean="0"/>
              <a:t>箇所に発光性アントラセンイミドを縮環させた化合物</a:t>
            </a:r>
            <a:r>
              <a:rPr kumimoji="1" lang="en-US" altLang="ja-JP" dirty="0" smtClean="0"/>
              <a:t>2</a:t>
            </a:r>
            <a:r>
              <a:rPr kumimoji="1" lang="ja-JP" altLang="en-US" dirty="0" err="1" smtClean="0"/>
              <a:t>が合</a:t>
            </a:r>
            <a:r>
              <a:rPr kumimoji="1" lang="ja-JP" altLang="en-US" dirty="0" smtClean="0"/>
              <a:t>成されました。</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2</a:t>
            </a:r>
            <a:r>
              <a:rPr kumimoji="1" lang="ja-JP" altLang="en-US" dirty="0" smtClean="0"/>
              <a:t>は中央に</a:t>
            </a:r>
            <a:r>
              <a:rPr kumimoji="1" lang="en-US" altLang="ja-JP" dirty="0" smtClean="0"/>
              <a:t>COT</a:t>
            </a:r>
            <a:r>
              <a:rPr kumimoji="1" lang="ja-JP" altLang="en-US" dirty="0" smtClean="0"/>
              <a:t>環を持つため、このような</a:t>
            </a:r>
            <a:r>
              <a:rPr kumimoji="1" lang="en-US" altLang="ja-JP" dirty="0" smtClean="0"/>
              <a:t>V</a:t>
            </a:r>
            <a:r>
              <a:rPr kumimoji="1" lang="ja-JP" altLang="en-US" dirty="0" smtClean="0"/>
              <a:t>字型折れ曲がり構造から平面構造を経由し反転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2</a:t>
            </a:r>
            <a:r>
              <a:rPr kumimoji="1" lang="ja-JP" altLang="en-US" dirty="0" smtClean="0"/>
              <a:t>は、</a:t>
            </a:r>
            <a:r>
              <a:rPr kumimoji="1" lang="en-US" altLang="ja-JP" dirty="0" smtClean="0"/>
              <a:t>365nm</a:t>
            </a:r>
            <a:r>
              <a:rPr kumimoji="1" lang="ja-JP" altLang="en-US" dirty="0" smtClean="0"/>
              <a:t>という同一波長の励起光に対してポリマー薄膜中では青色、溶液中では緑色、結晶では赤色の発光を示し、同一分子で</a:t>
            </a:r>
            <a:r>
              <a:rPr kumimoji="1" lang="en-US" altLang="ja-JP" dirty="0" smtClean="0"/>
              <a:t>RGB</a:t>
            </a:r>
            <a:r>
              <a:rPr kumimoji="1" lang="ja-JP" altLang="en-US" dirty="0" smtClean="0"/>
              <a:t>発光を示すという特異な性質を持っていることが明らかとなり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励起波長を変えることなく</a:t>
            </a:r>
            <a:r>
              <a:rPr kumimoji="1" lang="en-US" altLang="ja-JP" dirty="0" smtClean="0"/>
              <a:t>3</a:t>
            </a:r>
            <a:r>
              <a:rPr kumimoji="1" lang="ja-JP" altLang="en-US" dirty="0" smtClean="0"/>
              <a:t>色の発光を示すのは</a:t>
            </a:r>
            <a:r>
              <a:rPr kumimoji="1" lang="en-US" altLang="ja-JP" dirty="0" smtClean="0"/>
              <a:t>COT</a:t>
            </a:r>
            <a:r>
              <a:rPr kumimoji="1" lang="ja-JP" altLang="en-US" dirty="0" smtClean="0"/>
              <a:t>の柔軟性が関わってい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ちらに</a:t>
            </a:r>
            <a:r>
              <a:rPr kumimoji="1" lang="en-US" altLang="ja-JP" dirty="0" smtClean="0"/>
              <a:t>2</a:t>
            </a:r>
            <a:r>
              <a:rPr kumimoji="1" lang="ja-JP" altLang="en-US" dirty="0" smtClean="0"/>
              <a:t>の基底状態と励起状態のエネルギー図を示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2</a:t>
            </a:r>
            <a:r>
              <a:rPr kumimoji="1" lang="ja-JP" altLang="en-US" dirty="0" smtClean="0"/>
              <a:t>が光を吸収すると、最安定な</a:t>
            </a:r>
            <a:r>
              <a:rPr kumimoji="1" lang="en-US" altLang="ja-JP" dirty="0" smtClean="0"/>
              <a:t>V</a:t>
            </a:r>
            <a:r>
              <a:rPr kumimoji="1" lang="ja-JP" altLang="en-US" dirty="0" smtClean="0"/>
              <a:t>字型折れ曲がり構造のまま基底状態から励起状態へと遷移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薄膜中ではポリマーに捕らえられた分子は自由に構造を変えることができず、</a:t>
            </a:r>
            <a:r>
              <a:rPr kumimoji="1" lang="en-US" altLang="ja-JP" dirty="0" smtClean="0"/>
              <a:t>V</a:t>
            </a:r>
            <a:r>
              <a:rPr kumimoji="1" lang="ja-JP" altLang="en-US" dirty="0" smtClean="0"/>
              <a:t>字型折れ曲がり構造を保ったまま青色の発光を示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一方、溶液中では、光励起後、分子が</a:t>
            </a:r>
            <a:r>
              <a:rPr kumimoji="1" lang="en-US" altLang="ja-JP" dirty="0" smtClean="0"/>
              <a:t>V</a:t>
            </a:r>
            <a:r>
              <a:rPr kumimoji="1" lang="ja-JP" altLang="en-US" dirty="0" smtClean="0"/>
              <a:t>字型折れ曲がり構造から平面型へと構造変化を起こし、よりエネルギーが低い緑色発光を示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また、単結晶</a:t>
            </a:r>
            <a:r>
              <a:rPr kumimoji="1" lang="en-US" altLang="ja-JP" dirty="0" smtClean="0"/>
              <a:t>X</a:t>
            </a:r>
            <a:r>
              <a:rPr kumimoji="1" lang="ja-JP" altLang="en-US" dirty="0" smtClean="0"/>
              <a:t>線構造解析から、結晶中では</a:t>
            </a:r>
            <a:r>
              <a:rPr kumimoji="1" lang="en-US" altLang="ja-JP" dirty="0" smtClean="0"/>
              <a:t>2</a:t>
            </a:r>
            <a:r>
              <a:rPr kumimoji="1" lang="ja-JP" altLang="en-US" dirty="0" smtClean="0"/>
              <a:t>は</a:t>
            </a:r>
            <a:r>
              <a:rPr kumimoji="1" lang="en-US" altLang="ja-JP" dirty="0" smtClean="0"/>
              <a:t>V</a:t>
            </a:r>
            <a:r>
              <a:rPr kumimoji="1" lang="ja-JP" altLang="en-US" dirty="0" smtClean="0"/>
              <a:t>字型折れ曲がり構造でスッタキングしていることが明らかとなりました。このことにより、アントラセンイミド間に強い相互作用が働き赤色発光を示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のように、</a:t>
            </a:r>
            <a:r>
              <a:rPr kumimoji="1" lang="en-US" altLang="ja-JP" dirty="0" smtClean="0"/>
              <a:t>COT</a:t>
            </a:r>
            <a:r>
              <a:rPr kumimoji="1" lang="ja-JP" altLang="en-US" dirty="0" smtClean="0"/>
              <a:t>骨格の柔軟性を生かすことで単成分で</a:t>
            </a:r>
            <a:r>
              <a:rPr kumimoji="1" lang="en-US" altLang="ja-JP" dirty="0" smtClean="0"/>
              <a:t>RGB</a:t>
            </a:r>
            <a:r>
              <a:rPr kumimoji="1" lang="ja-JP" altLang="en-US" dirty="0" smtClean="0"/>
              <a:t>発光を実現しました。</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当研究室で合成されたねじれた構造を持つ</a:t>
            </a:r>
            <a:r>
              <a:rPr kumimoji="1" lang="en-US" altLang="ja-JP" dirty="0" smtClean="0"/>
              <a:t>COT</a:t>
            </a:r>
            <a:r>
              <a:rPr kumimoji="1" lang="ja-JP" altLang="en-US" dirty="0" smtClean="0"/>
              <a:t>類縁体について、その合成法と物性について説明します。</a:t>
            </a:r>
            <a:endParaRPr kumimoji="1" lang="en-US" altLang="ja-JP" dirty="0" smtClean="0"/>
          </a:p>
        </p:txBody>
      </p:sp>
      <p:sp>
        <p:nvSpPr>
          <p:cNvPr id="4" name="スライド番号プレースホルダ 3"/>
          <p:cNvSpPr>
            <a:spLocks noGrp="1"/>
          </p:cNvSpPr>
          <p:nvPr>
            <p:ph type="sldNum" sz="quarter" idx="10"/>
          </p:nvPr>
        </p:nvSpPr>
        <p:spPr/>
        <p:txBody>
          <a:bodyPr/>
          <a:lstStyle/>
          <a:p>
            <a:fld id="{DC6C9196-5E8A-4A83-8586-0C78C70E10ED}"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7E9A17BA-F903-4448-9D56-2E7D1002297D}" type="datetime1">
              <a:rPr kumimoji="1" lang="ja-JP" altLang="en-US" smtClean="0"/>
              <a:pPr/>
              <a:t>201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F72D0AAF-CC6D-4D06-A315-FEE375EAAB92}" type="datetime1">
              <a:rPr kumimoji="1" lang="ja-JP" altLang="en-US" smtClean="0"/>
              <a:pPr/>
              <a:t>201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B433D205-711F-4D93-9B26-4F74272B6CDC}" type="datetime1">
              <a:rPr kumimoji="1" lang="ja-JP" altLang="en-US" smtClean="0"/>
              <a:pPr/>
              <a:t>201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7B90FDEB-8E92-4BBA-B0E9-09FE127E5F2E}" type="datetime1">
              <a:rPr kumimoji="1" lang="ja-JP" altLang="en-US" smtClean="0"/>
              <a:pPr/>
              <a:t>201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1336F8A2-CD04-4619-A805-C03F7835CB7C}" type="datetime1">
              <a:rPr kumimoji="1" lang="ja-JP" altLang="en-US" smtClean="0"/>
              <a:pPr/>
              <a:t>201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73FA4495-D5DB-469F-B445-C022358406CD}" type="datetime1">
              <a:rPr kumimoji="1" lang="ja-JP" altLang="en-US" smtClean="0"/>
              <a:pPr/>
              <a:t>2014/5/29</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77023A73-3871-4210-BDCA-DE0D8F230020}" type="datetime1">
              <a:rPr kumimoji="1" lang="ja-JP" altLang="en-US" smtClean="0"/>
              <a:pPr/>
              <a:t>2014/5/29</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CA56DF4F-F7AF-47A1-80FF-074FF0D512F5}" type="datetime1">
              <a:rPr kumimoji="1" lang="ja-JP" altLang="en-US" smtClean="0"/>
              <a:pPr/>
              <a:t>2014/5/29</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FF54CE47-25E2-401E-9DD1-DDE2B419D1BC}" type="datetime1">
              <a:rPr kumimoji="1" lang="ja-JP" altLang="en-US" smtClean="0"/>
              <a:pPr/>
              <a:t>2014/5/29</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50F6B4B6-945A-4811-818B-4D83B1E2622A}" type="datetime1">
              <a:rPr kumimoji="1" lang="ja-JP" altLang="en-US" smtClean="0"/>
              <a:pPr/>
              <a:t>2014/5/29</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B773758B-14C0-4550-B56A-8CDFDD47CC45}" type="datetime1">
              <a:rPr kumimoji="1" lang="ja-JP" altLang="en-US" smtClean="0"/>
              <a:pPr/>
              <a:t>2014/5/29</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E2817EB5-D3A1-4BE6-A503-C0AE8218218D}"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7CF8BD-8421-4518-994A-6707657EA883}" type="datetime1">
              <a:rPr kumimoji="1" lang="ja-JP" altLang="en-US" smtClean="0"/>
              <a:pPr/>
              <a:t>2014/5/29</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817EB5-D3A1-4BE6-A503-C0AE8218218D}"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9.bin"/><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38.tiff"/><Relationship Id="rId4" Type="http://schemas.openxmlformats.org/officeDocument/2006/relationships/image" Target="../media/image37.tif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oleObject" Target="../embeddings/oleObject5.bin"/><Relationship Id="rId4" Type="http://schemas.openxmlformats.org/officeDocument/2006/relationships/image" Target="../media/image6.png"/><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6.tiff"/><Relationship Id="rId10" Type="http://schemas.openxmlformats.org/officeDocument/2006/relationships/oleObject" Target="../embeddings/oleObject12.bin"/><Relationship Id="rId4" Type="http://schemas.openxmlformats.org/officeDocument/2006/relationships/image" Target="../media/image15.tif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8000" y="620688"/>
            <a:ext cx="9180000" cy="2880320"/>
          </a:xfrm>
        </p:spPr>
        <p:txBody>
          <a:bodyPr>
            <a:normAutofit/>
          </a:bodyPr>
          <a:lstStyle/>
          <a:p>
            <a:r>
              <a:rPr lang="en-US" altLang="ja-JP" sz="4000" dirty="0" smtClean="0">
                <a:latin typeface="Arial" pitchFamily="34" charset="0"/>
                <a:cs typeface="Arial" pitchFamily="34" charset="0"/>
              </a:rPr>
              <a:t>Synthesis and Properties of </a:t>
            </a:r>
            <a:r>
              <a:rPr lang="en-US" altLang="ja-JP" sz="4000" dirty="0" err="1" smtClean="0">
                <a:latin typeface="Arial" pitchFamily="34" charset="0"/>
                <a:cs typeface="Arial" pitchFamily="34" charset="0"/>
              </a:rPr>
              <a:t>Cyclooctatetraene</a:t>
            </a:r>
            <a:r>
              <a:rPr lang="en-US" altLang="ja-JP" sz="4000" dirty="0" smtClean="0">
                <a:latin typeface="Arial" pitchFamily="34" charset="0"/>
                <a:cs typeface="Arial" pitchFamily="34" charset="0"/>
              </a:rPr>
              <a:t> Congeners</a:t>
            </a:r>
            <a:r>
              <a:rPr lang="en-US" altLang="ja-JP" sz="2600" dirty="0" smtClean="0">
                <a:latin typeface="Arial" pitchFamily="34" charset="0"/>
                <a:cs typeface="Arial" pitchFamily="34" charset="0"/>
              </a:rPr>
              <a:t/>
            </a:r>
            <a:br>
              <a:rPr lang="en-US" altLang="ja-JP" sz="2600" dirty="0" smtClean="0">
                <a:latin typeface="Arial" pitchFamily="34" charset="0"/>
                <a:cs typeface="Arial" pitchFamily="34" charset="0"/>
              </a:rPr>
            </a:br>
            <a:endParaRPr kumimoji="1" lang="ja-JP" altLang="en-US" sz="2600" i="1" dirty="0">
              <a:latin typeface="Arial" pitchFamily="34" charset="0"/>
              <a:cs typeface="Arial" pitchFamily="34" charset="0"/>
            </a:endParaRPr>
          </a:p>
        </p:txBody>
      </p:sp>
      <p:sp>
        <p:nvSpPr>
          <p:cNvPr id="3" name="サブタイトル 2"/>
          <p:cNvSpPr>
            <a:spLocks noGrp="1"/>
          </p:cNvSpPr>
          <p:nvPr>
            <p:ph type="subTitle" idx="1"/>
          </p:nvPr>
        </p:nvSpPr>
        <p:spPr>
          <a:xfrm>
            <a:off x="2663788" y="4005064"/>
            <a:ext cx="3816424" cy="1368152"/>
          </a:xfrm>
        </p:spPr>
        <p:txBody>
          <a:bodyPr>
            <a:noAutofit/>
          </a:bodyPr>
          <a:lstStyle/>
          <a:p>
            <a:r>
              <a:rPr kumimoji="1" lang="en-US" altLang="ja-JP" sz="2400" dirty="0" smtClean="0">
                <a:solidFill>
                  <a:schemeClr val="tx1"/>
                </a:solidFill>
                <a:latin typeface="Arial" pitchFamily="34" charset="0"/>
                <a:cs typeface="Arial" pitchFamily="34" charset="0"/>
              </a:rPr>
              <a:t>2014.</a:t>
            </a:r>
            <a:r>
              <a:rPr kumimoji="1" lang="ja-JP" altLang="en-US" sz="2400" dirty="0" smtClean="0">
                <a:solidFill>
                  <a:schemeClr val="tx1"/>
                </a:solidFill>
                <a:latin typeface="Arial" pitchFamily="34" charset="0"/>
                <a:cs typeface="Arial" pitchFamily="34" charset="0"/>
              </a:rPr>
              <a:t> </a:t>
            </a:r>
            <a:r>
              <a:rPr kumimoji="1" lang="en-US" altLang="ja-JP" sz="2400" dirty="0" smtClean="0">
                <a:solidFill>
                  <a:schemeClr val="tx1"/>
                </a:solidFill>
                <a:latin typeface="Arial" pitchFamily="34" charset="0"/>
                <a:cs typeface="Arial" pitchFamily="34" charset="0"/>
              </a:rPr>
              <a:t>5.</a:t>
            </a:r>
            <a:r>
              <a:rPr kumimoji="1" lang="ja-JP" altLang="en-US" sz="2400" dirty="0" smtClean="0">
                <a:solidFill>
                  <a:schemeClr val="tx1"/>
                </a:solidFill>
                <a:latin typeface="Arial" pitchFamily="34" charset="0"/>
                <a:cs typeface="Arial" pitchFamily="34" charset="0"/>
              </a:rPr>
              <a:t> </a:t>
            </a:r>
            <a:r>
              <a:rPr kumimoji="1" lang="en-US" altLang="ja-JP" sz="2400" dirty="0" smtClean="0">
                <a:solidFill>
                  <a:schemeClr val="tx1"/>
                </a:solidFill>
                <a:latin typeface="Arial" pitchFamily="34" charset="0"/>
                <a:cs typeface="Arial" pitchFamily="34" charset="0"/>
              </a:rPr>
              <a:t>28</a:t>
            </a:r>
          </a:p>
          <a:p>
            <a:r>
              <a:rPr lang="en-US" altLang="ja-JP" sz="2400" dirty="0" err="1" smtClean="0">
                <a:solidFill>
                  <a:schemeClr val="tx1"/>
                </a:solidFill>
                <a:latin typeface="Arial" pitchFamily="34" charset="0"/>
                <a:cs typeface="Arial" pitchFamily="34" charset="0"/>
              </a:rPr>
              <a:t>Tobe</a:t>
            </a:r>
            <a:r>
              <a:rPr lang="ja-JP" altLang="en-US" sz="2400" dirty="0" smtClean="0">
                <a:solidFill>
                  <a:schemeClr val="tx1"/>
                </a:solidFill>
                <a:latin typeface="Arial" pitchFamily="34" charset="0"/>
                <a:cs typeface="Arial" pitchFamily="34" charset="0"/>
              </a:rPr>
              <a:t> </a:t>
            </a:r>
            <a:r>
              <a:rPr lang="en-US" altLang="ja-JP" sz="2400" dirty="0" smtClean="0">
                <a:solidFill>
                  <a:schemeClr val="tx1"/>
                </a:solidFill>
                <a:latin typeface="Arial" pitchFamily="34" charset="0"/>
                <a:cs typeface="Arial" pitchFamily="34" charset="0"/>
              </a:rPr>
              <a:t>Lab.</a:t>
            </a:r>
          </a:p>
          <a:p>
            <a:r>
              <a:rPr kumimoji="1" lang="en-US" altLang="ja-JP" sz="2400" dirty="0" smtClean="0">
                <a:solidFill>
                  <a:schemeClr val="tx1"/>
                </a:solidFill>
                <a:latin typeface="Arial" pitchFamily="34" charset="0"/>
                <a:cs typeface="Arial" pitchFamily="34" charset="0"/>
              </a:rPr>
              <a:t>Kazuya Fujita</a:t>
            </a:r>
            <a:endParaRPr kumimoji="1" lang="ja-JP" altLang="en-US" sz="2400" dirty="0">
              <a:solidFill>
                <a:schemeClr val="tx1"/>
              </a:solidFill>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840000" y="6356350"/>
            <a:ext cx="2133600" cy="365125"/>
          </a:xfrm>
        </p:spPr>
        <p:txBody>
          <a:bodyPr/>
          <a:lstStyle/>
          <a:p>
            <a:fld id="{E2817EB5-D3A1-4BE6-A503-C0AE8218218D}" type="slidenum">
              <a:rPr kumimoji="1" lang="ja-JP" altLang="en-US" smtClean="0"/>
              <a:pPr/>
              <a:t>1</a:t>
            </a:fld>
            <a:endParaRPr kumimoji="1" lang="ja-JP"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Biradical</a:t>
            </a:r>
            <a:r>
              <a:rPr kumimoji="1" lang="en-US" altLang="ja-JP" sz="3200" dirty="0" smtClean="0">
                <a:latin typeface="Arial" pitchFamily="34" charset="0"/>
                <a:cs typeface="Arial" pitchFamily="34" charset="0"/>
              </a:rPr>
              <a:t> Character</a:t>
            </a:r>
            <a:r>
              <a:rPr lang="ja-JP" altLang="en-US" sz="3200" dirty="0" smtClean="0">
                <a:latin typeface="Arial" pitchFamily="34" charset="0"/>
                <a:cs typeface="Arial" pitchFamily="34" charset="0"/>
              </a:rPr>
              <a:t> </a:t>
            </a:r>
            <a:r>
              <a:rPr lang="en-US" altLang="ja-JP" sz="3200" dirty="0" smtClean="0">
                <a:latin typeface="Arial" pitchFamily="34" charset="0"/>
                <a:cs typeface="Arial" pitchFamily="34" charset="0"/>
              </a:rPr>
              <a:t>and </a:t>
            </a:r>
            <a:r>
              <a:rPr lang="en-US" altLang="ja-JP" sz="3200" dirty="0" err="1" smtClean="0">
                <a:latin typeface="Arial" pitchFamily="34" charset="0"/>
                <a:cs typeface="Arial" pitchFamily="34" charset="0"/>
              </a:rPr>
              <a:t>Dimerization</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865740"/>
            <a:ext cx="2231768" cy="475028"/>
          </a:xfrm>
        </p:spPr>
        <p:txBody>
          <a:bodyPr>
            <a:normAutofit/>
          </a:bodyPr>
          <a:lstStyle/>
          <a:p>
            <a:pPr marL="0" indent="0"/>
            <a:r>
              <a:rPr lang="en-US" altLang="ja-JP" sz="2200" dirty="0" smtClean="0">
                <a:latin typeface="Arial" pitchFamily="34" charset="0"/>
                <a:cs typeface="Arial" pitchFamily="34" charset="0"/>
              </a:rPr>
              <a:t> Ethylene</a:t>
            </a: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0</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244737" name="Object 1"/>
          <p:cNvGraphicFramePr>
            <a:graphicFrameLocks noChangeAspect="1"/>
          </p:cNvGraphicFramePr>
          <p:nvPr/>
        </p:nvGraphicFramePr>
        <p:xfrm>
          <a:off x="755650" y="5488494"/>
          <a:ext cx="7632700" cy="990600"/>
        </p:xfrm>
        <a:graphic>
          <a:graphicData uri="http://schemas.openxmlformats.org/presentationml/2006/ole">
            <p:oleObj spid="_x0000_s244737" name="CS ChemDraw Drawing" r:id="rId4" imgW="7633217" imgH="990330" progId="ChemDraw.Document.6.0">
              <p:embed/>
            </p:oleObj>
          </a:graphicData>
        </a:graphic>
      </p:graphicFrame>
      <p:sp>
        <p:nvSpPr>
          <p:cNvPr id="12" name="コンテンツ プレースホルダ 2"/>
          <p:cNvSpPr txBox="1">
            <a:spLocks/>
          </p:cNvSpPr>
          <p:nvPr/>
        </p:nvSpPr>
        <p:spPr>
          <a:xfrm>
            <a:off x="252000" y="5050177"/>
            <a:ext cx="7416344" cy="504056"/>
          </a:xfrm>
          <a:prstGeom prst="rect">
            <a:avLst/>
          </a:prstGeom>
        </p:spPr>
        <p:txBody>
          <a:bodyPr vert="horz" lIns="91440" tIns="45720" rIns="91440" bIns="45720" rtlCol="0">
            <a:normAutofit/>
          </a:bodyPr>
          <a:lstStyle/>
          <a:p>
            <a:pPr marL="179388" lvl="0" indent="-179388">
              <a:spcBef>
                <a:spcPct val="20000"/>
              </a:spcBef>
              <a:buFont typeface="Arial" pitchFamily="34" charset="0"/>
              <a:buChar char="•"/>
              <a:defRPr/>
            </a:pPr>
            <a:r>
              <a:rPr lang="en-US" altLang="ja-JP" sz="2200" dirty="0" smtClean="0">
                <a:latin typeface="Arial" charset="0"/>
              </a:rPr>
              <a:t>Formal [4+4] </a:t>
            </a:r>
            <a:r>
              <a:rPr lang="en-US" altLang="ja-JP" sz="2200" dirty="0" err="1" smtClean="0">
                <a:latin typeface="Arial" charset="0"/>
              </a:rPr>
              <a:t>dimerization</a:t>
            </a:r>
            <a:r>
              <a:rPr lang="ja-JP" altLang="en-US" sz="2200" dirty="0" smtClean="0">
                <a:latin typeface="Arial" charset="0"/>
              </a:rPr>
              <a:t> </a:t>
            </a:r>
            <a:r>
              <a:rPr lang="en-US" altLang="ja-JP" sz="2200" dirty="0" smtClean="0">
                <a:latin typeface="Arial" charset="0"/>
              </a:rPr>
              <a:t>of </a:t>
            </a:r>
            <a:r>
              <a:rPr lang="en-US" altLang="ja-JP" sz="2200" i="1" dirty="0" smtClean="0">
                <a:latin typeface="Arial" charset="0"/>
              </a:rPr>
              <a:t>o</a:t>
            </a:r>
            <a:r>
              <a:rPr lang="en-US" altLang="ja-JP" sz="2200" dirty="0" smtClean="0">
                <a:latin typeface="Arial" charset="0"/>
              </a:rPr>
              <a:t>-</a:t>
            </a:r>
            <a:r>
              <a:rPr lang="en-US" altLang="ja-JP" sz="2200" dirty="0" err="1" smtClean="0">
                <a:latin typeface="Arial" charset="0"/>
              </a:rPr>
              <a:t>quinodimethane</a:t>
            </a:r>
            <a:endParaRPr lang="ja-JP" altLang="en-US" sz="2200" baseline="-25000" dirty="0" smtClean="0">
              <a:latin typeface="Arial" charset="0"/>
            </a:endParaRPr>
          </a:p>
        </p:txBody>
      </p:sp>
      <p:sp>
        <p:nvSpPr>
          <p:cNvPr id="19" name="コンテンツ プレースホルダ 2"/>
          <p:cNvSpPr txBox="1">
            <a:spLocks/>
          </p:cNvSpPr>
          <p:nvPr/>
        </p:nvSpPr>
        <p:spPr>
          <a:xfrm>
            <a:off x="252000" y="3097988"/>
            <a:ext cx="3023856" cy="475028"/>
          </a:xfrm>
          <a:prstGeom prst="rect">
            <a:avLst/>
          </a:prstGeom>
        </p:spPr>
        <p:txBody>
          <a:bodyPr vert="horz" lIns="91440" tIns="45720" rIns="91440" bIns="45720" rtlCol="0">
            <a:noAutofit/>
          </a:bodyPr>
          <a:lstStyle/>
          <a:p>
            <a:pPr marL="179388" lvl="0" indent="-179388">
              <a:spcBef>
                <a:spcPct val="20000"/>
              </a:spcBef>
              <a:buFont typeface="Arial" pitchFamily="34" charset="0"/>
              <a:buChar char="•"/>
              <a:defRPr/>
            </a:pPr>
            <a:r>
              <a:rPr lang="en-US" altLang="ja-JP" sz="2200" i="1" dirty="0" smtClean="0">
                <a:latin typeface="Arial" charset="0"/>
              </a:rPr>
              <a:t>o</a:t>
            </a:r>
            <a:r>
              <a:rPr lang="en-US" altLang="ja-JP" sz="2200" dirty="0" smtClean="0">
                <a:latin typeface="Arial" charset="0"/>
              </a:rPr>
              <a:t>-</a:t>
            </a:r>
            <a:r>
              <a:rPr lang="en-US" altLang="ja-JP" sz="2200" dirty="0" err="1" smtClean="0">
                <a:latin typeface="Arial" charset="0"/>
              </a:rPr>
              <a:t>Quinodimethane</a:t>
            </a:r>
            <a:endParaRPr lang="ja-JP" altLang="en-US" sz="2200" baseline="-25000" dirty="0" smtClean="0">
              <a:latin typeface="Arial" charset="0"/>
            </a:endParaRPr>
          </a:p>
        </p:txBody>
      </p:sp>
      <p:sp>
        <p:nvSpPr>
          <p:cNvPr id="20" name="コンテンツ プレースホルダ 2"/>
          <p:cNvSpPr txBox="1">
            <a:spLocks/>
          </p:cNvSpPr>
          <p:nvPr/>
        </p:nvSpPr>
        <p:spPr>
          <a:xfrm>
            <a:off x="5724128" y="1429710"/>
            <a:ext cx="2088232" cy="720080"/>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bond energy</a:t>
            </a:r>
          </a:p>
          <a:p>
            <a:pPr marL="0" marR="0" lvl="0" indent="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270</a:t>
            </a:r>
            <a:r>
              <a:rPr kumimoji="1" lang="en-US" altLang="ja-JP" sz="22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kJ/mol</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1" name="コンテンツ プレースホルダ 2"/>
          <p:cNvSpPr txBox="1">
            <a:spLocks/>
          </p:cNvSpPr>
          <p:nvPr/>
        </p:nvSpPr>
        <p:spPr>
          <a:xfrm>
            <a:off x="4788025" y="3674219"/>
            <a:ext cx="4240162" cy="720080"/>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2200" dirty="0" smtClean="0">
                <a:latin typeface="Arial" pitchFamily="34" charset="0"/>
                <a:cs typeface="Arial" pitchFamily="34" charset="0"/>
              </a:rPr>
              <a:t>aromatic stabilization energy</a:t>
            </a:r>
          </a:p>
          <a:p>
            <a:pPr marL="0" marR="0" lvl="0" indent="0" algn="ctr" defTabSz="914400" rtl="0" eaLnBrk="1" fontAlgn="auto" latinLnBrk="0" hangingPunct="1">
              <a:lnSpc>
                <a:spcPct val="100000"/>
              </a:lnSpc>
              <a:spcBef>
                <a:spcPct val="20000"/>
              </a:spcBef>
              <a:spcAft>
                <a:spcPts val="0"/>
              </a:spcAft>
              <a:buClrTx/>
              <a:buSzTx/>
              <a:tabLst/>
              <a:defRPr/>
            </a:pPr>
            <a:r>
              <a:rPr lang="en-US" altLang="ja-JP" sz="2200" dirty="0" smtClean="0">
                <a:latin typeface="Arial" pitchFamily="34" charset="0"/>
                <a:cs typeface="Arial" pitchFamily="34" charset="0"/>
              </a:rPr>
              <a:t>124</a:t>
            </a:r>
            <a:r>
              <a:rPr kumimoji="1" lang="en-US" altLang="ja-JP" sz="22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kJ/mol</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16" name="コンテンツ プレースホルダ 2"/>
          <p:cNvSpPr txBox="1">
            <a:spLocks/>
          </p:cNvSpPr>
          <p:nvPr/>
        </p:nvSpPr>
        <p:spPr>
          <a:xfrm>
            <a:off x="395536" y="2221798"/>
            <a:ext cx="1800200" cy="864096"/>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closed</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hell</a:t>
            </a:r>
          </a:p>
          <a:p>
            <a:pPr marL="0" marR="0" lvl="0" indent="0" algn="ctr" defTabSz="914400" rtl="0" eaLnBrk="1" fontAlgn="auto" latinLnBrk="0" hangingPunct="1">
              <a:lnSpc>
                <a:spcPct val="100000"/>
              </a:lnSpc>
              <a:spcBef>
                <a:spcPct val="20000"/>
              </a:spcBef>
              <a:spcAft>
                <a:spcPts val="0"/>
              </a:spcAft>
              <a:buClrTx/>
              <a:buSzTx/>
              <a:tabLst/>
              <a:defRPr/>
            </a:pPr>
            <a:r>
              <a:rPr lang="en-US" altLang="ja-JP" sz="2200" dirty="0" smtClean="0">
                <a:latin typeface="Arial" pitchFamily="34" charset="0"/>
                <a:cs typeface="Arial" pitchFamily="34" charset="0"/>
              </a:rPr>
              <a:t>(</a:t>
            </a:r>
            <a:r>
              <a:rPr lang="ja-JP" altLang="en-US" sz="2200" dirty="0" smtClean="0">
                <a:latin typeface="Arial" pitchFamily="34" charset="0"/>
                <a:cs typeface="Arial" pitchFamily="34" charset="0"/>
              </a:rPr>
              <a:t>閉殻構造</a:t>
            </a:r>
            <a:r>
              <a:rPr lang="en-US" altLang="ja-JP" sz="2200" dirty="0" smtClean="0">
                <a:latin typeface="Arial" pitchFamily="34" charset="0"/>
                <a:cs typeface="Arial" pitchFamily="34" charset="0"/>
              </a:rPr>
              <a:t>)</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17" name="コンテンツ プレースホルダ 2"/>
          <p:cNvSpPr txBox="1">
            <a:spLocks/>
          </p:cNvSpPr>
          <p:nvPr/>
        </p:nvSpPr>
        <p:spPr>
          <a:xfrm>
            <a:off x="3131840" y="2221798"/>
            <a:ext cx="1512168" cy="775154"/>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open</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hell</a:t>
            </a:r>
          </a:p>
          <a:p>
            <a:pPr marL="0" marR="0" lvl="0" indent="0" algn="ctr" defTabSz="914400" rtl="0" eaLnBrk="1" fontAlgn="auto" latinLnBrk="0" hangingPunct="1">
              <a:lnSpc>
                <a:spcPct val="100000"/>
              </a:lnSpc>
              <a:spcBef>
                <a:spcPct val="20000"/>
              </a:spcBef>
              <a:spcAft>
                <a:spcPts val="0"/>
              </a:spcAft>
              <a:buClrTx/>
              <a:buSzTx/>
              <a:tabLst/>
              <a:defRPr/>
            </a:pPr>
            <a:r>
              <a:rPr lang="en-US" altLang="ja-JP" sz="2200" dirty="0" smtClean="0">
                <a:latin typeface="Arial" pitchFamily="34" charset="0"/>
                <a:cs typeface="Arial" pitchFamily="34" charset="0"/>
              </a:rPr>
              <a:t>(</a:t>
            </a:r>
            <a:r>
              <a:rPr lang="ja-JP" altLang="en-US" sz="2200" dirty="0" smtClean="0">
                <a:latin typeface="Arial" pitchFamily="34" charset="0"/>
                <a:cs typeface="Arial" pitchFamily="34" charset="0"/>
              </a:rPr>
              <a:t>開殻構造</a:t>
            </a:r>
            <a:r>
              <a:rPr lang="en-US" altLang="ja-JP" sz="2200" dirty="0" smtClean="0">
                <a:latin typeface="Arial" pitchFamily="34" charset="0"/>
                <a:cs typeface="Arial" pitchFamily="34" charset="0"/>
              </a:rPr>
              <a:t>)</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18" name="正方形/長方形 17"/>
          <p:cNvSpPr/>
          <p:nvPr/>
        </p:nvSpPr>
        <p:spPr>
          <a:xfrm>
            <a:off x="556485" y="1340768"/>
            <a:ext cx="1507892" cy="17451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44747" name="Object 11"/>
          <p:cNvGraphicFramePr>
            <a:graphicFrameLocks noChangeAspect="1"/>
          </p:cNvGraphicFramePr>
          <p:nvPr/>
        </p:nvGraphicFramePr>
        <p:xfrm>
          <a:off x="827584" y="1429710"/>
          <a:ext cx="3576637" cy="815975"/>
        </p:xfrm>
        <a:graphic>
          <a:graphicData uri="http://schemas.openxmlformats.org/presentationml/2006/ole">
            <p:oleObj spid="_x0000_s244747" name="CS ChemDraw Drawing" r:id="rId5" imgW="2386341" imgH="543938" progId="ChemDraw.Document.6.0">
              <p:embed/>
            </p:oleObj>
          </a:graphicData>
        </a:graphic>
      </p:graphicFrame>
      <p:cxnSp>
        <p:nvCxnSpPr>
          <p:cNvPr id="23" name="直線コネクタ 22"/>
          <p:cNvCxnSpPr/>
          <p:nvPr/>
        </p:nvCxnSpPr>
        <p:spPr>
          <a:xfrm>
            <a:off x="3203848" y="1357702"/>
            <a:ext cx="1368152" cy="122413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flipH="1">
            <a:off x="3203848" y="1357702"/>
            <a:ext cx="1368152" cy="122413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4748" name="Object 12"/>
          <p:cNvGraphicFramePr>
            <a:graphicFrameLocks noChangeAspect="1"/>
          </p:cNvGraphicFramePr>
          <p:nvPr/>
        </p:nvGraphicFramePr>
        <p:xfrm>
          <a:off x="827584" y="3573016"/>
          <a:ext cx="3590925" cy="835025"/>
        </p:xfrm>
        <a:graphic>
          <a:graphicData uri="http://schemas.openxmlformats.org/presentationml/2006/ole">
            <p:oleObj spid="_x0000_s244748" name="CS ChemDraw Drawing" r:id="rId6" imgW="2389039" imgH="556098" progId="ChemDraw.Document.6.0">
              <p:embed/>
            </p:oleObj>
          </a:graphicData>
        </a:graphic>
      </p:graphicFrame>
      <p:sp>
        <p:nvSpPr>
          <p:cNvPr id="25" name="コンテンツ プレースホルダ 2"/>
          <p:cNvSpPr txBox="1">
            <a:spLocks/>
          </p:cNvSpPr>
          <p:nvPr/>
        </p:nvSpPr>
        <p:spPr>
          <a:xfrm>
            <a:off x="467544" y="4615634"/>
            <a:ext cx="1656184" cy="432048"/>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closed</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hell</a:t>
            </a:r>
          </a:p>
        </p:txBody>
      </p:sp>
      <p:sp>
        <p:nvSpPr>
          <p:cNvPr id="26" name="コンテンツ プレースホルダ 2"/>
          <p:cNvSpPr txBox="1">
            <a:spLocks/>
          </p:cNvSpPr>
          <p:nvPr/>
        </p:nvSpPr>
        <p:spPr>
          <a:xfrm>
            <a:off x="3131840" y="4615634"/>
            <a:ext cx="1512168" cy="432048"/>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open</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hell</a:t>
            </a:r>
          </a:p>
        </p:txBody>
      </p:sp>
      <p:sp>
        <p:nvSpPr>
          <p:cNvPr id="22" name="テキスト ボックス 21"/>
          <p:cNvSpPr txBox="1"/>
          <p:nvPr/>
        </p:nvSpPr>
        <p:spPr>
          <a:xfrm>
            <a:off x="3131840" y="6453336"/>
            <a:ext cx="5552815" cy="307777"/>
          </a:xfrm>
          <a:prstGeom prst="rect">
            <a:avLst/>
          </a:prstGeom>
          <a:noFill/>
        </p:spPr>
        <p:txBody>
          <a:bodyPr wrap="square" rtlCol="0">
            <a:spAutoFit/>
          </a:bodyPr>
          <a:lstStyle/>
          <a:p>
            <a:pPr algn="r"/>
            <a:r>
              <a:rPr lang="en-US" altLang="ja-JP" sz="1400" dirty="0" err="1" smtClean="0">
                <a:latin typeface="Arial" pitchFamily="34" charset="0"/>
                <a:cs typeface="Arial" pitchFamily="34" charset="0"/>
              </a:rPr>
              <a:t>Boekelheide</a:t>
            </a:r>
            <a:r>
              <a:rPr lang="en-US" altLang="ja-JP" sz="1400" dirty="0" smtClean="0">
                <a:latin typeface="Arial" pitchFamily="34" charset="0"/>
                <a:cs typeface="Arial" pitchFamily="34" charset="0"/>
              </a:rPr>
              <a:t>, V. et al. </a:t>
            </a:r>
            <a:r>
              <a:rPr lang="en-US" altLang="ja-JP" sz="1400" i="1" dirty="0" smtClean="0">
                <a:latin typeface="Arial" pitchFamily="34" charset="0"/>
                <a:cs typeface="Arial" pitchFamily="34" charset="0"/>
              </a:rPr>
              <a:t>J. Am. Chem. Soc.</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1981</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103</a:t>
            </a:r>
            <a:r>
              <a:rPr lang="en-US" altLang="ja-JP" sz="1400" dirty="0" smtClean="0">
                <a:latin typeface="Arial" pitchFamily="34" charset="0"/>
                <a:cs typeface="Arial" pitchFamily="34" charset="0"/>
              </a:rPr>
              <a:t>, 1777. </a:t>
            </a:r>
          </a:p>
        </p:txBody>
      </p:sp>
      <p:sp>
        <p:nvSpPr>
          <p:cNvPr id="27" name="コンテンツ プレースホルダ 2"/>
          <p:cNvSpPr txBox="1">
            <a:spLocks/>
          </p:cNvSpPr>
          <p:nvPr/>
        </p:nvSpPr>
        <p:spPr>
          <a:xfrm>
            <a:off x="1691680" y="4296092"/>
            <a:ext cx="1800200" cy="360040"/>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2000" dirty="0" smtClean="0">
                <a:latin typeface="Arial" pitchFamily="34" charset="0"/>
                <a:cs typeface="Arial" pitchFamily="34" charset="0"/>
              </a:rPr>
              <a:t>re</a:t>
            </a:r>
            <a:r>
              <a:rPr kumimoji="1" lang="en-US" altLang="ja-JP" sz="2000" b="0" i="0" u="none" strike="noStrike" kern="1200" cap="none" spc="0" normalizeH="0" baseline="0" noProof="0" dirty="0" err="1" smtClean="0">
                <a:ln>
                  <a:noFill/>
                </a:ln>
                <a:effectLst/>
                <a:uLnTx/>
                <a:uFillTx/>
                <a:latin typeface="Arial" pitchFamily="34" charset="0"/>
                <a:ea typeface="+mn-ea"/>
                <a:cs typeface="Arial" pitchFamily="34" charset="0"/>
              </a:rPr>
              <a:t>sonance</a:t>
            </a:r>
            <a:endParaRPr kumimoji="1" lang="en-US" altLang="ja-JP" sz="2000" b="0" i="0" u="none" strike="noStrike" kern="1200" cap="none" spc="0" normalizeH="0" baseline="0" noProof="0" dirty="0" smtClean="0">
              <a:ln>
                <a:noFill/>
              </a:ln>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err="1" smtClean="0">
                <a:latin typeface="Arial" pitchFamily="34" charset="0"/>
                <a:cs typeface="Arial" pitchFamily="34" charset="0"/>
              </a:rPr>
              <a:t>Dimerization</a:t>
            </a:r>
            <a:r>
              <a:rPr kumimoji="1" lang="en-US" altLang="ja-JP" sz="3200" dirty="0" smtClean="0">
                <a:latin typeface="Arial" pitchFamily="34" charset="0"/>
                <a:cs typeface="Arial" pitchFamily="34" charset="0"/>
              </a:rPr>
              <a:t> of </a:t>
            </a:r>
            <a:r>
              <a:rPr kumimoji="1" lang="en-US" altLang="ja-JP" sz="3200" dirty="0" err="1" smtClean="0">
                <a:latin typeface="Arial" pitchFamily="34" charset="0"/>
                <a:cs typeface="Arial" pitchFamily="34" charset="0"/>
              </a:rPr>
              <a:t>Indeno</a:t>
            </a:r>
            <a:r>
              <a:rPr kumimoji="1" lang="en-US" altLang="ja-JP" sz="3200" dirty="0" smtClean="0">
                <a:latin typeface="Arial" pitchFamily="34" charset="0"/>
                <a:cs typeface="Arial" pitchFamily="34" charset="0"/>
              </a:rPr>
              <a:t>[2,1-</a:t>
            </a:r>
            <a:r>
              <a:rPr kumimoji="1" lang="en-US" altLang="ja-JP" sz="3200" i="1" dirty="0" smtClean="0">
                <a:latin typeface="Arial" pitchFamily="34" charset="0"/>
                <a:cs typeface="Arial" pitchFamily="34" charset="0"/>
              </a:rPr>
              <a:t>a</a:t>
            </a:r>
            <a:r>
              <a:rPr kumimoji="1" lang="en-US" altLang="ja-JP" sz="3200" dirty="0" smtClean="0">
                <a:latin typeface="Arial" pitchFamily="34" charset="0"/>
                <a:cs typeface="Arial" pitchFamily="34" charset="0"/>
              </a:rPr>
              <a:t>]</a:t>
            </a:r>
            <a:r>
              <a:rPr kumimoji="1" lang="en-US" altLang="ja-JP" sz="3200" dirty="0" err="1" smtClean="0">
                <a:latin typeface="Arial" pitchFamily="34" charset="0"/>
                <a:cs typeface="Arial" pitchFamily="34" charset="0"/>
              </a:rPr>
              <a:t>fluorenes</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5049180"/>
            <a:ext cx="8640000" cy="936104"/>
          </a:xfrm>
        </p:spPr>
        <p:txBody>
          <a:bodyPr>
            <a:normAutofit/>
          </a:bodyPr>
          <a:lstStyle/>
          <a:p>
            <a:pPr marL="0" indent="0"/>
            <a:r>
              <a:rPr lang="ja-JP" altLang="en-US" sz="2200" dirty="0" smtClean="0">
                <a:latin typeface="Arial" pitchFamily="34" charset="0"/>
                <a:cs typeface="Arial" pitchFamily="34" charset="0"/>
              </a:rPr>
              <a:t> </a:t>
            </a:r>
            <a:r>
              <a:rPr lang="en-US" altLang="ja-JP" sz="2200" dirty="0" err="1" smtClean="0">
                <a:latin typeface="Arial" pitchFamily="34" charset="0"/>
                <a:cs typeface="Arial" pitchFamily="34" charset="0"/>
              </a:rPr>
              <a:t>dimerization</a:t>
            </a:r>
            <a:r>
              <a:rPr lang="en-US" altLang="ja-JP" sz="2200" dirty="0" smtClean="0">
                <a:latin typeface="Arial" pitchFamily="34" charset="0"/>
                <a:cs typeface="Arial" pitchFamily="34" charset="0"/>
              </a:rPr>
              <a:t> and formation of COT ring undergo one step</a:t>
            </a:r>
          </a:p>
          <a:p>
            <a:pPr marL="0" indent="0"/>
            <a:r>
              <a:rPr lang="en-US" altLang="ja-JP" sz="2200" dirty="0" smtClean="0">
                <a:latin typeface="Arial" pitchFamily="34" charset="0"/>
                <a:cs typeface="Arial" pitchFamily="34" charset="0"/>
              </a:rPr>
              <a:t> more </a:t>
            </a: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conjugated system having COT ring can be synthesized</a:t>
            </a:r>
          </a:p>
          <a:p>
            <a:pPr marL="0" indent="0"/>
            <a:endParaRPr lang="en-US" altLang="ja-JP" sz="2200" dirty="0" smtClean="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1</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9" name="コンテンツ プレースホルダ 2"/>
          <p:cNvSpPr txBox="1">
            <a:spLocks/>
          </p:cNvSpPr>
          <p:nvPr/>
        </p:nvSpPr>
        <p:spPr>
          <a:xfrm>
            <a:off x="969550" y="5877272"/>
            <a:ext cx="7922930" cy="432048"/>
          </a:xfrm>
          <a:prstGeom prst="rect">
            <a:avLst/>
          </a:prstGeom>
        </p:spPr>
        <p:txBody>
          <a:bodyPr vert="horz" lIns="91440" tIns="45720" rIns="91440" bIns="45720" rtlCol="0">
            <a:normAutofit/>
          </a:bodyPr>
          <a:lstStyle/>
          <a:p>
            <a:r>
              <a:rPr lang="en-US" altLang="ja-JP" sz="2200" dirty="0" smtClean="0">
                <a:latin typeface="Arial" pitchFamily="34" charset="0"/>
                <a:cs typeface="Arial" pitchFamily="34" charset="0"/>
              </a:rPr>
              <a:t>new synthetic method of COT ring</a:t>
            </a:r>
          </a:p>
        </p:txBody>
      </p:sp>
      <p:sp>
        <p:nvSpPr>
          <p:cNvPr id="10" name="右矢印 9"/>
          <p:cNvSpPr/>
          <p:nvPr/>
        </p:nvSpPr>
        <p:spPr>
          <a:xfrm>
            <a:off x="539551" y="5985284"/>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graphicFrame>
        <p:nvGraphicFramePr>
          <p:cNvPr id="242694" name="Object 6"/>
          <p:cNvGraphicFramePr>
            <a:graphicFrameLocks noChangeAspect="1"/>
          </p:cNvGraphicFramePr>
          <p:nvPr/>
        </p:nvGraphicFramePr>
        <p:xfrm>
          <a:off x="1908175" y="2998788"/>
          <a:ext cx="6911975" cy="2054225"/>
        </p:xfrm>
        <a:graphic>
          <a:graphicData uri="http://schemas.openxmlformats.org/presentationml/2006/ole">
            <p:oleObj spid="_x0000_s242694" name="CS ChemDraw Drawing" r:id="rId4" imgW="6912486" imgH="2053887" progId="ChemDraw.Document.6.0">
              <p:embed/>
            </p:oleObj>
          </a:graphicData>
        </a:graphic>
      </p:graphicFrame>
      <p:graphicFrame>
        <p:nvGraphicFramePr>
          <p:cNvPr id="242696" name="Object 8"/>
          <p:cNvGraphicFramePr>
            <a:graphicFrameLocks noChangeAspect="1"/>
          </p:cNvGraphicFramePr>
          <p:nvPr/>
        </p:nvGraphicFramePr>
        <p:xfrm>
          <a:off x="147638" y="962025"/>
          <a:ext cx="5259387" cy="1979613"/>
        </p:xfrm>
        <a:graphic>
          <a:graphicData uri="http://schemas.openxmlformats.org/presentationml/2006/ole">
            <p:oleObj spid="_x0000_s242696" name="CS ChemDraw Drawing" r:id="rId5" imgW="5259014" imgH="1979309" progId="ChemDraw.Document.6.0">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fontScale="90000"/>
          </a:bodyPr>
          <a:lstStyle/>
          <a:p>
            <a:r>
              <a:rPr lang="en-US" altLang="ja-JP" sz="3200" dirty="0" smtClean="0">
                <a:latin typeface="Arial" pitchFamily="34" charset="0"/>
                <a:cs typeface="Arial" pitchFamily="34" charset="0"/>
              </a:rPr>
              <a:t>Crystal Structure and NICS(0) Value of </a:t>
            </a:r>
            <a:r>
              <a:rPr lang="en-US" altLang="ja-JP" sz="3200" dirty="0" err="1" smtClean="0">
                <a:latin typeface="Arial" pitchFamily="34" charset="0"/>
                <a:cs typeface="Arial" pitchFamily="34" charset="0"/>
              </a:rPr>
              <a:t>Dimer</a:t>
            </a:r>
            <a:r>
              <a:rPr lang="en-US" altLang="ja-JP" sz="3200" dirty="0" smtClean="0">
                <a:latin typeface="Arial" pitchFamily="34" charset="0"/>
                <a:cs typeface="Arial" pitchFamily="34" charset="0"/>
              </a:rPr>
              <a:t> </a:t>
            </a:r>
            <a:r>
              <a:rPr lang="en-US" altLang="ja-JP" sz="3200" b="1" dirty="0" smtClean="0">
                <a:latin typeface="Arial" pitchFamily="34" charset="0"/>
                <a:cs typeface="Arial" pitchFamily="34" charset="0"/>
              </a:rPr>
              <a:t>3</a:t>
            </a:r>
            <a:r>
              <a:rPr lang="ja-JP" altLang="en-US" sz="3200" dirty="0" smtClean="0">
                <a:latin typeface="Arial" pitchFamily="34" charset="0"/>
                <a:cs typeface="Arial" pitchFamily="34" charset="0"/>
              </a:rPr>
              <a:t> </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2</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pic>
        <p:nvPicPr>
          <p:cNvPr id="34" name="図 1" descr="IF dimer side view"/>
          <p:cNvPicPr>
            <a:picLocks noChangeAspect="1" noChangeArrowheads="1"/>
          </p:cNvPicPr>
          <p:nvPr/>
        </p:nvPicPr>
        <p:blipFill>
          <a:blip r:embed="rId4" cstate="print"/>
          <a:srcRect/>
          <a:stretch>
            <a:fillRect/>
          </a:stretch>
        </p:blipFill>
        <p:spPr bwMode="auto">
          <a:xfrm>
            <a:off x="179512" y="980728"/>
            <a:ext cx="4134761" cy="3833242"/>
          </a:xfrm>
          <a:prstGeom prst="rect">
            <a:avLst/>
          </a:prstGeom>
          <a:noFill/>
          <a:ln w="9525">
            <a:noFill/>
            <a:miter lim="800000"/>
            <a:headEnd/>
            <a:tailEnd/>
          </a:ln>
        </p:spPr>
      </p:pic>
      <p:sp>
        <p:nvSpPr>
          <p:cNvPr id="35" name="正方形/長方形 34"/>
          <p:cNvSpPr/>
          <p:nvPr/>
        </p:nvSpPr>
        <p:spPr>
          <a:xfrm>
            <a:off x="323528" y="4869160"/>
            <a:ext cx="3816424" cy="1292662"/>
          </a:xfrm>
          <a:prstGeom prst="rect">
            <a:avLst/>
          </a:prstGeom>
        </p:spPr>
        <p:txBody>
          <a:bodyPr wrap="square">
            <a:spAutoFit/>
          </a:bodyPr>
          <a:lstStyle/>
          <a:p>
            <a:pPr algn="just"/>
            <a:r>
              <a:rPr lang="en-US" altLang="ja-JP" sz="1600" dirty="0" smtClean="0">
                <a:solidFill>
                  <a:srgbClr val="000000"/>
                </a:solidFill>
                <a:latin typeface="Arial"/>
              </a:rPr>
              <a:t>An ORTEP drawing of </a:t>
            </a:r>
            <a:r>
              <a:rPr lang="en-US" altLang="ja-JP" sz="1600" dirty="0" err="1" smtClean="0">
                <a:solidFill>
                  <a:srgbClr val="000000"/>
                </a:solidFill>
                <a:latin typeface="Arial"/>
              </a:rPr>
              <a:t>Dimer</a:t>
            </a:r>
            <a:r>
              <a:rPr lang="ja-JP" altLang="en-US" sz="1600" dirty="0" smtClean="0">
                <a:solidFill>
                  <a:srgbClr val="000000"/>
                </a:solidFill>
                <a:latin typeface="Arial"/>
              </a:rPr>
              <a:t> </a:t>
            </a:r>
            <a:r>
              <a:rPr lang="en-US" altLang="ja-JP" sz="1600" b="1" dirty="0" smtClean="0">
                <a:solidFill>
                  <a:srgbClr val="000000"/>
                </a:solidFill>
                <a:latin typeface="Arial"/>
              </a:rPr>
              <a:t>3</a:t>
            </a:r>
            <a:r>
              <a:rPr lang="en-US" altLang="ja-JP" sz="1600" dirty="0" smtClean="0">
                <a:solidFill>
                  <a:srgbClr val="000000"/>
                </a:solidFill>
                <a:latin typeface="Arial"/>
              </a:rPr>
              <a:t>.</a:t>
            </a:r>
          </a:p>
          <a:p>
            <a:pPr algn="just"/>
            <a:r>
              <a:rPr lang="en-US" altLang="ja-JP" sz="1600" dirty="0" smtClean="0">
                <a:solidFill>
                  <a:srgbClr val="000000"/>
                </a:solidFill>
                <a:latin typeface="Arial"/>
              </a:rPr>
              <a:t>Single crystals of </a:t>
            </a:r>
            <a:r>
              <a:rPr lang="en-US" altLang="ja-JP" sz="1600" b="1" dirty="0" smtClean="0">
                <a:latin typeface="Arial"/>
              </a:rPr>
              <a:t>3</a:t>
            </a:r>
            <a:r>
              <a:rPr lang="en-US" altLang="ja-JP" sz="1600" dirty="0" smtClean="0">
                <a:solidFill>
                  <a:srgbClr val="000000"/>
                </a:solidFill>
                <a:latin typeface="Arial"/>
              </a:rPr>
              <a:t> suitable for X-ray analysis were obtained from benzene/methanol. </a:t>
            </a:r>
            <a:endParaRPr lang="ja-JP" altLang="en-US" sz="1600" dirty="0" smtClean="0"/>
          </a:p>
          <a:p>
            <a:pPr algn="just"/>
            <a:endParaRPr lang="ja-JP" altLang="en-US" sz="1400" dirty="0"/>
          </a:p>
        </p:txBody>
      </p:sp>
      <p:sp>
        <p:nvSpPr>
          <p:cNvPr id="36" name="正方形/長方形 35"/>
          <p:cNvSpPr/>
          <p:nvPr/>
        </p:nvSpPr>
        <p:spPr>
          <a:xfrm>
            <a:off x="2758702" y="2363574"/>
            <a:ext cx="540000" cy="400110"/>
          </a:xfrm>
          <a:prstGeom prst="rect">
            <a:avLst/>
          </a:prstGeom>
        </p:spPr>
        <p:txBody>
          <a:bodyPr wrap="square">
            <a:spAutoFit/>
          </a:bodyPr>
          <a:lstStyle/>
          <a:p>
            <a:r>
              <a:rPr lang="en-US" altLang="ja-JP" sz="2000" dirty="0" smtClean="0">
                <a:solidFill>
                  <a:srgbClr val="000000"/>
                </a:solidFill>
                <a:latin typeface="Arial"/>
              </a:rPr>
              <a:t>C1</a:t>
            </a:r>
            <a:endParaRPr lang="ja-JP" altLang="en-US" dirty="0"/>
          </a:p>
        </p:txBody>
      </p:sp>
      <p:sp>
        <p:nvSpPr>
          <p:cNvPr id="37" name="正方形/長方形 36"/>
          <p:cNvSpPr/>
          <p:nvPr/>
        </p:nvSpPr>
        <p:spPr>
          <a:xfrm>
            <a:off x="2267213" y="2060046"/>
            <a:ext cx="540000" cy="400110"/>
          </a:xfrm>
          <a:prstGeom prst="rect">
            <a:avLst/>
          </a:prstGeom>
        </p:spPr>
        <p:txBody>
          <a:bodyPr wrap="square">
            <a:spAutoFit/>
          </a:bodyPr>
          <a:lstStyle/>
          <a:p>
            <a:r>
              <a:rPr lang="en-US" altLang="ja-JP" sz="2000" dirty="0" smtClean="0">
                <a:solidFill>
                  <a:srgbClr val="000000"/>
                </a:solidFill>
                <a:latin typeface="Arial"/>
              </a:rPr>
              <a:t>C2</a:t>
            </a:r>
            <a:endParaRPr lang="ja-JP" altLang="en-US" dirty="0"/>
          </a:p>
        </p:txBody>
      </p:sp>
      <p:sp>
        <p:nvSpPr>
          <p:cNvPr id="38" name="正方形/長方形 37"/>
          <p:cNvSpPr/>
          <p:nvPr/>
        </p:nvSpPr>
        <p:spPr>
          <a:xfrm>
            <a:off x="1782074" y="2475971"/>
            <a:ext cx="540000" cy="400110"/>
          </a:xfrm>
          <a:prstGeom prst="rect">
            <a:avLst/>
          </a:prstGeom>
        </p:spPr>
        <p:txBody>
          <a:bodyPr wrap="square">
            <a:spAutoFit/>
          </a:bodyPr>
          <a:lstStyle/>
          <a:p>
            <a:r>
              <a:rPr lang="en-US" altLang="ja-JP" sz="2000" dirty="0" smtClean="0">
                <a:solidFill>
                  <a:srgbClr val="000000"/>
                </a:solidFill>
                <a:latin typeface="Arial"/>
              </a:rPr>
              <a:t>C3</a:t>
            </a:r>
            <a:endParaRPr lang="ja-JP" altLang="en-US" dirty="0"/>
          </a:p>
        </p:txBody>
      </p:sp>
      <p:sp>
        <p:nvSpPr>
          <p:cNvPr id="39" name="正方形/長方形 38"/>
          <p:cNvSpPr/>
          <p:nvPr/>
        </p:nvSpPr>
        <p:spPr>
          <a:xfrm>
            <a:off x="1088563" y="1645880"/>
            <a:ext cx="540000" cy="400110"/>
          </a:xfrm>
          <a:prstGeom prst="rect">
            <a:avLst/>
          </a:prstGeom>
        </p:spPr>
        <p:txBody>
          <a:bodyPr wrap="square">
            <a:spAutoFit/>
          </a:bodyPr>
          <a:lstStyle/>
          <a:p>
            <a:r>
              <a:rPr lang="en-US" altLang="ja-JP" sz="2000" dirty="0" smtClean="0">
                <a:solidFill>
                  <a:srgbClr val="000000"/>
                </a:solidFill>
                <a:latin typeface="Arial"/>
              </a:rPr>
              <a:t>C4</a:t>
            </a:r>
            <a:endParaRPr lang="ja-JP" altLang="en-US" dirty="0"/>
          </a:p>
        </p:txBody>
      </p:sp>
      <p:sp>
        <p:nvSpPr>
          <p:cNvPr id="41" name="正方形/長方形 40"/>
          <p:cNvSpPr/>
          <p:nvPr/>
        </p:nvSpPr>
        <p:spPr>
          <a:xfrm>
            <a:off x="2837441" y="2615034"/>
            <a:ext cx="576000" cy="400110"/>
          </a:xfrm>
          <a:prstGeom prst="rect">
            <a:avLst/>
          </a:prstGeom>
        </p:spPr>
        <p:txBody>
          <a:bodyPr wrap="square">
            <a:spAutoFit/>
          </a:bodyPr>
          <a:lstStyle/>
          <a:p>
            <a:r>
              <a:rPr lang="en-US" altLang="ja-JP" sz="2000" dirty="0" smtClean="0">
                <a:solidFill>
                  <a:srgbClr val="000000"/>
                </a:solidFill>
                <a:latin typeface="Arial"/>
              </a:rPr>
              <a:t>C1’</a:t>
            </a:r>
            <a:endParaRPr lang="ja-JP" altLang="en-US" dirty="0"/>
          </a:p>
        </p:txBody>
      </p:sp>
      <p:sp>
        <p:nvSpPr>
          <p:cNvPr id="44" name="正方形/長方形 43"/>
          <p:cNvSpPr/>
          <p:nvPr/>
        </p:nvSpPr>
        <p:spPr>
          <a:xfrm>
            <a:off x="4572000" y="1323515"/>
            <a:ext cx="2520279" cy="769441"/>
          </a:xfrm>
          <a:prstGeom prst="rect">
            <a:avLst/>
          </a:prstGeom>
        </p:spPr>
        <p:txBody>
          <a:bodyPr wrap="square">
            <a:spAutoFit/>
          </a:bodyPr>
          <a:lstStyle/>
          <a:p>
            <a:pPr algn="ctr"/>
            <a:r>
              <a:rPr lang="en-US" altLang="ja-JP" sz="2200" dirty="0" smtClean="0">
                <a:solidFill>
                  <a:srgbClr val="000000"/>
                </a:solidFill>
                <a:latin typeface="Arial"/>
              </a:rPr>
              <a:t>C1-C1’-C4’-C4 </a:t>
            </a:r>
          </a:p>
          <a:p>
            <a:pPr algn="ctr"/>
            <a:r>
              <a:rPr lang="en-US" altLang="ja-JP" sz="2200" dirty="0" smtClean="0">
                <a:solidFill>
                  <a:srgbClr val="000000"/>
                </a:solidFill>
                <a:latin typeface="Arial"/>
              </a:rPr>
              <a:t>C2-C3-C3’-C2’ </a:t>
            </a:r>
          </a:p>
        </p:txBody>
      </p:sp>
      <p:sp>
        <p:nvSpPr>
          <p:cNvPr id="45" name="正方形/長方形 44"/>
          <p:cNvSpPr/>
          <p:nvPr/>
        </p:nvSpPr>
        <p:spPr>
          <a:xfrm>
            <a:off x="7092279" y="1327547"/>
            <a:ext cx="1224137" cy="769441"/>
          </a:xfrm>
          <a:prstGeom prst="rect">
            <a:avLst/>
          </a:prstGeom>
        </p:spPr>
        <p:txBody>
          <a:bodyPr wrap="square">
            <a:spAutoFit/>
          </a:bodyPr>
          <a:lstStyle/>
          <a:p>
            <a:pPr algn="ctr"/>
            <a:r>
              <a:rPr lang="en-US" altLang="ja-JP" sz="2200" dirty="0" smtClean="0">
                <a:solidFill>
                  <a:srgbClr val="000000"/>
                </a:solidFill>
                <a:latin typeface="Arial"/>
              </a:rPr>
              <a:t>29.2</a:t>
            </a:r>
            <a:r>
              <a:rPr lang="ja-JP" altLang="en-US" sz="2200" dirty="0" smtClean="0">
                <a:solidFill>
                  <a:srgbClr val="000000"/>
                </a:solidFill>
                <a:latin typeface="Arial"/>
              </a:rPr>
              <a:t> </a:t>
            </a:r>
            <a:r>
              <a:rPr lang="en-US" altLang="ja-JP" sz="2200" dirty="0" smtClean="0">
                <a:solidFill>
                  <a:srgbClr val="000000"/>
                </a:solidFill>
                <a:latin typeface="Arial"/>
              </a:rPr>
              <a:t>°</a:t>
            </a:r>
          </a:p>
          <a:p>
            <a:pPr algn="ctr"/>
            <a:r>
              <a:rPr lang="en-US" altLang="ja-JP" sz="2200" dirty="0" smtClean="0">
                <a:solidFill>
                  <a:srgbClr val="000000"/>
                </a:solidFill>
                <a:latin typeface="Arial"/>
              </a:rPr>
              <a:t>38.6</a:t>
            </a:r>
            <a:r>
              <a:rPr lang="ja-JP" altLang="en-US" sz="2200" dirty="0" smtClean="0">
                <a:solidFill>
                  <a:srgbClr val="000000"/>
                </a:solidFill>
                <a:latin typeface="Arial"/>
              </a:rPr>
              <a:t> </a:t>
            </a:r>
            <a:r>
              <a:rPr lang="en-US" altLang="ja-JP" sz="2200" dirty="0" smtClean="0">
                <a:solidFill>
                  <a:srgbClr val="000000"/>
                </a:solidFill>
                <a:latin typeface="Arial"/>
              </a:rPr>
              <a:t>°</a:t>
            </a:r>
          </a:p>
        </p:txBody>
      </p:sp>
      <p:sp>
        <p:nvSpPr>
          <p:cNvPr id="46" name="正方形/長方形 45"/>
          <p:cNvSpPr/>
          <p:nvPr/>
        </p:nvSpPr>
        <p:spPr>
          <a:xfrm>
            <a:off x="5436096" y="856961"/>
            <a:ext cx="2232248" cy="430887"/>
          </a:xfrm>
          <a:prstGeom prst="rect">
            <a:avLst/>
          </a:prstGeom>
        </p:spPr>
        <p:txBody>
          <a:bodyPr wrap="square">
            <a:spAutoFit/>
          </a:bodyPr>
          <a:lstStyle/>
          <a:p>
            <a:pPr algn="ctr"/>
            <a:r>
              <a:rPr lang="en-US" altLang="ja-JP" sz="2200" u="sng" dirty="0" smtClean="0">
                <a:solidFill>
                  <a:srgbClr val="000000"/>
                </a:solidFill>
                <a:latin typeface="Arial"/>
              </a:rPr>
              <a:t>torsion angle</a:t>
            </a:r>
          </a:p>
        </p:txBody>
      </p:sp>
      <p:sp>
        <p:nvSpPr>
          <p:cNvPr id="47" name="正方形/長方形 46"/>
          <p:cNvSpPr/>
          <p:nvPr/>
        </p:nvSpPr>
        <p:spPr>
          <a:xfrm>
            <a:off x="2577091" y="3023974"/>
            <a:ext cx="576000" cy="400110"/>
          </a:xfrm>
          <a:prstGeom prst="rect">
            <a:avLst/>
          </a:prstGeom>
        </p:spPr>
        <p:txBody>
          <a:bodyPr wrap="square">
            <a:spAutoFit/>
          </a:bodyPr>
          <a:lstStyle/>
          <a:p>
            <a:r>
              <a:rPr lang="en-US" altLang="ja-JP" sz="2000" dirty="0" smtClean="0">
                <a:solidFill>
                  <a:srgbClr val="000000"/>
                </a:solidFill>
                <a:latin typeface="Arial"/>
              </a:rPr>
              <a:t>C2’</a:t>
            </a:r>
            <a:endParaRPr lang="ja-JP" altLang="en-US" dirty="0"/>
          </a:p>
        </p:txBody>
      </p:sp>
      <p:sp>
        <p:nvSpPr>
          <p:cNvPr id="48" name="正方形/長方形 47"/>
          <p:cNvSpPr/>
          <p:nvPr/>
        </p:nvSpPr>
        <p:spPr>
          <a:xfrm>
            <a:off x="1843666" y="2750288"/>
            <a:ext cx="576000" cy="400110"/>
          </a:xfrm>
          <a:prstGeom prst="rect">
            <a:avLst/>
          </a:prstGeom>
        </p:spPr>
        <p:txBody>
          <a:bodyPr wrap="square">
            <a:spAutoFit/>
          </a:bodyPr>
          <a:lstStyle/>
          <a:p>
            <a:r>
              <a:rPr lang="en-US" altLang="ja-JP" sz="2000" dirty="0" smtClean="0">
                <a:solidFill>
                  <a:srgbClr val="000000"/>
                </a:solidFill>
                <a:latin typeface="Arial"/>
              </a:rPr>
              <a:t>C3’</a:t>
            </a:r>
            <a:endParaRPr lang="ja-JP" altLang="en-US" dirty="0"/>
          </a:p>
        </p:txBody>
      </p:sp>
      <p:sp>
        <p:nvSpPr>
          <p:cNvPr id="49" name="正方形/長方形 48"/>
          <p:cNvSpPr/>
          <p:nvPr/>
        </p:nvSpPr>
        <p:spPr>
          <a:xfrm>
            <a:off x="1043672" y="3877230"/>
            <a:ext cx="576000" cy="400110"/>
          </a:xfrm>
          <a:prstGeom prst="rect">
            <a:avLst/>
          </a:prstGeom>
        </p:spPr>
        <p:txBody>
          <a:bodyPr wrap="square">
            <a:spAutoFit/>
          </a:bodyPr>
          <a:lstStyle/>
          <a:p>
            <a:r>
              <a:rPr lang="en-US" altLang="ja-JP" sz="2000" dirty="0" smtClean="0">
                <a:solidFill>
                  <a:srgbClr val="000000"/>
                </a:solidFill>
                <a:latin typeface="Arial"/>
              </a:rPr>
              <a:t>C4’</a:t>
            </a:r>
            <a:endParaRPr lang="ja-JP" altLang="en-US" dirty="0"/>
          </a:p>
        </p:txBody>
      </p:sp>
      <p:cxnSp>
        <p:nvCxnSpPr>
          <p:cNvPr id="50" name="直線矢印コネクタ 49"/>
          <p:cNvCxnSpPr/>
          <p:nvPr/>
        </p:nvCxnSpPr>
        <p:spPr bwMode="auto">
          <a:xfrm rot="780000" flipV="1">
            <a:off x="1446261" y="3131741"/>
            <a:ext cx="0" cy="720089"/>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51" name="直線矢印コネクタ 50"/>
          <p:cNvCxnSpPr/>
          <p:nvPr/>
        </p:nvCxnSpPr>
        <p:spPr bwMode="auto">
          <a:xfrm rot="10200000" flipV="1">
            <a:off x="1400695" y="1999563"/>
            <a:ext cx="0" cy="720089"/>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53" name="コンテンツ プレースホルダ 2"/>
          <p:cNvSpPr txBox="1">
            <a:spLocks/>
          </p:cNvSpPr>
          <p:nvPr/>
        </p:nvSpPr>
        <p:spPr>
          <a:xfrm>
            <a:off x="4572000" y="2572918"/>
            <a:ext cx="4320480" cy="1792186"/>
          </a:xfrm>
          <a:prstGeom prst="rect">
            <a:avLst/>
          </a:prstGeom>
        </p:spPr>
        <p:txBody>
          <a:bodyPr vert="horz" lIns="91440" tIns="45720" rIns="91440" bIns="45720" rtlCol="0">
            <a:noAutofit/>
          </a:bodyPr>
          <a:lstStyle/>
          <a:p>
            <a:pPr lvl="0" algn="ctr">
              <a:spcBef>
                <a:spcPct val="20000"/>
              </a:spcBef>
              <a:defRPr/>
            </a:pP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COT ring is </a:t>
            </a:r>
            <a:r>
              <a:rPr lang="en-US" altLang="ja-JP" sz="2200" dirty="0" smtClean="0">
                <a:solidFill>
                  <a:srgbClr val="FF0000"/>
                </a:solidFill>
                <a:latin typeface="Arial"/>
              </a:rPr>
              <a:t>twisted</a:t>
            </a:r>
          </a:p>
          <a:p>
            <a:pPr lvl="0" algn="just">
              <a:spcBef>
                <a:spcPct val="20000"/>
              </a:spcBef>
              <a:defRPr/>
            </a:pPr>
            <a:r>
              <a:rPr lang="en-US" altLang="ja-JP" sz="2000" dirty="0" smtClean="0">
                <a:solidFill>
                  <a:srgbClr val="000000"/>
                </a:solidFill>
                <a:latin typeface="Arial"/>
              </a:rPr>
              <a:t>(due to the </a:t>
            </a:r>
            <a:r>
              <a:rPr lang="en-US" altLang="ja-JP" sz="2000" dirty="0" err="1" smtClean="0">
                <a:solidFill>
                  <a:srgbClr val="000000"/>
                </a:solidFill>
                <a:latin typeface="Arial"/>
              </a:rPr>
              <a:t>steric</a:t>
            </a:r>
            <a:r>
              <a:rPr lang="en-US" altLang="ja-JP" sz="2000" dirty="0" smtClean="0">
                <a:solidFill>
                  <a:srgbClr val="000000"/>
                </a:solidFill>
                <a:latin typeface="Arial"/>
              </a:rPr>
              <a:t> repulsion between the closely located </a:t>
            </a:r>
            <a:r>
              <a:rPr lang="en-US" altLang="ja-JP" sz="2000" dirty="0" err="1" smtClean="0">
                <a:solidFill>
                  <a:srgbClr val="000000"/>
                </a:solidFill>
                <a:latin typeface="Arial"/>
              </a:rPr>
              <a:t>hydrogens</a:t>
            </a:r>
            <a:r>
              <a:rPr lang="en-US" altLang="ja-JP" sz="2000" dirty="0" smtClean="0">
                <a:solidFill>
                  <a:srgbClr val="000000"/>
                </a:solidFill>
                <a:latin typeface="Arial"/>
              </a:rPr>
              <a:t> attached to the peripheral benzene rings)</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54" name="右矢印 53"/>
          <p:cNvSpPr/>
          <p:nvPr/>
        </p:nvSpPr>
        <p:spPr>
          <a:xfrm rot="5400000">
            <a:off x="6481689" y="2247405"/>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sp>
        <p:nvSpPr>
          <p:cNvPr id="27" name="コンテンツ プレースホルダ 2"/>
          <p:cNvSpPr txBox="1">
            <a:spLocks/>
          </p:cNvSpPr>
          <p:nvPr/>
        </p:nvSpPr>
        <p:spPr>
          <a:xfrm>
            <a:off x="6156176" y="4365104"/>
            <a:ext cx="2376264" cy="504056"/>
          </a:xfrm>
          <a:prstGeom prst="rect">
            <a:avLst/>
          </a:prstGeom>
        </p:spPr>
        <p:txBody>
          <a:bodyPr vert="horz" lIns="91440" tIns="45720" rIns="91440" bIns="45720" rtlCol="0">
            <a:noAutofit/>
          </a:bodyPr>
          <a:lstStyle/>
          <a:p>
            <a:pPr lvl="0" algn="ctr">
              <a:spcBef>
                <a:spcPct val="20000"/>
              </a:spcBef>
              <a:defRPr/>
            </a:pPr>
            <a:r>
              <a:rPr lang="en-US" altLang="ja-JP" sz="2200" dirty="0" smtClean="0">
                <a:latin typeface="Arial" pitchFamily="34" charset="0"/>
                <a:cs typeface="Arial" pitchFamily="34" charset="0"/>
              </a:rPr>
              <a:t>NICS(0): +11.9</a:t>
            </a:r>
            <a:endParaRPr lang="ja-JP" altLang="en-US" sz="2200" dirty="0">
              <a:latin typeface="Arial" pitchFamily="34" charset="0"/>
              <a:cs typeface="Arial" pitchFamily="34" charset="0"/>
            </a:endParaRPr>
          </a:p>
        </p:txBody>
      </p:sp>
      <p:cxnSp>
        <p:nvCxnSpPr>
          <p:cNvPr id="28" name="直線矢印コネクタ 27"/>
          <p:cNvCxnSpPr/>
          <p:nvPr/>
        </p:nvCxnSpPr>
        <p:spPr>
          <a:xfrm flipH="1">
            <a:off x="5233324" y="4626632"/>
            <a:ext cx="1080120" cy="108012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3106" name="Object 2"/>
          <p:cNvGraphicFramePr>
            <a:graphicFrameLocks noChangeAspect="1"/>
          </p:cNvGraphicFramePr>
          <p:nvPr/>
        </p:nvGraphicFramePr>
        <p:xfrm>
          <a:off x="4526583" y="4716304"/>
          <a:ext cx="1485577" cy="1881048"/>
        </p:xfrm>
        <a:graphic>
          <a:graphicData uri="http://schemas.openxmlformats.org/presentationml/2006/ole">
            <p:oleObj spid="_x0000_s303106" name="CS ChemDraw Drawing" r:id="rId5" imgW="1150148" imgH="1456717" progId="ChemDraw.Document.6.0">
              <p:embed/>
            </p:oleObj>
          </a:graphicData>
        </a:graphic>
      </p:graphicFrame>
      <p:sp>
        <p:nvSpPr>
          <p:cNvPr id="29" name="コンテンツ プレースホルダ 2"/>
          <p:cNvSpPr txBox="1">
            <a:spLocks/>
          </p:cNvSpPr>
          <p:nvPr/>
        </p:nvSpPr>
        <p:spPr>
          <a:xfrm>
            <a:off x="6228184" y="5157192"/>
            <a:ext cx="2448272" cy="908720"/>
          </a:xfrm>
          <a:prstGeom prst="rect">
            <a:avLst/>
          </a:prstGeom>
        </p:spPr>
        <p:txBody>
          <a:bodyPr vert="horz" lIns="91440" tIns="45720" rIns="91440" bIns="45720" rtlCol="0">
            <a:noAutofit/>
          </a:bodyPr>
          <a:lstStyle/>
          <a:p>
            <a:pPr lvl="0" algn="ctr">
              <a:spcBef>
                <a:spcPct val="20000"/>
              </a:spcBef>
              <a:defRPr/>
            </a:pPr>
            <a:r>
              <a:rPr lang="en-US" altLang="ja-JP" sz="2200" dirty="0" smtClean="0">
                <a:solidFill>
                  <a:srgbClr val="FF0000"/>
                </a:solidFill>
                <a:latin typeface="Arial" pitchFamily="34" charset="0"/>
                <a:cs typeface="Arial" pitchFamily="34" charset="0"/>
              </a:rPr>
              <a:t>decreased</a:t>
            </a:r>
          </a:p>
          <a:p>
            <a:pPr lvl="0" algn="ctr">
              <a:spcBef>
                <a:spcPct val="20000"/>
              </a:spcBef>
              <a:defRPr/>
            </a:pPr>
            <a:r>
              <a:rPr lang="en-US" altLang="ja-JP" sz="2200" dirty="0" smtClean="0">
                <a:solidFill>
                  <a:srgbClr val="FF0000"/>
                </a:solidFill>
                <a:latin typeface="Arial" pitchFamily="34" charset="0"/>
                <a:cs typeface="Arial" pitchFamily="34" charset="0"/>
              </a:rPr>
              <a:t>anti-</a:t>
            </a:r>
            <a:r>
              <a:rPr lang="en-US" altLang="ja-JP" sz="2200" dirty="0" err="1" smtClean="0">
                <a:solidFill>
                  <a:srgbClr val="FF0000"/>
                </a:solidFill>
                <a:latin typeface="Arial" pitchFamily="34" charset="0"/>
                <a:cs typeface="Arial" pitchFamily="34" charset="0"/>
              </a:rPr>
              <a:t>aromaticity</a:t>
            </a:r>
            <a:endParaRPr lang="ja-JP" altLang="en-US" sz="2200" dirty="0">
              <a:solidFill>
                <a:srgbClr val="FF0000"/>
              </a:solidFill>
              <a:latin typeface="Arial" pitchFamily="34" charset="0"/>
              <a:cs typeface="Arial" pitchFamily="34" charset="0"/>
            </a:endParaRPr>
          </a:p>
        </p:txBody>
      </p:sp>
      <p:sp>
        <p:nvSpPr>
          <p:cNvPr id="30" name="コンテンツ プレースホルダ 2"/>
          <p:cNvSpPr txBox="1">
            <a:spLocks/>
          </p:cNvSpPr>
          <p:nvPr/>
        </p:nvSpPr>
        <p:spPr>
          <a:xfrm>
            <a:off x="5940152" y="6165304"/>
            <a:ext cx="2952000" cy="576064"/>
          </a:xfrm>
          <a:prstGeom prst="rect">
            <a:avLst/>
          </a:prstGeom>
        </p:spPr>
        <p:txBody>
          <a:bodyPr vert="horz" lIns="91440" tIns="45720" rIns="91440" bIns="45720" rtlCol="0">
            <a:normAutofit lnSpcReduction="10000"/>
          </a:bodyPr>
          <a:lstStyle/>
          <a:p>
            <a:pPr algn="ctr">
              <a:spcBef>
                <a:spcPct val="20000"/>
              </a:spcBef>
              <a:defRPr/>
            </a:pPr>
            <a:r>
              <a:rPr lang="en-US" altLang="ja-JP" sz="1600" dirty="0" err="1" smtClean="0">
                <a:latin typeface="Arial" pitchFamily="34" charset="0"/>
                <a:cs typeface="Arial" pitchFamily="34" charset="0"/>
              </a:rPr>
              <a:t>Calculatied</a:t>
            </a:r>
            <a:r>
              <a:rPr lang="en-US" altLang="ja-JP" sz="1600" dirty="0" smtClean="0">
                <a:latin typeface="Arial" pitchFamily="34" charset="0"/>
                <a:cs typeface="Arial" pitchFamily="34" charset="0"/>
              </a:rPr>
              <a:t> by HF/6-31G*//B3LYP/6-31G*</a:t>
            </a:r>
            <a:endParaRPr lang="ja-JP" altLang="en-US" sz="16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Cyclic </a:t>
            </a:r>
            <a:r>
              <a:rPr lang="en-US" altLang="ja-JP" sz="3200" dirty="0" err="1" smtClean="0">
                <a:latin typeface="Arial" pitchFamily="34" charset="0"/>
                <a:cs typeface="Arial" pitchFamily="34" charset="0"/>
              </a:rPr>
              <a:t>Voltammogram</a:t>
            </a:r>
            <a:r>
              <a:rPr lang="en-US" altLang="ja-JP" sz="3200" dirty="0" smtClean="0">
                <a:latin typeface="Arial" pitchFamily="34" charset="0"/>
                <a:cs typeface="Arial" pitchFamily="34" charset="0"/>
              </a:rPr>
              <a:t> of </a:t>
            </a:r>
            <a:r>
              <a:rPr lang="en-US" altLang="ja-JP" sz="3200" dirty="0" err="1" smtClean="0">
                <a:latin typeface="Arial" pitchFamily="34" charset="0"/>
                <a:cs typeface="Arial" pitchFamily="34" charset="0"/>
              </a:rPr>
              <a:t>Dimer</a:t>
            </a:r>
            <a:r>
              <a:rPr lang="en-US" altLang="ja-JP" sz="3200" dirty="0" smtClean="0">
                <a:latin typeface="Arial" pitchFamily="34" charset="0"/>
                <a:cs typeface="Arial" pitchFamily="34" charset="0"/>
              </a:rPr>
              <a:t> </a:t>
            </a:r>
            <a:r>
              <a:rPr lang="en-US" altLang="ja-JP" sz="3200" b="1" dirty="0" smtClean="0">
                <a:latin typeface="Arial" pitchFamily="34" charset="0"/>
                <a:cs typeface="Arial" pitchFamily="34" charset="0"/>
              </a:rPr>
              <a:t>3</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3</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bwMode="auto">
          <a:xfrm>
            <a:off x="252000" y="6033482"/>
            <a:ext cx="8640000" cy="769441"/>
          </a:xfrm>
          <a:prstGeom prst="rect">
            <a:avLst/>
          </a:prstGeom>
          <a:noFill/>
          <a:ln w="9525">
            <a:noFill/>
            <a:miter lim="800000"/>
            <a:headEnd/>
            <a:tailEnd/>
          </a:ln>
          <a:effectLst/>
        </p:spPr>
        <p:txBody>
          <a:bodyPr wrap="square" rtlCol="0" anchor="ctr">
            <a:spAutoFit/>
          </a:bodyPr>
          <a:lstStyle/>
          <a:p>
            <a:pPr algn="just"/>
            <a:r>
              <a:rPr lang="en-US" altLang="ja-JP" sz="2200" dirty="0" smtClean="0">
                <a:latin typeface="Arial" pitchFamily="34" charset="0"/>
                <a:cs typeface="Arial" pitchFamily="34" charset="0"/>
              </a:rPr>
              <a:t>Two reduction waves corresponds to the generation of 10</a:t>
            </a: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aromatic </a:t>
            </a:r>
            <a:r>
              <a:rPr lang="en-US" altLang="ja-JP" sz="2200" dirty="0" err="1" smtClean="0">
                <a:latin typeface="Arial" pitchFamily="34" charset="0"/>
                <a:cs typeface="Arial" pitchFamily="34" charset="0"/>
              </a:rPr>
              <a:t>dianion</a:t>
            </a:r>
            <a:r>
              <a:rPr lang="en-US" altLang="ja-JP" sz="2200" dirty="0" smtClean="0">
                <a:latin typeface="Arial" pitchFamily="34" charset="0"/>
                <a:cs typeface="Arial" pitchFamily="34" charset="0"/>
              </a:rPr>
              <a:t> at the central ring of </a:t>
            </a:r>
            <a:r>
              <a:rPr lang="en-US" altLang="ja-JP" sz="2200" b="1" dirty="0" smtClean="0">
                <a:latin typeface="Arial" pitchFamily="34" charset="0"/>
                <a:cs typeface="Arial" pitchFamily="34" charset="0"/>
              </a:rPr>
              <a:t>3</a:t>
            </a:r>
            <a:r>
              <a:rPr lang="en-US" altLang="ja-JP" sz="2200" dirty="0" smtClean="0">
                <a:latin typeface="Arial" pitchFamily="34" charset="0"/>
                <a:cs typeface="Arial" pitchFamily="34" charset="0"/>
              </a:rPr>
              <a:t> were observed.</a:t>
            </a:r>
          </a:p>
        </p:txBody>
      </p:sp>
      <p:graphicFrame>
        <p:nvGraphicFramePr>
          <p:cNvPr id="12" name="グラフ 11"/>
          <p:cNvGraphicFramePr/>
          <p:nvPr/>
        </p:nvGraphicFramePr>
        <p:xfrm>
          <a:off x="251520" y="1202498"/>
          <a:ext cx="8460432" cy="4098710"/>
        </p:xfrm>
        <a:graphic>
          <a:graphicData uri="http://schemas.openxmlformats.org/drawingml/2006/chart">
            <c:chart xmlns:c="http://schemas.openxmlformats.org/drawingml/2006/chart" xmlns:r="http://schemas.openxmlformats.org/officeDocument/2006/relationships" r:id="rId3"/>
          </a:graphicData>
        </a:graphic>
      </p:graphicFrame>
      <p:sp>
        <p:nvSpPr>
          <p:cNvPr id="13" name="テキスト ボックス 12"/>
          <p:cNvSpPr txBox="1"/>
          <p:nvPr/>
        </p:nvSpPr>
        <p:spPr bwMode="auto">
          <a:xfrm>
            <a:off x="252000" y="5403994"/>
            <a:ext cx="8640000" cy="584775"/>
          </a:xfrm>
          <a:prstGeom prst="rect">
            <a:avLst/>
          </a:prstGeom>
          <a:noFill/>
          <a:ln w="9525">
            <a:noFill/>
            <a:miter lim="800000"/>
            <a:headEnd/>
            <a:tailEnd/>
          </a:ln>
          <a:effectLst/>
        </p:spPr>
        <p:txBody>
          <a:bodyPr wrap="square" rtlCol="0" anchor="ctr">
            <a:spAutoFit/>
          </a:bodyPr>
          <a:lstStyle/>
          <a:p>
            <a:pPr algn="l"/>
            <a:r>
              <a:rPr lang="en-US" altLang="ja-JP" sz="1600" dirty="0" smtClean="0">
                <a:latin typeface="Arial" pitchFamily="34" charset="0"/>
                <a:cs typeface="Arial" pitchFamily="34" charset="0"/>
              </a:rPr>
              <a:t>Cyclic </a:t>
            </a:r>
            <a:r>
              <a:rPr lang="en-US" altLang="ja-JP" sz="1600" dirty="0" err="1" smtClean="0">
                <a:latin typeface="Arial" pitchFamily="34" charset="0"/>
                <a:cs typeface="Arial" pitchFamily="34" charset="0"/>
              </a:rPr>
              <a:t>voltammogram</a:t>
            </a:r>
            <a:r>
              <a:rPr lang="en-US" altLang="ja-JP" sz="1600" dirty="0" smtClean="0">
                <a:latin typeface="Arial" pitchFamily="34" charset="0"/>
                <a:cs typeface="Arial" pitchFamily="34" charset="0"/>
              </a:rPr>
              <a:t> in CH</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Cl</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 (V vs. Ag/Ag</a:t>
            </a:r>
            <a:r>
              <a:rPr lang="en-US" altLang="ja-JP" sz="1600" baseline="30000" dirty="0" smtClean="0">
                <a:latin typeface="Arial" pitchFamily="34" charset="0"/>
                <a:cs typeface="Arial" pitchFamily="34" charset="0"/>
              </a:rPr>
              <a:t>+</a:t>
            </a:r>
            <a:r>
              <a:rPr lang="en-US" altLang="ja-JP" sz="1600" dirty="0" smtClean="0">
                <a:latin typeface="Arial" pitchFamily="34" charset="0"/>
                <a:cs typeface="Arial" pitchFamily="34" charset="0"/>
              </a:rPr>
              <a:t>, containing 0.1 M of </a:t>
            </a:r>
            <a:r>
              <a:rPr lang="en-US" altLang="ja-JP" sz="1600" i="1" dirty="0" smtClean="0">
                <a:latin typeface="Arial" pitchFamily="34" charset="0"/>
                <a:cs typeface="Arial" pitchFamily="34" charset="0"/>
              </a:rPr>
              <a:t>n</a:t>
            </a:r>
            <a:r>
              <a:rPr lang="en-US" altLang="ja-JP" sz="1600" dirty="0" smtClean="0">
                <a:latin typeface="Arial" pitchFamily="34" charset="0"/>
                <a:cs typeface="Arial" pitchFamily="34" charset="0"/>
              </a:rPr>
              <a:t>Bu</a:t>
            </a:r>
            <a:r>
              <a:rPr lang="en-US" altLang="ja-JP" sz="1600" baseline="-25000" dirty="0" smtClean="0">
                <a:latin typeface="Arial" pitchFamily="34" charset="0"/>
                <a:cs typeface="Arial" pitchFamily="34" charset="0"/>
              </a:rPr>
              <a:t>4</a:t>
            </a:r>
            <a:r>
              <a:rPr lang="en-US" altLang="ja-JP" sz="1600" dirty="0" smtClean="0">
                <a:latin typeface="Arial" pitchFamily="34" charset="0"/>
                <a:cs typeface="Arial" pitchFamily="34" charset="0"/>
              </a:rPr>
              <a:t>NClO</a:t>
            </a:r>
            <a:r>
              <a:rPr lang="en-US" altLang="ja-JP" sz="1600" baseline="-25000" dirty="0" smtClean="0">
                <a:latin typeface="Arial" pitchFamily="34" charset="0"/>
                <a:cs typeface="Arial" pitchFamily="34" charset="0"/>
              </a:rPr>
              <a:t>4</a:t>
            </a:r>
            <a:r>
              <a:rPr lang="en-US" altLang="ja-JP" sz="1600" dirty="0" smtClean="0">
                <a:latin typeface="Arial" pitchFamily="34" charset="0"/>
                <a:cs typeface="Arial" pitchFamily="34" charset="0"/>
              </a:rPr>
              <a:t> as a supporting electrolyte, scan rate: 100 mV/s , </a:t>
            </a:r>
            <a:r>
              <a:rPr lang="en-US" altLang="ja-JP" sz="1600" dirty="0" err="1" smtClean="0">
                <a:latin typeface="Arial" pitchFamily="34" charset="0"/>
                <a:cs typeface="Arial" pitchFamily="34" charset="0"/>
              </a:rPr>
              <a:t>Fc</a:t>
            </a:r>
            <a:r>
              <a:rPr lang="en-US" altLang="ja-JP" sz="1600" dirty="0" smtClean="0">
                <a:latin typeface="Arial" pitchFamily="34" charset="0"/>
                <a:cs typeface="Arial" pitchFamily="34" charset="0"/>
              </a:rPr>
              <a:t>/</a:t>
            </a:r>
            <a:r>
              <a:rPr lang="en-US" altLang="ja-JP" sz="1600" dirty="0" err="1" smtClean="0">
                <a:latin typeface="Arial" pitchFamily="34" charset="0"/>
                <a:cs typeface="Arial" pitchFamily="34" charset="0"/>
              </a:rPr>
              <a:t>Fc</a:t>
            </a:r>
            <a:r>
              <a:rPr lang="en-US" altLang="ja-JP" sz="1600" baseline="30000" dirty="0" smtClean="0">
                <a:latin typeface="Arial" pitchFamily="34" charset="0"/>
                <a:cs typeface="Arial" pitchFamily="34" charset="0"/>
              </a:rPr>
              <a:t>+</a:t>
            </a:r>
            <a:r>
              <a:rPr lang="en-US" altLang="ja-JP" sz="1600" dirty="0" smtClean="0">
                <a:latin typeface="Arial" pitchFamily="34" charset="0"/>
                <a:cs typeface="Arial" pitchFamily="34" charset="0"/>
              </a:rPr>
              <a:t> = 0 V) </a:t>
            </a:r>
            <a:endParaRPr lang="ja-JP" altLang="en-US" sz="1600" dirty="0" smtClean="0">
              <a:latin typeface="Arial" pitchFamily="34" charset="0"/>
              <a:cs typeface="Arial" pitchFamily="34" charset="0"/>
            </a:endParaRPr>
          </a:p>
        </p:txBody>
      </p:sp>
      <p:cxnSp>
        <p:nvCxnSpPr>
          <p:cNvPr id="16" name="直線矢印コネクタ 15"/>
          <p:cNvCxnSpPr/>
          <p:nvPr/>
        </p:nvCxnSpPr>
        <p:spPr>
          <a:xfrm>
            <a:off x="5166252" y="1412776"/>
            <a:ext cx="33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bwMode="auto">
          <a:xfrm>
            <a:off x="4932040" y="908720"/>
            <a:ext cx="4104456" cy="430887"/>
          </a:xfrm>
          <a:prstGeom prst="rect">
            <a:avLst/>
          </a:prstGeom>
          <a:noFill/>
          <a:ln w="9525">
            <a:noFill/>
            <a:miter lim="800000"/>
            <a:headEnd/>
            <a:tailEnd/>
          </a:ln>
          <a:effectLst/>
        </p:spPr>
        <p:txBody>
          <a:bodyPr wrap="square" rtlCol="0" anchor="ctr">
            <a:spAutoFit/>
          </a:bodyPr>
          <a:lstStyle/>
          <a:p>
            <a:pPr algn="ctr"/>
            <a:r>
              <a:rPr lang="en-US" altLang="ja-JP" sz="2200" dirty="0" smtClean="0">
                <a:latin typeface="Arial" pitchFamily="34" charset="0"/>
                <a:cs typeface="Arial" pitchFamily="34" charset="0"/>
              </a:rPr>
              <a:t>reduction</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receive 1 electron)</a:t>
            </a:r>
          </a:p>
        </p:txBody>
      </p:sp>
      <p:cxnSp>
        <p:nvCxnSpPr>
          <p:cNvPr id="19" name="直線矢印コネクタ 18"/>
          <p:cNvCxnSpPr/>
          <p:nvPr/>
        </p:nvCxnSpPr>
        <p:spPr>
          <a:xfrm flipH="1">
            <a:off x="2141916" y="4149080"/>
            <a:ext cx="33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bwMode="auto">
          <a:xfrm>
            <a:off x="1763688" y="3645024"/>
            <a:ext cx="4104456" cy="430887"/>
          </a:xfrm>
          <a:prstGeom prst="rect">
            <a:avLst/>
          </a:prstGeom>
          <a:noFill/>
          <a:ln w="9525">
            <a:noFill/>
            <a:miter lim="800000"/>
            <a:headEnd/>
            <a:tailEnd/>
          </a:ln>
          <a:effectLst/>
        </p:spPr>
        <p:txBody>
          <a:bodyPr wrap="square" rtlCol="0" anchor="ctr">
            <a:spAutoFit/>
          </a:bodyPr>
          <a:lstStyle/>
          <a:p>
            <a:pPr algn="ctr"/>
            <a:r>
              <a:rPr lang="en-US" altLang="ja-JP" sz="2200" dirty="0" smtClean="0">
                <a:latin typeface="Arial" pitchFamily="34" charset="0"/>
                <a:cs typeface="Arial" pitchFamily="34" charset="0"/>
              </a:rPr>
              <a:t>oxidation (release 1 electron)</a:t>
            </a:r>
          </a:p>
        </p:txBody>
      </p:sp>
      <p:sp>
        <p:nvSpPr>
          <p:cNvPr id="14" name="円/楕円 13"/>
          <p:cNvSpPr/>
          <p:nvPr/>
        </p:nvSpPr>
        <p:spPr>
          <a:xfrm>
            <a:off x="6012160" y="1916832"/>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7164288" y="1484784"/>
            <a:ext cx="504056" cy="50405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 name="直線矢印コネクタ 16"/>
          <p:cNvCxnSpPr/>
          <p:nvPr/>
        </p:nvCxnSpPr>
        <p:spPr>
          <a:xfrm flipV="1">
            <a:off x="611560" y="1628800"/>
            <a:ext cx="0" cy="244827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bwMode="auto">
          <a:xfrm>
            <a:off x="251520" y="1125905"/>
            <a:ext cx="720080" cy="430887"/>
          </a:xfrm>
          <a:prstGeom prst="rect">
            <a:avLst/>
          </a:prstGeom>
          <a:noFill/>
          <a:ln w="9525">
            <a:noFill/>
            <a:miter lim="800000"/>
            <a:headEnd/>
            <a:tailEnd/>
          </a:ln>
          <a:effectLst/>
        </p:spPr>
        <p:txBody>
          <a:bodyPr wrap="square" rtlCol="0" anchor="ctr">
            <a:spAutoFit/>
          </a:bodyPr>
          <a:lstStyle/>
          <a:p>
            <a:pPr algn="ctr"/>
            <a:r>
              <a:rPr lang="en-US" altLang="ja-JP" sz="2200" dirty="0" err="1" smtClean="0">
                <a:latin typeface="Arial" pitchFamily="34" charset="0"/>
                <a:cs typeface="Arial" pitchFamily="34" charset="0"/>
              </a:rPr>
              <a:t>i</a:t>
            </a:r>
            <a:endParaRPr lang="en-US" altLang="ja-JP" sz="2200" dirty="0" smtClean="0">
              <a:latin typeface="Arial" pitchFamily="34" charset="0"/>
              <a:cs typeface="Arial" pitchFamily="34" charset="0"/>
            </a:endParaRPr>
          </a:p>
        </p:txBody>
      </p:sp>
      <p:sp>
        <p:nvSpPr>
          <p:cNvPr id="24" name="テキスト ボックス 23"/>
          <p:cNvSpPr txBox="1"/>
          <p:nvPr/>
        </p:nvSpPr>
        <p:spPr bwMode="auto">
          <a:xfrm>
            <a:off x="6012160" y="3691771"/>
            <a:ext cx="3096344" cy="769441"/>
          </a:xfrm>
          <a:prstGeom prst="rect">
            <a:avLst/>
          </a:prstGeom>
          <a:noFill/>
          <a:ln w="9525">
            <a:noFill/>
            <a:miter lim="800000"/>
            <a:headEnd/>
            <a:tailEnd/>
          </a:ln>
          <a:effectLst/>
        </p:spPr>
        <p:txBody>
          <a:bodyPr wrap="square" rtlCol="0" anchor="ctr">
            <a:spAutoFit/>
          </a:bodyPr>
          <a:lstStyle/>
          <a:p>
            <a:pPr algn="ctr"/>
            <a:r>
              <a:rPr lang="en-US" altLang="ja-JP" sz="2200" dirty="0" smtClean="0">
                <a:solidFill>
                  <a:srgbClr val="FF0000"/>
                </a:solidFill>
                <a:latin typeface="Arial" pitchFamily="34" charset="0"/>
                <a:cs typeface="Arial" pitchFamily="34" charset="0"/>
              </a:rPr>
              <a:t>generation</a:t>
            </a:r>
            <a:r>
              <a:rPr lang="ja-JP" altLang="en-US" sz="2200" dirty="0" smtClean="0">
                <a:solidFill>
                  <a:srgbClr val="FF0000"/>
                </a:solidFill>
                <a:latin typeface="Arial" pitchFamily="34" charset="0"/>
                <a:cs typeface="Arial" pitchFamily="34" charset="0"/>
              </a:rPr>
              <a:t> </a:t>
            </a:r>
            <a:r>
              <a:rPr lang="en-US" altLang="ja-JP" sz="2200" dirty="0" smtClean="0">
                <a:solidFill>
                  <a:srgbClr val="FF0000"/>
                </a:solidFill>
                <a:latin typeface="Arial" pitchFamily="34" charset="0"/>
                <a:cs typeface="Arial" pitchFamily="34" charset="0"/>
              </a:rPr>
              <a:t>of</a:t>
            </a:r>
            <a:r>
              <a:rPr lang="ja-JP" altLang="en-US" sz="2200" dirty="0" smtClean="0">
                <a:solidFill>
                  <a:srgbClr val="FF0000"/>
                </a:solidFill>
                <a:latin typeface="Arial" pitchFamily="34" charset="0"/>
                <a:cs typeface="Arial" pitchFamily="34" charset="0"/>
              </a:rPr>
              <a:t> </a:t>
            </a:r>
            <a:r>
              <a:rPr lang="en-US" altLang="ja-JP" sz="2200" dirty="0" smtClean="0">
                <a:solidFill>
                  <a:srgbClr val="FF0000"/>
                </a:solidFill>
                <a:latin typeface="Arial" pitchFamily="34" charset="0"/>
                <a:cs typeface="Arial" pitchFamily="34" charset="0"/>
              </a:rPr>
              <a:t>10</a:t>
            </a:r>
            <a:r>
              <a:rPr lang="en-US" altLang="ja-JP" sz="2200" dirty="0" smtClean="0">
                <a:solidFill>
                  <a:srgbClr val="FF0000"/>
                </a:solidFill>
                <a:latin typeface="Symbol" pitchFamily="18" charset="2"/>
                <a:cs typeface="Arial" pitchFamily="34" charset="0"/>
              </a:rPr>
              <a:t>p</a:t>
            </a:r>
            <a:r>
              <a:rPr lang="en-US" altLang="ja-JP" sz="2200" dirty="0" smtClean="0">
                <a:solidFill>
                  <a:srgbClr val="FF0000"/>
                </a:solidFill>
                <a:latin typeface="Arial" pitchFamily="34" charset="0"/>
                <a:cs typeface="Arial" pitchFamily="34" charset="0"/>
              </a:rPr>
              <a:t> aromatic </a:t>
            </a:r>
            <a:r>
              <a:rPr lang="en-US" altLang="ja-JP" sz="2200" dirty="0" err="1" smtClean="0">
                <a:solidFill>
                  <a:srgbClr val="FF0000"/>
                </a:solidFill>
                <a:latin typeface="Arial" pitchFamily="34" charset="0"/>
                <a:cs typeface="Arial" pitchFamily="34" charset="0"/>
              </a:rPr>
              <a:t>dianion</a:t>
            </a:r>
            <a:r>
              <a:rPr lang="en-US" altLang="ja-JP" sz="2200" dirty="0" smtClean="0">
                <a:solidFill>
                  <a:srgbClr val="FF0000"/>
                </a:solidFill>
                <a:latin typeface="Arial" pitchFamily="34" charset="0"/>
                <a:cs typeface="Arial" pitchFamily="34" charset="0"/>
              </a:rPr>
              <a:t> </a:t>
            </a:r>
          </a:p>
        </p:txBody>
      </p:sp>
      <p:sp>
        <p:nvSpPr>
          <p:cNvPr id="26" name="左中かっこ 25"/>
          <p:cNvSpPr/>
          <p:nvPr/>
        </p:nvSpPr>
        <p:spPr>
          <a:xfrm rot="16200000">
            <a:off x="7272300" y="2761550"/>
            <a:ext cx="504056" cy="1584176"/>
          </a:xfrm>
          <a:prstGeom prst="leftBrace">
            <a:avLst>
              <a:gd name="adj1" fmla="val 8333"/>
              <a:gd name="adj2" fmla="val 5000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My Work</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4</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a:off x="-756592" y="4509120"/>
            <a:ext cx="11305256"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4417849" y="6486586"/>
            <a:ext cx="4426148" cy="307777"/>
          </a:xfrm>
          <a:prstGeom prst="rect">
            <a:avLst/>
          </a:prstGeom>
          <a:noFill/>
        </p:spPr>
        <p:txBody>
          <a:bodyPr wrap="none" rtlCol="0">
            <a:spAutoFit/>
          </a:bodyPr>
          <a:lstStyle/>
          <a:p>
            <a:pPr algn="r"/>
            <a:r>
              <a:rPr lang="en-US" altLang="ja-JP" sz="1400" dirty="0" err="1" smtClean="0">
                <a:latin typeface="Arial" pitchFamily="34" charset="0"/>
                <a:cs typeface="Arial" pitchFamily="34" charset="0"/>
              </a:rPr>
              <a:t>Tobe</a:t>
            </a:r>
            <a:r>
              <a:rPr lang="en-US" altLang="ja-JP" sz="1400" dirty="0" smtClean="0">
                <a:latin typeface="Arial" pitchFamily="34" charset="0"/>
                <a:cs typeface="Arial" pitchFamily="34" charset="0"/>
              </a:rPr>
              <a:t>, Y. et al. </a:t>
            </a:r>
            <a:r>
              <a:rPr lang="en-US" altLang="ja-JP" sz="1400" i="1" dirty="0" err="1" smtClean="0">
                <a:latin typeface="Arial" pitchFamily="34" charset="0"/>
                <a:cs typeface="Arial" pitchFamily="34" charset="0"/>
              </a:rPr>
              <a:t>Angew</a:t>
            </a:r>
            <a:r>
              <a:rPr lang="en-US" altLang="ja-JP" sz="1400" i="1" dirty="0" smtClean="0">
                <a:latin typeface="Arial" pitchFamily="34" charset="0"/>
                <a:cs typeface="Arial" pitchFamily="34" charset="0"/>
              </a:rPr>
              <a:t>. Chem. Int. Ed.</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13</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52</a:t>
            </a:r>
            <a:r>
              <a:rPr lang="en-US" altLang="ja-JP" sz="1400" dirty="0" smtClean="0">
                <a:latin typeface="Arial" pitchFamily="34" charset="0"/>
                <a:cs typeface="Arial" pitchFamily="34" charset="0"/>
              </a:rPr>
              <a:t>, 4184. </a:t>
            </a:r>
          </a:p>
        </p:txBody>
      </p:sp>
      <p:graphicFrame>
        <p:nvGraphicFramePr>
          <p:cNvPr id="236555" name="Object 11"/>
          <p:cNvGraphicFramePr>
            <a:graphicFrameLocks noChangeAspect="1"/>
          </p:cNvGraphicFramePr>
          <p:nvPr/>
        </p:nvGraphicFramePr>
        <p:xfrm>
          <a:off x="539750" y="4583113"/>
          <a:ext cx="8299450" cy="1951037"/>
        </p:xfrm>
        <a:graphic>
          <a:graphicData uri="http://schemas.openxmlformats.org/presentationml/2006/ole">
            <p:oleObj spid="_x0000_s236555" name="CS ChemDraw Drawing" r:id="rId4" imgW="10378035" imgH="2442453" progId="ChemDraw.Document.6.0">
              <p:embed/>
            </p:oleObj>
          </a:graphicData>
        </a:graphic>
      </p:graphicFrame>
      <p:graphicFrame>
        <p:nvGraphicFramePr>
          <p:cNvPr id="236561" name="Object 17"/>
          <p:cNvGraphicFramePr>
            <a:graphicFrameLocks noChangeAspect="1"/>
          </p:cNvGraphicFramePr>
          <p:nvPr/>
        </p:nvGraphicFramePr>
        <p:xfrm>
          <a:off x="1651000" y="903288"/>
          <a:ext cx="5843588" cy="1484312"/>
        </p:xfrm>
        <a:graphic>
          <a:graphicData uri="http://schemas.openxmlformats.org/presentationml/2006/ole">
            <p:oleObj spid="_x0000_s236561" name="CS ChemDraw Drawing" r:id="rId5" imgW="7305490" imgH="1857443" progId="ChemDraw.Document.6.0">
              <p:embed/>
            </p:oleObj>
          </a:graphicData>
        </a:graphic>
      </p:graphicFrame>
      <p:graphicFrame>
        <p:nvGraphicFramePr>
          <p:cNvPr id="236562" name="Object 18"/>
          <p:cNvGraphicFramePr>
            <a:graphicFrameLocks noChangeAspect="1"/>
          </p:cNvGraphicFramePr>
          <p:nvPr/>
        </p:nvGraphicFramePr>
        <p:xfrm>
          <a:off x="611188" y="2441575"/>
          <a:ext cx="5254625" cy="2000250"/>
        </p:xfrm>
        <a:graphic>
          <a:graphicData uri="http://schemas.openxmlformats.org/presentationml/2006/ole">
            <p:oleObj spid="_x0000_s236562" name="CS ChemDraw Drawing" r:id="rId6" imgW="6569384" imgH="2500549" progId="ChemDraw.Document.6.0">
              <p:embed/>
            </p:oleObj>
          </a:graphicData>
        </a:graphic>
      </p:graphicFrame>
      <p:graphicFrame>
        <p:nvGraphicFramePr>
          <p:cNvPr id="236563" name="Object 19"/>
          <p:cNvGraphicFramePr>
            <a:graphicFrameLocks noChangeAspect="1"/>
          </p:cNvGraphicFramePr>
          <p:nvPr/>
        </p:nvGraphicFramePr>
        <p:xfrm>
          <a:off x="5940425" y="2460625"/>
          <a:ext cx="2676525" cy="1962150"/>
        </p:xfrm>
        <a:graphic>
          <a:graphicData uri="http://schemas.openxmlformats.org/presentationml/2006/ole">
            <p:oleObj spid="_x0000_s236563" name="CS ChemDraw Drawing" r:id="rId7" imgW="3347945" imgH="2451911"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Structures</a:t>
            </a:r>
            <a:r>
              <a:rPr kumimoji="1" lang="ja-JP" altLang="en-US" sz="3200" dirty="0" smtClean="0">
                <a:latin typeface="Arial" pitchFamily="34" charset="0"/>
                <a:cs typeface="Arial" pitchFamily="34" charset="0"/>
              </a:rPr>
              <a:t> </a:t>
            </a:r>
            <a:r>
              <a:rPr kumimoji="1" lang="en-US" altLang="ja-JP" sz="3200" dirty="0" smtClean="0">
                <a:latin typeface="Arial" pitchFamily="34" charset="0"/>
                <a:cs typeface="Arial" pitchFamily="34" charset="0"/>
              </a:rPr>
              <a:t>of</a:t>
            </a:r>
            <a:r>
              <a:rPr kumimoji="1" lang="ja-JP" altLang="en-US" sz="3200" dirty="0" smtClean="0">
                <a:latin typeface="Arial" pitchFamily="34" charset="0"/>
                <a:cs typeface="Arial" pitchFamily="34" charset="0"/>
              </a:rPr>
              <a:t> </a:t>
            </a:r>
            <a:r>
              <a:rPr kumimoji="1" lang="en-US" altLang="ja-JP" sz="3200" dirty="0" err="1" smtClean="0">
                <a:latin typeface="Arial" pitchFamily="34" charset="0"/>
                <a:cs typeface="Arial" pitchFamily="34" charset="0"/>
              </a:rPr>
              <a:t>Dimer</a:t>
            </a:r>
            <a:r>
              <a:rPr kumimoji="1" lang="en-US" altLang="ja-JP" sz="3200" dirty="0" smtClean="0">
                <a:latin typeface="Arial" pitchFamily="34" charset="0"/>
                <a:cs typeface="Arial" pitchFamily="34" charset="0"/>
              </a:rPr>
              <a:t> </a:t>
            </a:r>
            <a:r>
              <a:rPr lang="en-US" altLang="ja-JP" sz="3200" b="1" dirty="0" smtClean="0">
                <a:latin typeface="Arial" pitchFamily="34" charset="0"/>
                <a:cs typeface="Arial" pitchFamily="34" charset="0"/>
              </a:rPr>
              <a:t>4</a:t>
            </a:r>
            <a:r>
              <a:rPr lang="ja-JP" altLang="en-US" sz="3200" dirty="0" smtClean="0">
                <a:latin typeface="Arial" pitchFamily="34" charset="0"/>
                <a:cs typeface="Arial" pitchFamily="34" charset="0"/>
              </a:rPr>
              <a:t> </a:t>
            </a:r>
            <a:r>
              <a:rPr kumimoji="1" lang="en-US" altLang="ja-JP" sz="3200" dirty="0" smtClean="0">
                <a:latin typeface="Arial" pitchFamily="34" charset="0"/>
                <a:cs typeface="Arial" pitchFamily="34" charset="0"/>
              </a:rPr>
              <a:t>and </a:t>
            </a:r>
            <a:r>
              <a:rPr lang="en-US" altLang="ja-JP" sz="3200" b="1" dirty="0" smtClean="0">
                <a:latin typeface="Arial" pitchFamily="34" charset="0"/>
                <a:cs typeface="Arial" pitchFamily="34" charset="0"/>
              </a:rPr>
              <a:t>5</a:t>
            </a:r>
            <a:r>
              <a:rPr kumimoji="1" lang="en-US" altLang="ja-JP" sz="3200" b="1" dirty="0" smtClean="0">
                <a:latin typeface="Arial" pitchFamily="34" charset="0"/>
                <a:cs typeface="Arial" pitchFamily="34" charset="0"/>
              </a:rPr>
              <a:t>’</a:t>
            </a:r>
            <a:endParaRPr kumimoji="1" lang="ja-JP" altLang="en-US" sz="3200" b="1"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5</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pic>
        <p:nvPicPr>
          <p:cNvPr id="11" name="Picture 7" descr="F:\INT2\tetra phenyl IF Dimer\twisted COT.tif"/>
          <p:cNvPicPr>
            <a:picLocks noChangeAspect="1" noChangeArrowheads="1"/>
          </p:cNvPicPr>
          <p:nvPr/>
        </p:nvPicPr>
        <p:blipFill>
          <a:blip r:embed="rId4" cstate="print"/>
          <a:srcRect t="8333"/>
          <a:stretch>
            <a:fillRect/>
          </a:stretch>
        </p:blipFill>
        <p:spPr bwMode="auto">
          <a:xfrm>
            <a:off x="742801" y="2204864"/>
            <a:ext cx="4117231" cy="2758599"/>
          </a:xfrm>
          <a:prstGeom prst="rect">
            <a:avLst/>
          </a:prstGeom>
          <a:noFill/>
        </p:spPr>
      </p:pic>
      <p:pic>
        <p:nvPicPr>
          <p:cNvPr id="12" name="Picture 10" descr="F:\calculation\dehydro.tif"/>
          <p:cNvPicPr>
            <a:picLocks noChangeAspect="1" noChangeArrowheads="1"/>
          </p:cNvPicPr>
          <p:nvPr/>
        </p:nvPicPr>
        <p:blipFill>
          <a:blip r:embed="rId5" cstate="print"/>
          <a:srcRect t="12029"/>
          <a:stretch>
            <a:fillRect/>
          </a:stretch>
        </p:blipFill>
        <p:spPr bwMode="auto">
          <a:xfrm>
            <a:off x="5225240" y="2550077"/>
            <a:ext cx="3667240" cy="2751131"/>
          </a:xfrm>
          <a:prstGeom prst="rect">
            <a:avLst/>
          </a:prstGeom>
          <a:noFill/>
        </p:spPr>
      </p:pic>
      <p:sp>
        <p:nvSpPr>
          <p:cNvPr id="10" name="テキスト ボックス 9"/>
          <p:cNvSpPr txBox="1"/>
          <p:nvPr/>
        </p:nvSpPr>
        <p:spPr>
          <a:xfrm>
            <a:off x="3262269" y="4644425"/>
            <a:ext cx="2694970" cy="584775"/>
          </a:xfrm>
          <a:prstGeom prst="rect">
            <a:avLst/>
          </a:prstGeom>
          <a:noFill/>
        </p:spPr>
        <p:txBody>
          <a:bodyPr wrap="none" rtlCol="0">
            <a:spAutoFit/>
          </a:bodyPr>
          <a:lstStyle/>
          <a:p>
            <a:pPr algn="ctr"/>
            <a:r>
              <a:rPr lang="en-US" altLang="ja-JP" sz="1600" dirty="0" smtClean="0">
                <a:latin typeface="Arial" pitchFamily="34" charset="0"/>
                <a:cs typeface="Arial" pitchFamily="34" charset="0"/>
              </a:rPr>
              <a:t>Optimized structure by DFT</a:t>
            </a:r>
          </a:p>
          <a:p>
            <a:pPr algn="ctr"/>
            <a:r>
              <a:rPr lang="en-US" altLang="ja-JP" sz="1600" dirty="0" smtClean="0">
                <a:latin typeface="Arial" pitchFamily="34" charset="0"/>
                <a:cs typeface="Arial" pitchFamily="34" charset="0"/>
              </a:rPr>
              <a:t>(B3LYP/6-31G</a:t>
            </a:r>
            <a:r>
              <a:rPr lang="en-US" altLang="ja-JP" sz="1600" baseline="30000" dirty="0" smtClean="0">
                <a:latin typeface="Arial" pitchFamily="34" charset="0"/>
                <a:cs typeface="Arial" pitchFamily="34" charset="0"/>
              </a:rPr>
              <a:t>*</a:t>
            </a:r>
            <a:r>
              <a:rPr lang="en-US" altLang="ja-JP" sz="1600" dirty="0" smtClean="0">
                <a:latin typeface="Arial" pitchFamily="34" charset="0"/>
                <a:cs typeface="Arial" pitchFamily="34" charset="0"/>
              </a:rPr>
              <a:t> )</a:t>
            </a:r>
          </a:p>
        </p:txBody>
      </p:sp>
      <p:graphicFrame>
        <p:nvGraphicFramePr>
          <p:cNvPr id="14" name="表 13"/>
          <p:cNvGraphicFramePr>
            <a:graphicFrameLocks noGrp="1"/>
          </p:cNvGraphicFramePr>
          <p:nvPr/>
        </p:nvGraphicFramePr>
        <p:xfrm>
          <a:off x="1619672" y="5287600"/>
          <a:ext cx="6120680" cy="1381760"/>
        </p:xfrm>
        <a:graphic>
          <a:graphicData uri="http://schemas.openxmlformats.org/drawingml/2006/table">
            <a:tbl>
              <a:tblPr firstRow="1" bandRow="1">
                <a:tableStyleId>{5C22544A-7EE6-4342-B048-85BDC9FD1C3A}</a:tableStyleId>
              </a:tblPr>
              <a:tblGrid>
                <a:gridCol w="988377"/>
                <a:gridCol w="1999955"/>
                <a:gridCol w="1882955"/>
                <a:gridCol w="1249393"/>
              </a:tblGrid>
              <a:tr h="370840">
                <a:tc>
                  <a:txBody>
                    <a:bodyPr/>
                    <a:lstStyle/>
                    <a:p>
                      <a:pPr algn="ctr"/>
                      <a:endParaRPr kumimoji="1" lang="ja-JP" altLang="en-US" dirty="0">
                        <a:latin typeface="Arial" pitchFamily="34" charset="0"/>
                        <a:cs typeface="Arial" pitchFamily="34" charset="0"/>
                      </a:endParaRPr>
                    </a:p>
                  </a:txBody>
                  <a:tcPr anchor="c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torsion</a:t>
                      </a:r>
                      <a:r>
                        <a:rPr kumimoji="1" lang="ja-JP" altLang="en-US" dirty="0" smtClean="0">
                          <a:latin typeface="Arial" pitchFamily="34" charset="0"/>
                          <a:cs typeface="Arial" pitchFamily="34" charset="0"/>
                        </a:rPr>
                        <a:t> </a:t>
                      </a:r>
                      <a:r>
                        <a:rPr kumimoji="1" lang="en-US" altLang="ja-JP" dirty="0" smtClean="0">
                          <a:latin typeface="Arial" pitchFamily="34" charset="0"/>
                          <a:cs typeface="Arial" pitchFamily="34" charset="0"/>
                        </a:rPr>
                        <a:t>angle</a:t>
                      </a:r>
                      <a:endParaRPr kumimoji="1" lang="ja-JP" altLang="en-US" dirty="0" smtClean="0">
                        <a:latin typeface="Arial" pitchFamily="34"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solidFill>
                            <a:srgbClr val="FF0000"/>
                          </a:solidFill>
                          <a:latin typeface="Arial" pitchFamily="34" charset="0"/>
                          <a:cs typeface="Arial" pitchFamily="34" charset="0"/>
                        </a:rPr>
                        <a:t>red</a:t>
                      </a:r>
                      <a:endParaRPr kumimoji="1" lang="ja-JP" altLang="en-US" dirty="0" smtClean="0">
                        <a:solidFill>
                          <a:srgbClr val="FF0000"/>
                        </a:solidFill>
                        <a:latin typeface="Arial" pitchFamily="34" charset="0"/>
                        <a:cs typeface="Arial" pitchFamily="34" charset="0"/>
                      </a:endParaRPr>
                    </a:p>
                  </a:txBody>
                  <a:tcPr anchor="ct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torsion</a:t>
                      </a:r>
                      <a:r>
                        <a:rPr kumimoji="1" lang="ja-JP" altLang="en-US" dirty="0" smtClean="0">
                          <a:latin typeface="Arial" pitchFamily="34" charset="0"/>
                          <a:cs typeface="Arial" pitchFamily="34" charset="0"/>
                        </a:rPr>
                        <a:t> </a:t>
                      </a:r>
                      <a:r>
                        <a:rPr kumimoji="1" lang="en-US" altLang="ja-JP" dirty="0" smtClean="0">
                          <a:latin typeface="Arial" pitchFamily="34" charset="0"/>
                          <a:cs typeface="Arial" pitchFamily="34" charset="0"/>
                        </a:rPr>
                        <a:t>angle</a:t>
                      </a:r>
                      <a:endParaRPr kumimoji="1" lang="ja-JP" altLang="en-US" dirty="0" smtClean="0">
                        <a:latin typeface="Arial" pitchFamily="34"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solidFill>
                            <a:srgbClr val="FFC000"/>
                          </a:solidFill>
                          <a:latin typeface="Arial" pitchFamily="34" charset="0"/>
                          <a:cs typeface="Arial" pitchFamily="34" charset="0"/>
                        </a:rPr>
                        <a:t>orange</a:t>
                      </a:r>
                      <a:endParaRPr kumimoji="1" lang="ja-JP" altLang="en-US" dirty="0" smtClean="0">
                        <a:solidFill>
                          <a:srgbClr val="92D050"/>
                        </a:solidFill>
                        <a:latin typeface="Arial" pitchFamily="34" charset="0"/>
                        <a:cs typeface="Arial" pitchFamily="34" charset="0"/>
                      </a:endParaRPr>
                    </a:p>
                  </a:txBody>
                  <a:tcPr anchor="ctr">
                    <a:solidFill>
                      <a:schemeClr val="accent1"/>
                    </a:solidFill>
                  </a:tcPr>
                </a:tc>
                <a:tc>
                  <a:txBody>
                    <a:bodyPr/>
                    <a:lstStyle/>
                    <a:p>
                      <a:pPr algn="ctr"/>
                      <a:r>
                        <a:rPr kumimoji="1" lang="en-US" altLang="ja-JP" dirty="0" smtClean="0">
                          <a:latin typeface="Arial" pitchFamily="34" charset="0"/>
                          <a:cs typeface="Arial" pitchFamily="34" charset="0"/>
                        </a:rPr>
                        <a:t>NICS(0)</a:t>
                      </a:r>
                      <a:endParaRPr kumimoji="1" lang="ja-JP" altLang="en-US" dirty="0">
                        <a:latin typeface="Arial" pitchFamily="34" charset="0"/>
                        <a:cs typeface="Arial" pitchFamily="34" charset="0"/>
                      </a:endParaRPr>
                    </a:p>
                  </a:txBody>
                  <a:tcPr anchor="ctr">
                    <a:solidFill>
                      <a:schemeClr val="accent1"/>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b="1" dirty="0" smtClean="0">
                          <a:latin typeface="Arial" pitchFamily="34" charset="0"/>
                          <a:cs typeface="Arial" pitchFamily="34" charset="0"/>
                        </a:rPr>
                        <a:t>4</a:t>
                      </a:r>
                      <a:endParaRPr kumimoji="1" lang="ja-JP" altLang="en-US" b="1"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42.7</a:t>
                      </a:r>
                      <a:r>
                        <a:rPr kumimoji="1" lang="en-US" altLang="ja-JP" baseline="0" dirty="0" smtClean="0">
                          <a:latin typeface="Arial" pitchFamily="34" charset="0"/>
                          <a:cs typeface="Arial" pitchFamily="34" charset="0"/>
                        </a:rPr>
                        <a:t> </a:t>
                      </a:r>
                      <a:r>
                        <a:rPr kumimoji="1" lang="en-US" altLang="ja-JP" dirty="0" smtClean="0">
                          <a:latin typeface="Arial" pitchFamily="34" charset="0"/>
                          <a:cs typeface="Arial" pitchFamily="34" charset="0"/>
                        </a:rPr>
                        <a:t>°</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33.6 °</a:t>
                      </a:r>
                      <a:endParaRPr kumimoji="1" lang="ja-JP" altLang="en-US" dirty="0">
                        <a:latin typeface="Arial" pitchFamily="34" charset="0"/>
                        <a:cs typeface="Arial" pitchFamily="34" charset="0"/>
                      </a:endParaRPr>
                    </a:p>
                  </a:txBody>
                  <a:tcPr anchor="ctr"/>
                </a:tc>
                <a:tc>
                  <a:txBody>
                    <a:bodyPr/>
                    <a:lstStyle/>
                    <a:p>
                      <a:pPr algn="ctr"/>
                      <a:r>
                        <a:rPr kumimoji="1" lang="en-US" altLang="ja-JP" dirty="0" smtClean="0">
                          <a:latin typeface="Arial" pitchFamily="34" charset="0"/>
                          <a:cs typeface="Arial" pitchFamily="34" charset="0"/>
                        </a:rPr>
                        <a:t>+12.7</a:t>
                      </a:r>
                      <a:endParaRPr kumimoji="1" lang="ja-JP" altLang="en-US" dirty="0">
                        <a:latin typeface="Arial" pitchFamily="34" charset="0"/>
                        <a:cs typeface="Arial" pitchFamily="34" charset="0"/>
                      </a:endParaRPr>
                    </a:p>
                  </a:txBody>
                  <a:tcPr anchor="ctr"/>
                </a:tc>
              </a:tr>
              <a:tr h="370840">
                <a:tc>
                  <a:txBody>
                    <a:bodyPr/>
                    <a:lstStyle/>
                    <a:p>
                      <a:pPr algn="ctr"/>
                      <a:r>
                        <a:rPr kumimoji="1" lang="en-US" altLang="ja-JP" b="1" dirty="0" smtClean="0">
                          <a:latin typeface="Arial" pitchFamily="34" charset="0"/>
                          <a:cs typeface="Arial" pitchFamily="34" charset="0"/>
                        </a:rPr>
                        <a:t>5’</a:t>
                      </a:r>
                      <a:endParaRPr kumimoji="1" lang="ja-JP" altLang="en-US" b="1" dirty="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4.5 °</a:t>
                      </a:r>
                      <a:endParaRPr kumimoji="1" lang="ja-JP" altLang="en-US"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cs typeface="Arial" pitchFamily="34" charset="0"/>
                        </a:rPr>
                        <a:t>5.5 °</a:t>
                      </a:r>
                      <a:endParaRPr kumimoji="1" lang="ja-JP" altLang="en-US" dirty="0">
                        <a:latin typeface="Arial" pitchFamily="34" charset="0"/>
                        <a:cs typeface="Arial" pitchFamily="34" charset="0"/>
                      </a:endParaRPr>
                    </a:p>
                  </a:txBody>
                  <a:tcPr anchor="ctr"/>
                </a:tc>
                <a:tc>
                  <a:txBody>
                    <a:bodyPr/>
                    <a:lstStyle/>
                    <a:p>
                      <a:pPr algn="ctr"/>
                      <a:r>
                        <a:rPr kumimoji="1" lang="en-US" altLang="ja-JP" dirty="0" smtClean="0">
                          <a:latin typeface="Arial" pitchFamily="34" charset="0"/>
                          <a:cs typeface="Arial" pitchFamily="34" charset="0"/>
                        </a:rPr>
                        <a:t>+12.2</a:t>
                      </a:r>
                      <a:endParaRPr kumimoji="1" lang="ja-JP" altLang="en-US" dirty="0">
                        <a:latin typeface="Arial" pitchFamily="34" charset="0"/>
                        <a:cs typeface="Arial" pitchFamily="34" charset="0"/>
                      </a:endParaRPr>
                    </a:p>
                  </a:txBody>
                  <a:tcPr anchor="ctr"/>
                </a:tc>
              </a:tr>
            </a:tbl>
          </a:graphicData>
        </a:graphic>
      </p:graphicFrame>
      <p:graphicFrame>
        <p:nvGraphicFramePr>
          <p:cNvPr id="313354" name="Object 10"/>
          <p:cNvGraphicFramePr>
            <a:graphicFrameLocks noChangeAspect="1"/>
          </p:cNvGraphicFramePr>
          <p:nvPr/>
        </p:nvGraphicFramePr>
        <p:xfrm>
          <a:off x="250825" y="976313"/>
          <a:ext cx="1722438" cy="1800225"/>
        </p:xfrm>
        <a:graphic>
          <a:graphicData uri="http://schemas.openxmlformats.org/presentationml/2006/ole">
            <p:oleObj spid="_x0000_s313354" name="CS ChemDraw Drawing" r:id="rId6" imgW="1723064" imgH="1800968" progId="ChemDraw.Document.6.0">
              <p:embed/>
            </p:oleObj>
          </a:graphicData>
        </a:graphic>
      </p:graphicFrame>
      <p:graphicFrame>
        <p:nvGraphicFramePr>
          <p:cNvPr id="313355" name="Object 11"/>
          <p:cNvGraphicFramePr>
            <a:graphicFrameLocks noChangeAspect="1"/>
          </p:cNvGraphicFramePr>
          <p:nvPr/>
        </p:nvGraphicFramePr>
        <p:xfrm>
          <a:off x="4284663" y="908720"/>
          <a:ext cx="1903412" cy="2452687"/>
        </p:xfrm>
        <a:graphic>
          <a:graphicData uri="http://schemas.openxmlformats.org/presentationml/2006/ole">
            <p:oleObj spid="_x0000_s313355" name="CS ChemDraw Drawing" r:id="rId7" imgW="1902977" imgH="2453262" progId="ChemDraw.Document.6.0">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Summary</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980728"/>
            <a:ext cx="8640000" cy="2088232"/>
          </a:xfrm>
        </p:spPr>
        <p:txBody>
          <a:bodyPr>
            <a:normAutofit/>
          </a:bodyPr>
          <a:lstStyle/>
          <a:p>
            <a:pPr marL="0" indent="0"/>
            <a:r>
              <a:rPr lang="en-US" altLang="ja-JP" sz="2200" dirty="0" smtClean="0">
                <a:latin typeface="Arial" pitchFamily="34" charset="0"/>
                <a:cs typeface="Arial" pitchFamily="34" charset="0"/>
              </a:rPr>
              <a:t> </a:t>
            </a:r>
            <a:r>
              <a:rPr lang="en-US" altLang="ja-JP" sz="2200" dirty="0" err="1" smtClean="0">
                <a:latin typeface="Arial" pitchFamily="34" charset="0"/>
                <a:cs typeface="Arial" pitchFamily="34" charset="0"/>
              </a:rPr>
              <a:t>Planarized</a:t>
            </a:r>
            <a:r>
              <a:rPr lang="en-US" altLang="ja-JP" sz="2200" dirty="0" smtClean="0">
                <a:latin typeface="Arial" pitchFamily="34" charset="0"/>
                <a:cs typeface="Arial" pitchFamily="34" charset="0"/>
              </a:rPr>
              <a:t> COT ring  exhibits anti-</a:t>
            </a:r>
            <a:r>
              <a:rPr lang="en-US" altLang="ja-JP" sz="2200" dirty="0" err="1" smtClean="0">
                <a:latin typeface="Arial" pitchFamily="34" charset="0"/>
                <a:cs typeface="Arial" pitchFamily="34" charset="0"/>
              </a:rPr>
              <a:t>aromaticity</a:t>
            </a:r>
            <a:r>
              <a:rPr lang="en-US" altLang="ja-JP" sz="2200" dirty="0" smtClean="0">
                <a:latin typeface="Arial" pitchFamily="34" charset="0"/>
                <a:cs typeface="Arial" pitchFamily="34" charset="0"/>
              </a:rPr>
              <a:t>.</a:t>
            </a:r>
          </a:p>
          <a:p>
            <a:pPr marL="0" indent="0"/>
            <a:r>
              <a:rPr lang="en-US" altLang="ja-JP" sz="2200" dirty="0" smtClean="0">
                <a:latin typeface="Arial" pitchFamily="34" charset="0"/>
                <a:cs typeface="Arial" pitchFamily="34" charset="0"/>
              </a:rPr>
              <a:t> Flexible COT system can generate remarkable characteristics.</a:t>
            </a:r>
          </a:p>
          <a:p>
            <a:pPr marL="88900" indent="-88900"/>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Twisted COT congener was formed by </a:t>
            </a:r>
            <a:r>
              <a:rPr lang="en-US" altLang="ja-JP" sz="2200" dirty="0" err="1" smtClean="0">
                <a:latin typeface="Arial" pitchFamily="34" charset="0"/>
                <a:cs typeface="Arial" pitchFamily="34" charset="0"/>
              </a:rPr>
              <a:t>dimerization</a:t>
            </a:r>
            <a:r>
              <a:rPr lang="en-US" altLang="ja-JP" sz="2200" dirty="0" smtClean="0">
                <a:latin typeface="Arial" pitchFamily="34" charset="0"/>
                <a:cs typeface="Arial" pitchFamily="34" charset="0"/>
              </a:rPr>
              <a:t> of </a:t>
            </a:r>
            <a:r>
              <a:rPr lang="en-US" altLang="ja-JP" sz="2200" dirty="0" err="1" smtClean="0">
                <a:latin typeface="Arial" pitchFamily="34" charset="0"/>
                <a:cs typeface="Arial" pitchFamily="34" charset="0"/>
              </a:rPr>
              <a:t>indeno</a:t>
            </a:r>
            <a:r>
              <a:rPr lang="en-US" altLang="ja-JP" sz="2200" dirty="0" smtClean="0">
                <a:latin typeface="Arial" pitchFamily="34" charset="0"/>
                <a:cs typeface="Arial" pitchFamily="34" charset="0"/>
              </a:rPr>
              <a:t>[2,1-</a:t>
            </a:r>
            <a:r>
              <a:rPr lang="en-US" altLang="ja-JP" sz="2200" i="1" dirty="0" smtClean="0">
                <a:latin typeface="Arial" pitchFamily="34" charset="0"/>
                <a:cs typeface="Arial" pitchFamily="34" charset="0"/>
              </a:rPr>
              <a:t>a</a:t>
            </a:r>
            <a:r>
              <a:rPr lang="en-US" altLang="ja-JP" sz="2200" dirty="0" smtClean="0">
                <a:latin typeface="Arial" pitchFamily="34" charset="0"/>
                <a:cs typeface="Arial" pitchFamily="34" charset="0"/>
              </a:rPr>
              <a:t>]</a:t>
            </a:r>
            <a:r>
              <a:rPr lang="en-US" altLang="ja-JP" sz="2200" dirty="0" err="1" smtClean="0">
                <a:latin typeface="Arial" pitchFamily="34" charset="0"/>
                <a:cs typeface="Arial" pitchFamily="34" charset="0"/>
              </a:rPr>
              <a:t>fluorenes</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and physical properties were investigated.</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 </a:t>
            </a:r>
          </a:p>
          <a:p>
            <a:pPr marL="88900" indent="-88900"/>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Synthesis of two</a:t>
            </a:r>
            <a:r>
              <a:rPr lang="ja-JP" altLang="en-US" sz="2200" dirty="0" smtClean="0">
                <a:latin typeface="Arial" pitchFamily="34" charset="0"/>
                <a:cs typeface="Arial" pitchFamily="34" charset="0"/>
              </a:rPr>
              <a:t> </a:t>
            </a:r>
            <a:r>
              <a:rPr lang="en-US" altLang="ja-JP" sz="2200" dirty="0" err="1" smtClean="0">
                <a:latin typeface="Arial" pitchFamily="34" charset="0"/>
                <a:cs typeface="Arial" pitchFamily="34" charset="0"/>
              </a:rPr>
              <a:t>dimers</a:t>
            </a:r>
            <a:r>
              <a:rPr lang="en-US" altLang="ja-JP" sz="2200" dirty="0" smtClean="0">
                <a:latin typeface="Arial" pitchFamily="34" charset="0"/>
                <a:cs typeface="Arial" pitchFamily="34" charset="0"/>
              </a:rPr>
              <a:t> are undergoing.</a:t>
            </a:r>
          </a:p>
          <a:p>
            <a:pPr marL="88900" indent="-88900"/>
            <a:endParaRPr lang="en-US" altLang="ja-JP" sz="2200" dirty="0" smtClean="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16</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87073" name="Object 1"/>
          <p:cNvGraphicFramePr>
            <a:graphicFrameLocks noChangeAspect="1"/>
          </p:cNvGraphicFramePr>
          <p:nvPr/>
        </p:nvGraphicFramePr>
        <p:xfrm>
          <a:off x="1442169" y="3129185"/>
          <a:ext cx="6226175" cy="1447800"/>
        </p:xfrm>
        <a:graphic>
          <a:graphicData uri="http://schemas.openxmlformats.org/presentationml/2006/ole">
            <p:oleObj spid="_x0000_s387073" name="CS ChemDraw Drawing" r:id="rId4" imgW="6920309" imgH="1608847" progId="ChemDraw.Document.6.0">
              <p:embed/>
            </p:oleObj>
          </a:graphicData>
        </a:graphic>
      </p:graphicFrame>
      <p:graphicFrame>
        <p:nvGraphicFramePr>
          <p:cNvPr id="387074" name="Object 2"/>
          <p:cNvGraphicFramePr>
            <a:graphicFrameLocks noChangeAspect="1"/>
          </p:cNvGraphicFramePr>
          <p:nvPr/>
        </p:nvGraphicFramePr>
        <p:xfrm>
          <a:off x="351270" y="5122904"/>
          <a:ext cx="3786188" cy="1309688"/>
        </p:xfrm>
        <a:graphic>
          <a:graphicData uri="http://schemas.openxmlformats.org/presentationml/2006/ole">
            <p:oleObj spid="_x0000_s387074" name="CS ChemDraw Drawing" r:id="rId5" imgW="4207319" imgH="1456447" progId="ChemDraw.Document.6.0">
              <p:embed/>
            </p:oleObj>
          </a:graphicData>
        </a:graphic>
      </p:graphicFrame>
      <p:graphicFrame>
        <p:nvGraphicFramePr>
          <p:cNvPr id="387075" name="Object 3"/>
          <p:cNvGraphicFramePr>
            <a:graphicFrameLocks noChangeAspect="1"/>
          </p:cNvGraphicFramePr>
          <p:nvPr/>
        </p:nvGraphicFramePr>
        <p:xfrm>
          <a:off x="4468564" y="4784997"/>
          <a:ext cx="4279900" cy="1884363"/>
        </p:xfrm>
        <a:graphic>
          <a:graphicData uri="http://schemas.openxmlformats.org/presentationml/2006/ole">
            <p:oleObj spid="_x0000_s387075" name="CS ChemDraw Drawing" r:id="rId6" imgW="4757577" imgH="2093609" progId="ChemDraw.Document.6.0">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Contents</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865740"/>
            <a:ext cx="8640000" cy="5515588"/>
          </a:xfrm>
        </p:spPr>
        <p:txBody>
          <a:bodyPr>
            <a:normAutofit/>
          </a:bodyPr>
          <a:lstStyle/>
          <a:p>
            <a:pPr marL="0" indent="0"/>
            <a:r>
              <a:rPr lang="en-US" altLang="ja-JP" sz="2200" dirty="0" smtClean="0">
                <a:latin typeface="Arial" pitchFamily="34" charset="0"/>
                <a:cs typeface="Arial" pitchFamily="34" charset="0"/>
              </a:rPr>
              <a:t> Introduction</a:t>
            </a:r>
          </a:p>
          <a:p>
            <a:pPr marL="0" indent="0">
              <a:buNone/>
            </a:pPr>
            <a:r>
              <a:rPr lang="en-US" altLang="ja-JP" sz="2200" dirty="0" smtClean="0">
                <a:latin typeface="Arial" pitchFamily="34" charset="0"/>
                <a:cs typeface="Arial" pitchFamily="34" charset="0"/>
              </a:rPr>
              <a:t>      </a:t>
            </a:r>
            <a:r>
              <a:rPr lang="en-US" altLang="ja-JP" sz="2200" dirty="0" err="1" smtClean="0">
                <a:latin typeface="Arial" pitchFamily="34" charset="0"/>
                <a:cs typeface="Arial" pitchFamily="34" charset="0"/>
              </a:rPr>
              <a:t>Cyclooctatetraene</a:t>
            </a:r>
            <a:endParaRPr lang="en-US" altLang="ja-JP" sz="2200" dirty="0" smtClean="0">
              <a:latin typeface="Arial" pitchFamily="34" charset="0"/>
              <a:cs typeface="Arial" pitchFamily="34" charset="0"/>
            </a:endParaRPr>
          </a:p>
          <a:p>
            <a:pPr marL="0" indent="0">
              <a:buNone/>
            </a:pPr>
            <a:r>
              <a:rPr lang="ja-JP" altLang="en-US" sz="2200" dirty="0" smtClean="0">
                <a:latin typeface="Arial" pitchFamily="34" charset="0"/>
                <a:cs typeface="Arial" pitchFamily="34" charset="0"/>
              </a:rPr>
              <a:t>      </a:t>
            </a:r>
            <a:r>
              <a:rPr lang="en-US" altLang="ja-JP" sz="2200" dirty="0" err="1" smtClean="0">
                <a:latin typeface="Arial" pitchFamily="34" charset="0"/>
                <a:cs typeface="Arial" pitchFamily="34" charset="0"/>
              </a:rPr>
              <a:t>Hückel’s</a:t>
            </a:r>
            <a:r>
              <a:rPr lang="en-US" altLang="ja-JP" sz="2200" dirty="0" smtClean="0">
                <a:latin typeface="Arial" pitchFamily="34" charset="0"/>
                <a:cs typeface="Arial" pitchFamily="34" charset="0"/>
              </a:rPr>
              <a:t> rule, </a:t>
            </a:r>
            <a:r>
              <a:rPr lang="en-US" altLang="ja-JP" sz="2200" dirty="0" err="1" smtClean="0">
                <a:latin typeface="Arial" pitchFamily="34" charset="0"/>
                <a:cs typeface="Arial" pitchFamily="34" charset="0"/>
              </a:rPr>
              <a:t>aromaticity</a:t>
            </a:r>
            <a:r>
              <a:rPr lang="en-US" altLang="ja-JP" sz="2200" dirty="0" smtClean="0">
                <a:latin typeface="Arial" pitchFamily="34" charset="0"/>
                <a:cs typeface="Arial" pitchFamily="34" charset="0"/>
              </a:rPr>
              <a:t> and NICS(0) value</a:t>
            </a:r>
          </a:p>
          <a:p>
            <a:pPr marL="0" indent="0">
              <a:buNone/>
            </a:pPr>
            <a:r>
              <a:rPr lang="en-US" altLang="ja-JP" sz="2200" dirty="0" smtClean="0">
                <a:latin typeface="Arial" pitchFamily="34" charset="0"/>
                <a:cs typeface="Arial" pitchFamily="34" charset="0"/>
              </a:rPr>
              <a:t>      </a:t>
            </a:r>
            <a:r>
              <a:rPr lang="en-US" altLang="ja-JP" sz="2200" dirty="0" err="1" smtClean="0">
                <a:latin typeface="Arial" pitchFamily="34" charset="0"/>
                <a:cs typeface="Arial" pitchFamily="34" charset="0"/>
              </a:rPr>
              <a:t>Cyclooctatetraene</a:t>
            </a:r>
            <a:r>
              <a:rPr lang="en-US" altLang="ja-JP" sz="2200" dirty="0" smtClean="0">
                <a:latin typeface="Arial" pitchFamily="34" charset="0"/>
                <a:cs typeface="Arial" pitchFamily="34" charset="0"/>
              </a:rPr>
              <a:t> congeners and their</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NICS(0) values</a:t>
            </a:r>
          </a:p>
          <a:p>
            <a:pPr marL="0" indent="0">
              <a:buNone/>
            </a:pPr>
            <a:r>
              <a:rPr lang="en-US" altLang="ja-JP" sz="2200" dirty="0" smtClean="0">
                <a:latin typeface="Arial" pitchFamily="34" charset="0"/>
                <a:cs typeface="Arial" pitchFamily="34" charset="0"/>
              </a:rPr>
              <a:t>      Flexible </a:t>
            </a:r>
            <a:r>
              <a:rPr lang="en-US" altLang="ja-JP" sz="2200" dirty="0" err="1" smtClean="0">
                <a:latin typeface="Arial" pitchFamily="34" charset="0"/>
                <a:cs typeface="Arial" pitchFamily="34" charset="0"/>
              </a:rPr>
              <a:t>cyclooctatetraene</a:t>
            </a:r>
            <a:r>
              <a:rPr lang="en-US" altLang="ja-JP" sz="2200" dirty="0" smtClean="0">
                <a:latin typeface="Arial" pitchFamily="34" charset="0"/>
                <a:cs typeface="Arial" pitchFamily="34" charset="0"/>
              </a:rPr>
              <a:t> systems and their properties</a:t>
            </a:r>
          </a:p>
          <a:p>
            <a:pPr marL="0" indent="0">
              <a:buNone/>
            </a:pPr>
            <a:endParaRPr lang="en-US" altLang="ja-JP" sz="2200" dirty="0" smtClean="0">
              <a:latin typeface="Arial" pitchFamily="34" charset="0"/>
              <a:cs typeface="Arial" pitchFamily="34" charset="0"/>
            </a:endParaRPr>
          </a:p>
          <a:p>
            <a:pPr marL="0" indent="0"/>
            <a:r>
              <a:rPr lang="en-US" altLang="ja-JP" sz="2200" dirty="0" smtClean="0">
                <a:latin typeface="Arial" pitchFamily="34" charset="0"/>
                <a:cs typeface="Arial" pitchFamily="34" charset="0"/>
              </a:rPr>
              <a:t> Twisted </a:t>
            </a:r>
            <a:r>
              <a:rPr lang="en-US" altLang="ja-JP" sz="2200" dirty="0" err="1" smtClean="0">
                <a:latin typeface="Arial" pitchFamily="34" charset="0"/>
                <a:cs typeface="Arial" pitchFamily="34" charset="0"/>
              </a:rPr>
              <a:t>cyclooctatetraene</a:t>
            </a:r>
            <a:r>
              <a:rPr lang="en-US" altLang="ja-JP" sz="2200" dirty="0" smtClean="0">
                <a:latin typeface="Arial" pitchFamily="34" charset="0"/>
                <a:cs typeface="Arial" pitchFamily="34" charset="0"/>
              </a:rPr>
              <a:t> congeners</a:t>
            </a:r>
          </a:p>
          <a:p>
            <a:pPr marL="0" indent="0">
              <a:buNone/>
            </a:pPr>
            <a:r>
              <a:rPr lang="ja-JP" altLang="en-US" sz="2200" dirty="0" smtClean="0">
                <a:latin typeface="Arial" pitchFamily="34" charset="0"/>
                <a:cs typeface="Arial" pitchFamily="34" charset="0"/>
              </a:rPr>
              <a:t>　   </a:t>
            </a:r>
            <a:r>
              <a:rPr lang="en-US" altLang="ja-JP" sz="2200" dirty="0" err="1" smtClean="0">
                <a:latin typeface="Arial" pitchFamily="34" charset="0"/>
                <a:cs typeface="Arial" pitchFamily="34" charset="0"/>
              </a:rPr>
              <a:t>Biradical</a:t>
            </a:r>
            <a:r>
              <a:rPr lang="en-US" altLang="ja-JP" sz="2200" dirty="0" smtClean="0">
                <a:latin typeface="Arial" pitchFamily="34" charset="0"/>
                <a:cs typeface="Arial" pitchFamily="34" charset="0"/>
              </a:rPr>
              <a:t> character</a:t>
            </a:r>
          </a:p>
          <a:p>
            <a:pPr marL="0" indent="0">
              <a:buNone/>
            </a:pPr>
            <a:r>
              <a:rPr lang="en-US" altLang="ja-JP" sz="2200" dirty="0" smtClean="0">
                <a:latin typeface="Arial" pitchFamily="34" charset="0"/>
                <a:cs typeface="Arial" pitchFamily="34" charset="0"/>
              </a:rPr>
              <a:t>     </a:t>
            </a:r>
            <a:r>
              <a:rPr lang="en-US" altLang="ja-JP" sz="2200" dirty="0" err="1" smtClean="0">
                <a:latin typeface="Arial" pitchFamily="34" charset="0"/>
                <a:cs typeface="Arial" pitchFamily="34" charset="0"/>
              </a:rPr>
              <a:t>Dimerization</a:t>
            </a:r>
            <a:r>
              <a:rPr lang="en-US" altLang="ja-JP" sz="2200" dirty="0" smtClean="0">
                <a:latin typeface="Arial" pitchFamily="34" charset="0"/>
                <a:cs typeface="Arial" pitchFamily="34" charset="0"/>
              </a:rPr>
              <a:t> of </a:t>
            </a:r>
            <a:r>
              <a:rPr lang="en-US" altLang="ja-JP" sz="2200" dirty="0" err="1" smtClean="0">
                <a:latin typeface="Arial" pitchFamily="34" charset="0"/>
                <a:cs typeface="Arial" pitchFamily="34" charset="0"/>
              </a:rPr>
              <a:t>indeno</a:t>
            </a:r>
            <a:r>
              <a:rPr lang="en-US" altLang="ja-JP" sz="2200" dirty="0" smtClean="0">
                <a:latin typeface="Arial" pitchFamily="34" charset="0"/>
                <a:cs typeface="Arial" pitchFamily="34" charset="0"/>
              </a:rPr>
              <a:t>[2,1-</a:t>
            </a:r>
            <a:r>
              <a:rPr lang="en-US" altLang="ja-JP" sz="2200" i="1" dirty="0" smtClean="0">
                <a:latin typeface="Arial" pitchFamily="34" charset="0"/>
                <a:cs typeface="Arial" pitchFamily="34" charset="0"/>
              </a:rPr>
              <a:t>a</a:t>
            </a:r>
            <a:r>
              <a:rPr lang="en-US" altLang="ja-JP" sz="2200" dirty="0" smtClean="0">
                <a:latin typeface="Arial" pitchFamily="34" charset="0"/>
                <a:cs typeface="Arial" pitchFamily="34" charset="0"/>
              </a:rPr>
              <a:t>]</a:t>
            </a:r>
            <a:r>
              <a:rPr lang="en-US" altLang="ja-JP" sz="2200" dirty="0" err="1" smtClean="0">
                <a:latin typeface="Arial" pitchFamily="34" charset="0"/>
                <a:cs typeface="Arial" pitchFamily="34" charset="0"/>
              </a:rPr>
              <a:t>fluorenes</a:t>
            </a:r>
            <a:endParaRPr lang="en-US" altLang="ja-JP" sz="2200" dirty="0" smtClean="0">
              <a:latin typeface="Arial" pitchFamily="34" charset="0"/>
              <a:cs typeface="Arial" pitchFamily="34" charset="0"/>
            </a:endParaRPr>
          </a:p>
          <a:p>
            <a:pPr marL="0" indent="0">
              <a:buNone/>
            </a:pPr>
            <a:r>
              <a:rPr lang="en-US" altLang="ja-JP" sz="2200" dirty="0" smtClean="0">
                <a:latin typeface="Arial" pitchFamily="34" charset="0"/>
                <a:cs typeface="Arial" pitchFamily="34" charset="0"/>
              </a:rPr>
              <a:t>     Properties of twisted </a:t>
            </a:r>
            <a:r>
              <a:rPr lang="en-US" altLang="ja-JP" sz="2200" dirty="0" err="1" smtClean="0">
                <a:latin typeface="Arial" pitchFamily="34" charset="0"/>
                <a:cs typeface="Arial" pitchFamily="34" charset="0"/>
              </a:rPr>
              <a:t>cyclooctatetraene</a:t>
            </a:r>
            <a:endParaRPr lang="en-US" altLang="ja-JP" sz="2200" dirty="0" smtClean="0">
              <a:latin typeface="Arial" pitchFamily="34" charset="0"/>
              <a:cs typeface="Arial" pitchFamily="34" charset="0"/>
            </a:endParaRPr>
          </a:p>
          <a:p>
            <a:pPr marL="0" indent="0">
              <a:buNone/>
            </a:pPr>
            <a:r>
              <a:rPr lang="en-US" altLang="ja-JP" sz="2200" dirty="0" smtClean="0">
                <a:latin typeface="Arial" pitchFamily="34" charset="0"/>
                <a:cs typeface="Arial" pitchFamily="34" charset="0"/>
              </a:rPr>
              <a:t>     My work</a:t>
            </a:r>
          </a:p>
          <a:p>
            <a:pPr marL="0" indent="0">
              <a:buNone/>
            </a:pPr>
            <a:endParaRPr lang="en-US" altLang="ja-JP" sz="2200" dirty="0" smtClean="0">
              <a:latin typeface="Arial" pitchFamily="34" charset="0"/>
              <a:cs typeface="Arial" pitchFamily="34" charset="0"/>
            </a:endParaRPr>
          </a:p>
          <a:p>
            <a:pPr marL="0" indent="0"/>
            <a:r>
              <a:rPr lang="en-US" altLang="ja-JP" sz="2200" dirty="0" smtClean="0">
                <a:latin typeface="Arial" pitchFamily="34" charset="0"/>
                <a:cs typeface="Arial" pitchFamily="34" charset="0"/>
              </a:rPr>
              <a:t> Summary</a:t>
            </a:r>
          </a:p>
          <a:p>
            <a:pPr marL="0" indent="0"/>
            <a:endParaRPr lang="en-US" altLang="ja-JP" sz="2200" dirty="0" smtClean="0">
              <a:latin typeface="Arial" pitchFamily="34" charset="0"/>
              <a:cs typeface="Arial" pitchFamily="34" charset="0"/>
            </a:endParaRPr>
          </a:p>
          <a:p>
            <a:pPr marL="0" indent="0">
              <a:buNone/>
            </a:pPr>
            <a:endParaRPr lang="en-US" altLang="ja-JP" sz="2200" dirty="0" smtClean="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2</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Cyclooctatetraene</a:t>
            </a:r>
            <a:r>
              <a:rPr kumimoji="1" lang="en-US" altLang="ja-JP" sz="3200" dirty="0" smtClean="0">
                <a:latin typeface="Arial" pitchFamily="34" charset="0"/>
                <a:cs typeface="Arial" pitchFamily="34" charset="0"/>
              </a:rPr>
              <a:t> (COT)</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2348880"/>
            <a:ext cx="4752048" cy="1584176"/>
          </a:xfrm>
        </p:spPr>
        <p:txBody>
          <a:bodyPr>
            <a:normAutofit/>
          </a:bodyPr>
          <a:lstStyle/>
          <a:p>
            <a:pPr lvl="0">
              <a:defRPr/>
            </a:pPr>
            <a:r>
              <a:rPr lang="en-US" altLang="ja-JP" sz="2200" dirty="0" smtClean="0">
                <a:latin typeface="Arial" pitchFamily="34" charset="0"/>
                <a:cs typeface="Arial" pitchFamily="34" charset="0"/>
              </a:rPr>
              <a:t>have 8</a:t>
            </a: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electrons</a:t>
            </a:r>
          </a:p>
          <a:p>
            <a:pPr lvl="0">
              <a:defRPr/>
            </a:pPr>
            <a:r>
              <a:rPr lang="en-US" altLang="ja-JP" sz="2200" dirty="0" smtClean="0">
                <a:latin typeface="Arial" pitchFamily="34" charset="0"/>
                <a:cs typeface="Arial" pitchFamily="34" charset="0"/>
              </a:rPr>
              <a:t>non planar tub-shaped structure</a:t>
            </a:r>
          </a:p>
          <a:p>
            <a:pPr lvl="0">
              <a:defRPr/>
            </a:pPr>
            <a:r>
              <a:rPr lang="en-US" altLang="ja-JP" sz="2200" dirty="0" smtClean="0">
                <a:latin typeface="Arial" pitchFamily="34" charset="0"/>
                <a:cs typeface="Arial" pitchFamily="34" charset="0"/>
              </a:rPr>
              <a:t>tub-to-tub inversion in solution</a:t>
            </a:r>
          </a:p>
          <a:p>
            <a:pPr lvl="0">
              <a:defRPr/>
            </a:pPr>
            <a:endParaRPr lang="en-US" altLang="ja-JP" sz="2200" dirty="0" smtClean="0">
              <a:latin typeface="Arial" pitchFamily="34" charset="0"/>
              <a:cs typeface="Arial" pitchFamily="34" charset="0"/>
            </a:endParaRPr>
          </a:p>
          <a:p>
            <a:pPr lvl="0">
              <a:defRPr/>
            </a:pPr>
            <a:endParaRPr lang="en-US" altLang="ja-JP" sz="2200" dirty="0" smtClean="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3</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pic>
        <p:nvPicPr>
          <p:cNvPr id="1026" name="Picture 2"/>
          <p:cNvPicPr>
            <a:picLocks noChangeAspect="1" noChangeArrowheads="1"/>
          </p:cNvPicPr>
          <p:nvPr/>
        </p:nvPicPr>
        <p:blipFill>
          <a:blip r:embed="rId4" cstate="print"/>
          <a:srcRect b="58333"/>
          <a:stretch>
            <a:fillRect/>
          </a:stretch>
        </p:blipFill>
        <p:spPr bwMode="auto">
          <a:xfrm>
            <a:off x="5292080" y="2996952"/>
            <a:ext cx="3199722" cy="1080120"/>
          </a:xfrm>
          <a:prstGeom prst="rect">
            <a:avLst/>
          </a:prstGeom>
          <a:noFill/>
          <a:ln w="9525">
            <a:noFill/>
            <a:miter lim="800000"/>
            <a:headEnd/>
            <a:tailEnd/>
          </a:ln>
        </p:spPr>
      </p:pic>
      <p:sp>
        <p:nvSpPr>
          <p:cNvPr id="24" name="コンテンツ プレースホルダ 2"/>
          <p:cNvSpPr txBox="1">
            <a:spLocks/>
          </p:cNvSpPr>
          <p:nvPr/>
        </p:nvSpPr>
        <p:spPr>
          <a:xfrm>
            <a:off x="467545" y="4043822"/>
            <a:ext cx="3959960" cy="504056"/>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flexible </a:t>
            </a:r>
            <a:r>
              <a:rPr kumimoji="1" lang="en-US" altLang="ja-JP" sz="2200" b="0" i="0" u="none" strike="noStrike" kern="1200" cap="none" spc="0" normalizeH="0" baseline="0" noProof="0" dirty="0" smtClean="0">
                <a:ln>
                  <a:noFill/>
                </a:ln>
                <a:solidFill>
                  <a:srgbClr val="FF0000"/>
                </a:solidFill>
                <a:effectLst/>
                <a:uLnTx/>
                <a:uFillTx/>
                <a:latin typeface="Symbol" pitchFamily="18" charset="2"/>
                <a:cs typeface="Arial" pitchFamily="34" charset="0"/>
              </a:rPr>
              <a:t>p</a:t>
            </a: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conjugated skeleton</a:t>
            </a: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5" name="右矢印 24"/>
          <p:cNvSpPr/>
          <p:nvPr/>
        </p:nvSpPr>
        <p:spPr>
          <a:xfrm rot="5400000">
            <a:off x="2233219" y="3751559"/>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graphicFrame>
        <p:nvGraphicFramePr>
          <p:cNvPr id="254978" name="Object 2"/>
          <p:cNvGraphicFramePr>
            <a:graphicFrameLocks noChangeAspect="1"/>
          </p:cNvGraphicFramePr>
          <p:nvPr/>
        </p:nvGraphicFramePr>
        <p:xfrm>
          <a:off x="539552" y="1193034"/>
          <a:ext cx="795376" cy="791542"/>
        </p:xfrm>
        <a:graphic>
          <a:graphicData uri="http://schemas.openxmlformats.org/presentationml/2006/ole">
            <p:oleObj spid="_x0000_s254978" name="CS ChemDraw Drawing" r:id="rId5" imgW="504134" imgH="503947" progId="ChemDraw.Document.6.0">
              <p:embed/>
            </p:oleObj>
          </a:graphicData>
        </a:graphic>
      </p:graphicFrame>
      <p:graphicFrame>
        <p:nvGraphicFramePr>
          <p:cNvPr id="254979" name="Object 3"/>
          <p:cNvGraphicFramePr>
            <a:graphicFrameLocks noChangeAspect="1"/>
          </p:cNvGraphicFramePr>
          <p:nvPr/>
        </p:nvGraphicFramePr>
        <p:xfrm>
          <a:off x="1835696" y="1109697"/>
          <a:ext cx="1175384" cy="958216"/>
        </p:xfrm>
        <a:graphic>
          <a:graphicData uri="http://schemas.openxmlformats.org/presentationml/2006/ole">
            <p:oleObj spid="_x0000_s254979" name="CS ChemDraw Drawing" r:id="rId6" imgW="979406" imgH="798209" progId="ChemDraw.Document.6.0">
              <p:embed/>
            </p:oleObj>
          </a:graphicData>
        </a:graphic>
      </p:graphicFrame>
      <p:graphicFrame>
        <p:nvGraphicFramePr>
          <p:cNvPr id="254980" name="Object 4"/>
          <p:cNvGraphicFramePr>
            <a:graphicFrameLocks noChangeAspect="1"/>
          </p:cNvGraphicFramePr>
          <p:nvPr/>
        </p:nvGraphicFramePr>
        <p:xfrm>
          <a:off x="3635896" y="908720"/>
          <a:ext cx="1362076" cy="1360170"/>
        </p:xfrm>
        <a:graphic>
          <a:graphicData uri="http://schemas.openxmlformats.org/presentationml/2006/ole">
            <p:oleObj spid="_x0000_s254980" name="CS ChemDraw Drawing" r:id="rId7" imgW="1135043" imgH="1133543" progId="ChemDraw.Document.6.0">
              <p:embed/>
            </p:oleObj>
          </a:graphicData>
        </a:graphic>
      </p:graphicFrame>
      <p:sp>
        <p:nvSpPr>
          <p:cNvPr id="16" name="コンテンツ プレースホルダ 2"/>
          <p:cNvSpPr txBox="1">
            <a:spLocks/>
          </p:cNvSpPr>
          <p:nvPr/>
        </p:nvSpPr>
        <p:spPr>
          <a:xfrm>
            <a:off x="1310290" y="1372781"/>
            <a:ext cx="504056" cy="432048"/>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17" name="コンテンツ プレースホルダ 2"/>
          <p:cNvSpPr txBox="1">
            <a:spLocks/>
          </p:cNvSpPr>
          <p:nvPr/>
        </p:nvSpPr>
        <p:spPr>
          <a:xfrm>
            <a:off x="3084470" y="1372781"/>
            <a:ext cx="504056" cy="432048"/>
          </a:xfrm>
          <a:prstGeom prst="rect">
            <a:avLst/>
          </a:prstGeom>
        </p:spPr>
        <p:txBody>
          <a:bodyPr vert="horz" lIns="91440" tIns="45720" rIns="91440" bIns="45720" rtlCol="0">
            <a:no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8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0" name="コンテンツ プレースホルダ 2"/>
          <p:cNvSpPr txBox="1">
            <a:spLocks/>
          </p:cNvSpPr>
          <p:nvPr/>
        </p:nvSpPr>
        <p:spPr>
          <a:xfrm>
            <a:off x="6660712" y="2155716"/>
            <a:ext cx="1079640" cy="432048"/>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1.34 </a:t>
            </a:r>
            <a:r>
              <a:rPr kumimoji="1" lang="en-US" altLang="ja-JP" sz="2200" b="0" i="0" u="none" strike="noStrike" kern="1200" cap="none" spc="0" normalizeH="0" baseline="0" noProof="0" dirty="0" smtClean="0">
                <a:ln>
                  <a:noFill/>
                </a:ln>
                <a:solidFill>
                  <a:schemeClr val="tx1"/>
                </a:solidFill>
                <a:effectLst/>
                <a:uLnTx/>
                <a:uFillTx/>
                <a:latin typeface="Arial"/>
                <a:cs typeface="Arial"/>
              </a:rPr>
              <a:t>Å</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1" name="コンテンツ プレースホルダ 2"/>
          <p:cNvSpPr txBox="1">
            <a:spLocks/>
          </p:cNvSpPr>
          <p:nvPr/>
        </p:nvSpPr>
        <p:spPr>
          <a:xfrm>
            <a:off x="7668824" y="2011700"/>
            <a:ext cx="1079640" cy="432048"/>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1.48 </a:t>
            </a:r>
            <a:r>
              <a:rPr kumimoji="1" lang="en-US" altLang="ja-JP" sz="2200" b="0" i="0" u="none" strike="noStrike" kern="1200" cap="none" spc="0" normalizeH="0" baseline="0" noProof="0" dirty="0" smtClean="0">
                <a:ln>
                  <a:noFill/>
                </a:ln>
                <a:solidFill>
                  <a:schemeClr val="tx1"/>
                </a:solidFill>
                <a:effectLst/>
                <a:uLnTx/>
                <a:uFillTx/>
                <a:latin typeface="Arial"/>
                <a:cs typeface="Arial"/>
              </a:rPr>
              <a:t>Å</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2" name="コンテンツ プレースホルダ 2"/>
          <p:cNvSpPr txBox="1">
            <a:spLocks/>
          </p:cNvSpPr>
          <p:nvPr/>
        </p:nvSpPr>
        <p:spPr>
          <a:xfrm>
            <a:off x="5292080" y="1052736"/>
            <a:ext cx="1296144" cy="432048"/>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tabLst/>
              <a:defRPr/>
            </a:pPr>
            <a:r>
              <a:rPr lang="en-US" altLang="ja-JP" sz="2200" noProof="0" dirty="0" smtClean="0">
                <a:latin typeface="Arial" pitchFamily="34" charset="0"/>
                <a:cs typeface="Arial" pitchFamily="34" charset="0"/>
              </a:rPr>
              <a:t>126</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1 </a:t>
            </a:r>
            <a:r>
              <a:rPr lang="en-US" altLang="ja-JP" sz="2200" dirty="0" smtClean="0">
                <a:latin typeface="Arial"/>
                <a:cs typeface="Arial"/>
              </a:rPr>
              <a:t>°</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cxnSp>
        <p:nvCxnSpPr>
          <p:cNvPr id="26" name="直線矢印コネクタ 25"/>
          <p:cNvCxnSpPr>
            <a:stCxn id="21" idx="0"/>
          </p:cNvCxnSpPr>
          <p:nvPr/>
        </p:nvCxnSpPr>
        <p:spPr>
          <a:xfrm flipH="1" flipV="1">
            <a:off x="7740832" y="1579652"/>
            <a:ext cx="467812" cy="43204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矢印コネクタ 31"/>
          <p:cNvCxnSpPr/>
          <p:nvPr/>
        </p:nvCxnSpPr>
        <p:spPr>
          <a:xfrm flipV="1">
            <a:off x="7164288" y="1795676"/>
            <a:ext cx="480" cy="3600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直線矢印コネクタ 64"/>
          <p:cNvCxnSpPr/>
          <p:nvPr/>
        </p:nvCxnSpPr>
        <p:spPr>
          <a:xfrm>
            <a:off x="6300192" y="1219612"/>
            <a:ext cx="648072" cy="2160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4985" name="Object 9"/>
          <p:cNvGraphicFramePr>
            <a:graphicFrameLocks noChangeAspect="1"/>
          </p:cNvGraphicFramePr>
          <p:nvPr/>
        </p:nvGraphicFramePr>
        <p:xfrm>
          <a:off x="251520" y="5013176"/>
          <a:ext cx="1080120" cy="1083845"/>
        </p:xfrm>
        <a:graphic>
          <a:graphicData uri="http://schemas.openxmlformats.org/presentationml/2006/ole">
            <p:oleObj spid="_x0000_s254985" name="CS ChemDraw Drawing" r:id="rId8" imgW="920064" imgH="924668" progId="ChemDraw.Document.6.0">
              <p:embed/>
            </p:oleObj>
          </a:graphicData>
        </a:graphic>
      </p:graphicFrame>
      <p:pic>
        <p:nvPicPr>
          <p:cNvPr id="254986" name="Picture 10"/>
          <p:cNvPicPr>
            <a:picLocks noChangeAspect="1" noChangeArrowheads="1"/>
          </p:cNvPicPr>
          <p:nvPr/>
        </p:nvPicPr>
        <p:blipFill>
          <a:blip r:embed="rId9" cstate="print"/>
          <a:srcRect/>
          <a:stretch>
            <a:fillRect/>
          </a:stretch>
        </p:blipFill>
        <p:spPr bwMode="auto">
          <a:xfrm>
            <a:off x="4741894" y="4509120"/>
            <a:ext cx="4150585" cy="1512168"/>
          </a:xfrm>
          <a:prstGeom prst="rect">
            <a:avLst/>
          </a:prstGeom>
          <a:noFill/>
          <a:ln w="9525">
            <a:noFill/>
            <a:miter lim="800000"/>
            <a:headEnd/>
            <a:tailEnd/>
          </a:ln>
        </p:spPr>
      </p:pic>
      <p:cxnSp>
        <p:nvCxnSpPr>
          <p:cNvPr id="27" name="直線コネクタ 26"/>
          <p:cNvCxnSpPr/>
          <p:nvPr/>
        </p:nvCxnSpPr>
        <p:spPr>
          <a:xfrm>
            <a:off x="5148064" y="6093296"/>
            <a:ext cx="331236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944459" y="6505599"/>
            <a:ext cx="4948021" cy="307777"/>
          </a:xfrm>
          <a:prstGeom prst="rect">
            <a:avLst/>
          </a:prstGeom>
          <a:noFill/>
        </p:spPr>
        <p:txBody>
          <a:bodyPr wrap="none" rtlCol="0">
            <a:spAutoFit/>
          </a:bodyPr>
          <a:lstStyle/>
          <a:p>
            <a:pPr algn="r"/>
            <a:r>
              <a:rPr lang="en-US" altLang="ja-JP" sz="1400" dirty="0" smtClean="0">
                <a:latin typeface="Arial" pitchFamily="34" charset="0"/>
                <a:cs typeface="Arial" pitchFamily="34" charset="0"/>
              </a:rPr>
              <a:t>Yamaguchi, S. et al. </a:t>
            </a:r>
            <a:r>
              <a:rPr lang="en-US" altLang="ja-JP" sz="1400" i="1" dirty="0" err="1" smtClean="0">
                <a:latin typeface="Arial" pitchFamily="34" charset="0"/>
                <a:cs typeface="Arial" pitchFamily="34" charset="0"/>
              </a:rPr>
              <a:t>Angew</a:t>
            </a:r>
            <a:r>
              <a:rPr lang="en-US" altLang="ja-JP" sz="1400" i="1" dirty="0" smtClean="0">
                <a:latin typeface="Arial" pitchFamily="34" charset="0"/>
                <a:cs typeface="Arial" pitchFamily="34" charset="0"/>
              </a:rPr>
              <a:t>. Chem. Int. Ed.</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12</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51</a:t>
            </a:r>
            <a:r>
              <a:rPr lang="en-US" altLang="ja-JP" sz="1400" dirty="0" smtClean="0">
                <a:latin typeface="Arial" pitchFamily="34" charset="0"/>
                <a:cs typeface="Arial" pitchFamily="34" charset="0"/>
              </a:rPr>
              <a:t>, 5971. </a:t>
            </a:r>
          </a:p>
        </p:txBody>
      </p:sp>
      <p:sp>
        <p:nvSpPr>
          <p:cNvPr id="31" name="コンテンツ プレースホルダ 2"/>
          <p:cNvSpPr txBox="1">
            <a:spLocks/>
          </p:cNvSpPr>
          <p:nvPr/>
        </p:nvSpPr>
        <p:spPr>
          <a:xfrm>
            <a:off x="5724128" y="6165304"/>
            <a:ext cx="2016224" cy="36004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1600" dirty="0" smtClean="0">
                <a:latin typeface="Arial" pitchFamily="34" charset="0"/>
                <a:cs typeface="Arial" pitchFamily="34" charset="0"/>
              </a:rPr>
              <a:t>reaction coordinate</a:t>
            </a:r>
            <a:endParaRPr kumimoji="1" lang="en-US" altLang="ja-JP" sz="16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33" name="コンテンツ プレースホルダ 2"/>
          <p:cNvSpPr txBox="1">
            <a:spLocks/>
          </p:cNvSpPr>
          <p:nvPr/>
        </p:nvSpPr>
        <p:spPr>
          <a:xfrm>
            <a:off x="1259632" y="4725144"/>
            <a:ext cx="3492388" cy="504056"/>
          </a:xfrm>
          <a:prstGeom prst="rect">
            <a:avLst/>
          </a:prstGeom>
        </p:spPr>
        <p:txBody>
          <a:bodyPr vert="horz" lIns="91440" tIns="45720" rIns="91440" bIns="45720" rtlCol="0">
            <a:normAutofit/>
          </a:bodyPr>
          <a:lstStyle/>
          <a:p>
            <a:pPr marL="342900" marR="0" lvl="0" indent="-342900" defTabSz="914400" rtl="0" eaLnBrk="1" fontAlgn="auto" latinLnBrk="0" hangingPunct="1">
              <a:lnSpc>
                <a:spcPct val="100000"/>
              </a:lnSpc>
              <a:spcBef>
                <a:spcPct val="20000"/>
              </a:spcBef>
              <a:spcAft>
                <a:spcPts val="0"/>
              </a:spcAft>
              <a:buClrTx/>
              <a:buSzTx/>
              <a:tabLst/>
              <a:defRPr/>
            </a:pPr>
            <a:r>
              <a:rPr kumimoji="1" lang="el-GR" altLang="ja-JP" sz="2200" b="0" i="0" u="none" strike="noStrike" kern="1200" cap="none" spc="0" normalizeH="0" baseline="0" noProof="0" dirty="0" smtClean="0">
                <a:ln>
                  <a:noFill/>
                </a:ln>
                <a:solidFill>
                  <a:schemeClr val="tx1"/>
                </a:solidFill>
                <a:effectLst/>
                <a:uLnTx/>
                <a:uFillTx/>
                <a:latin typeface="Arial"/>
                <a:cs typeface="Arial"/>
              </a:rPr>
              <a:t>Δ</a:t>
            </a:r>
            <a:r>
              <a:rPr kumimoji="1" lang="en-US" altLang="ja-JP" sz="2200" b="0" i="0" u="none" strike="noStrike" kern="1200" cap="none" spc="0" normalizeH="0" baseline="0" noProof="0" dirty="0" smtClean="0">
                <a:ln>
                  <a:noFill/>
                </a:ln>
                <a:solidFill>
                  <a:schemeClr val="tx1"/>
                </a:solidFill>
                <a:effectLst/>
                <a:uLnTx/>
                <a:uFillTx/>
                <a:latin typeface="Arial"/>
                <a:cs typeface="Arial"/>
              </a:rPr>
              <a:t>G = 6.8 kcal/mol</a:t>
            </a:r>
            <a:r>
              <a:rPr lang="ja-JP" altLang="en-US" sz="2200" dirty="0" smtClean="0">
                <a:latin typeface="Arial"/>
                <a:cs typeface="Arial"/>
              </a:rPr>
              <a:t> </a:t>
            </a:r>
            <a:r>
              <a:rPr kumimoji="1" lang="en-US" altLang="ja-JP" sz="2200" b="0" i="0" u="none" strike="noStrike" kern="1200" cap="none" spc="0" normalizeH="0" baseline="0" noProof="0" dirty="0" smtClean="0">
                <a:ln>
                  <a:noFill/>
                </a:ln>
                <a:solidFill>
                  <a:schemeClr val="tx1"/>
                </a:solidFill>
                <a:effectLst/>
                <a:uLnTx/>
                <a:uFillTx/>
                <a:latin typeface="Arial"/>
                <a:cs typeface="Arial"/>
              </a:rPr>
              <a:t>at 298K</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ctr" defTabSz="914400" rtl="0" eaLnBrk="1" fontAlgn="auto" latinLnBrk="0" hangingPunct="1">
              <a:lnSpc>
                <a:spcPct val="100000"/>
              </a:lnSpc>
              <a:spcBef>
                <a:spcPct val="20000"/>
              </a:spcBef>
              <a:spcAft>
                <a:spcPts val="0"/>
              </a:spcAft>
              <a:buClrTx/>
              <a:buSzTx/>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34" name="コンテンツ プレースホルダ 2"/>
          <p:cNvSpPr txBox="1">
            <a:spLocks/>
          </p:cNvSpPr>
          <p:nvPr/>
        </p:nvSpPr>
        <p:spPr>
          <a:xfrm>
            <a:off x="1691680" y="5373216"/>
            <a:ext cx="2736304" cy="792088"/>
          </a:xfrm>
          <a:prstGeom prst="rect">
            <a:avLst/>
          </a:prstGeom>
        </p:spPr>
        <p:txBody>
          <a:bodyPr vert="horz" lIns="91440" tIns="45720" rIns="91440" bIns="45720" rtlCol="0">
            <a:normAutofit lnSpcReduction="10000"/>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inversion frequency</a:t>
            </a:r>
          </a:p>
          <a:p>
            <a:pPr marL="342900" marR="0" lvl="0" indent="-342900" algn="ctr"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6.4 ×</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10</a:t>
            </a:r>
            <a:r>
              <a:rPr kumimoji="1" lang="en-US" altLang="ja-JP" sz="2200" b="0" i="0" u="none" strike="noStrike" kern="1200" cap="none" spc="0" normalizeH="0" baseline="30000" noProof="0" dirty="0" smtClean="0">
                <a:ln>
                  <a:noFill/>
                </a:ln>
                <a:solidFill>
                  <a:schemeClr val="tx1"/>
                </a:solidFill>
                <a:effectLst/>
                <a:uLnTx/>
                <a:uFillTx/>
                <a:latin typeface="Arial" pitchFamily="34" charset="0"/>
                <a:ea typeface="+mn-ea"/>
                <a:cs typeface="Arial" pitchFamily="34" charset="0"/>
              </a:rPr>
              <a:t>7</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a:t>
            </a:r>
          </a:p>
        </p:txBody>
      </p:sp>
      <p:graphicFrame>
        <p:nvGraphicFramePr>
          <p:cNvPr id="254988" name="Object 12"/>
          <p:cNvGraphicFramePr>
            <a:graphicFrameLocks noChangeAspect="1"/>
          </p:cNvGraphicFramePr>
          <p:nvPr/>
        </p:nvGraphicFramePr>
        <p:xfrm>
          <a:off x="6614329" y="980728"/>
          <a:ext cx="1463203" cy="782191"/>
        </p:xfrm>
        <a:graphic>
          <a:graphicData uri="http://schemas.openxmlformats.org/presentationml/2006/ole">
            <p:oleObj spid="_x0000_s254988" name="CS ChemDraw Drawing" r:id="rId10" imgW="1193036" imgH="638243" progId="ChemDraw.Document.6.0">
              <p:embed/>
            </p:oleObj>
          </a:graphicData>
        </a:graphic>
      </p:graphicFrame>
      <p:sp>
        <p:nvSpPr>
          <p:cNvPr id="29" name="コンテンツ プレースホルダ 2"/>
          <p:cNvSpPr txBox="1">
            <a:spLocks/>
          </p:cNvSpPr>
          <p:nvPr/>
        </p:nvSpPr>
        <p:spPr>
          <a:xfrm>
            <a:off x="5184040" y="2492896"/>
            <a:ext cx="3959960" cy="504056"/>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37" name="テキスト ボックス 36"/>
          <p:cNvSpPr txBox="1"/>
          <p:nvPr/>
        </p:nvSpPr>
        <p:spPr>
          <a:xfrm>
            <a:off x="2679467" y="5157192"/>
            <a:ext cx="615553" cy="360040"/>
          </a:xfrm>
          <a:prstGeom prst="rect">
            <a:avLst/>
          </a:prstGeom>
          <a:noFill/>
        </p:spPr>
        <p:txBody>
          <a:bodyPr vert="eaVert" wrap="square" rtlCol="0">
            <a:spAutoFit/>
          </a:bodyPr>
          <a:lstStyle/>
          <a:p>
            <a:r>
              <a:rPr kumimoji="1" lang="en-US" altLang="ja-JP" sz="2800" dirty="0" smtClean="0">
                <a:latin typeface="Arial" pitchFamily="34" charset="0"/>
                <a:cs typeface="Arial" pitchFamily="34" charset="0"/>
              </a:rPr>
              <a:t>=</a:t>
            </a:r>
            <a:endParaRPr kumimoji="1" lang="ja-JP" altLang="en-US" sz="28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49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4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H</a:t>
            </a:r>
            <a:r>
              <a:rPr kumimoji="1" lang="en-US" altLang="ja-JP" sz="3200" dirty="0" err="1" smtClean="0">
                <a:latin typeface="Arial"/>
                <a:cs typeface="Arial"/>
              </a:rPr>
              <a:t>ü</a:t>
            </a:r>
            <a:r>
              <a:rPr kumimoji="1" lang="en-US" altLang="ja-JP" sz="3200" dirty="0" err="1" smtClean="0">
                <a:latin typeface="Arial" pitchFamily="34" charset="0"/>
                <a:cs typeface="Arial" pitchFamily="34" charset="0"/>
              </a:rPr>
              <a:t>ckel’s</a:t>
            </a:r>
            <a:r>
              <a:rPr kumimoji="1" lang="en-US" altLang="ja-JP" sz="3200" dirty="0" smtClean="0">
                <a:latin typeface="Arial" pitchFamily="34" charset="0"/>
                <a:cs typeface="Arial" pitchFamily="34" charset="0"/>
              </a:rPr>
              <a:t> Rule and NICS(0) Value</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865740"/>
            <a:ext cx="2159760" cy="475028"/>
          </a:xfrm>
        </p:spPr>
        <p:txBody>
          <a:bodyPr>
            <a:normAutofit/>
          </a:bodyPr>
          <a:lstStyle/>
          <a:p>
            <a:pPr marL="0" indent="0" algn="just"/>
            <a:r>
              <a:rPr lang="ja-JP" altLang="en-US" sz="2200" dirty="0" smtClean="0">
                <a:latin typeface="Arial" pitchFamily="34" charset="0"/>
                <a:cs typeface="Arial" pitchFamily="34" charset="0"/>
              </a:rPr>
              <a:t> </a:t>
            </a:r>
            <a:r>
              <a:rPr lang="en-US" altLang="ja-JP" sz="2200" dirty="0" err="1" smtClean="0">
                <a:latin typeface="Arial" pitchFamily="34" charset="0"/>
                <a:cs typeface="Arial" pitchFamily="34" charset="0"/>
              </a:rPr>
              <a:t>H</a:t>
            </a:r>
            <a:r>
              <a:rPr lang="en-US" altLang="ja-JP" sz="2200" dirty="0" err="1" smtClean="0">
                <a:latin typeface="Arial"/>
                <a:cs typeface="Arial"/>
              </a:rPr>
              <a:t>ü</a:t>
            </a:r>
            <a:r>
              <a:rPr lang="en-US" altLang="ja-JP" sz="2200" dirty="0" err="1" smtClean="0">
                <a:latin typeface="Arial" pitchFamily="34" charset="0"/>
                <a:cs typeface="Arial" pitchFamily="34" charset="0"/>
              </a:rPr>
              <a:t>ckel’s</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rule:</a:t>
            </a: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4</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29" name="コンテンツ プレースホルダ 2"/>
          <p:cNvSpPr txBox="1">
            <a:spLocks/>
          </p:cNvSpPr>
          <p:nvPr/>
        </p:nvSpPr>
        <p:spPr>
          <a:xfrm>
            <a:off x="4494383" y="4154413"/>
            <a:ext cx="2700300"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aromatic (</a:t>
            </a:r>
            <a:r>
              <a:rPr lang="ja-JP" altLang="en-US" sz="2200" dirty="0" smtClean="0">
                <a:latin typeface="Arial" pitchFamily="34" charset="0"/>
                <a:cs typeface="Arial" pitchFamily="34" charset="0"/>
              </a:rPr>
              <a:t>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p:txBody>
      </p:sp>
      <p:sp>
        <p:nvSpPr>
          <p:cNvPr id="30" name="コンテンツ プレースホルダ 2"/>
          <p:cNvSpPr txBox="1">
            <a:spLocks/>
          </p:cNvSpPr>
          <p:nvPr/>
        </p:nvSpPr>
        <p:spPr>
          <a:xfrm>
            <a:off x="4206351" y="5733256"/>
            <a:ext cx="3276364" cy="432048"/>
          </a:xfrm>
          <a:prstGeom prst="rect">
            <a:avLst/>
          </a:prstGeom>
        </p:spPr>
        <p:txBody>
          <a:bodyPr vert="horz" lIns="91440" tIns="45720" rIns="91440" bIns="45720" rtlCol="0">
            <a:noAutofit/>
          </a:bodyPr>
          <a:lstStyle/>
          <a:p>
            <a:pPr algn="ctr"/>
            <a:r>
              <a:rPr lang="en-US" altLang="ja-JP" sz="2200" dirty="0" smtClean="0">
                <a:latin typeface="Arial" pitchFamily="34" charset="0"/>
                <a:cs typeface="Arial" pitchFamily="34" charset="0"/>
              </a:rPr>
              <a:t>non-aromatic (</a:t>
            </a:r>
            <a:r>
              <a:rPr lang="ja-JP" altLang="en-US" sz="2200" dirty="0" smtClean="0">
                <a:latin typeface="Arial" pitchFamily="34" charset="0"/>
                <a:cs typeface="Arial" pitchFamily="34" charset="0"/>
              </a:rPr>
              <a:t>非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p:txBody>
      </p:sp>
      <p:sp>
        <p:nvSpPr>
          <p:cNvPr id="31" name="コンテンツ プレースホルダ 2"/>
          <p:cNvSpPr txBox="1">
            <a:spLocks/>
          </p:cNvSpPr>
          <p:nvPr/>
        </p:nvSpPr>
        <p:spPr>
          <a:xfrm>
            <a:off x="4242355" y="4835910"/>
            <a:ext cx="3204356" cy="466973"/>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anti-aromatic (</a:t>
            </a:r>
            <a:r>
              <a:rPr lang="ja-JP" altLang="en-US" sz="2200" dirty="0" smtClean="0">
                <a:latin typeface="Arial" pitchFamily="34" charset="0"/>
                <a:cs typeface="Arial" pitchFamily="34" charset="0"/>
              </a:rPr>
              <a:t>反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p:txBody>
      </p:sp>
      <p:sp>
        <p:nvSpPr>
          <p:cNvPr id="35" name="コンテンツ プレースホルダ 2"/>
          <p:cNvSpPr txBox="1">
            <a:spLocks/>
          </p:cNvSpPr>
          <p:nvPr/>
        </p:nvSpPr>
        <p:spPr>
          <a:xfrm>
            <a:off x="2519772" y="3356992"/>
            <a:ext cx="1656184" cy="720080"/>
          </a:xfrm>
          <a:prstGeom prst="rect">
            <a:avLst/>
          </a:prstGeom>
        </p:spPr>
        <p:txBody>
          <a:bodyPr vert="horz" lIns="91440" tIns="45720" rIns="91440" bIns="45720" rtlCol="0">
            <a:noAutofit/>
          </a:bodyPr>
          <a:lstStyle/>
          <a:p>
            <a:pPr algn="ctr"/>
            <a:r>
              <a:rPr lang="en-US" altLang="ja-JP" sz="2200" u="sng" dirty="0" smtClean="0">
                <a:latin typeface="Arial" pitchFamily="34" charset="0"/>
                <a:cs typeface="Arial" pitchFamily="34" charset="0"/>
              </a:rPr>
              <a:t>number of</a:t>
            </a:r>
          </a:p>
          <a:p>
            <a:pPr algn="ctr"/>
            <a:r>
              <a:rPr lang="en-US" altLang="ja-JP" sz="2200" u="sng" dirty="0" smtClean="0">
                <a:latin typeface="Symbol" pitchFamily="18" charset="2"/>
                <a:cs typeface="Arial" pitchFamily="34" charset="0"/>
              </a:rPr>
              <a:t>p</a:t>
            </a:r>
            <a:r>
              <a:rPr lang="en-US" altLang="ja-JP" sz="2200" u="sng" dirty="0" smtClean="0">
                <a:latin typeface="Arial" pitchFamily="34" charset="0"/>
                <a:cs typeface="Arial" pitchFamily="34" charset="0"/>
              </a:rPr>
              <a:t> electrons</a:t>
            </a:r>
          </a:p>
        </p:txBody>
      </p:sp>
      <p:sp>
        <p:nvSpPr>
          <p:cNvPr id="41" name="コンテンツ プレースホルダ 2"/>
          <p:cNvSpPr txBox="1">
            <a:spLocks/>
          </p:cNvSpPr>
          <p:nvPr/>
        </p:nvSpPr>
        <p:spPr>
          <a:xfrm>
            <a:off x="7144673" y="3400549"/>
            <a:ext cx="1837728" cy="676523"/>
          </a:xfrm>
          <a:prstGeom prst="rect">
            <a:avLst/>
          </a:prstGeom>
        </p:spPr>
        <p:txBody>
          <a:bodyPr vert="horz" lIns="91440" tIns="45720" rIns="91440" bIns="45720" rtlCol="0">
            <a:noAutofit/>
          </a:bodyPr>
          <a:lstStyle/>
          <a:p>
            <a:pPr algn="ctr"/>
            <a:r>
              <a:rPr lang="en-US" altLang="ja-JP" sz="2200" u="sng" dirty="0" smtClean="0">
                <a:latin typeface="Arial" pitchFamily="34" charset="0"/>
                <a:cs typeface="Arial" pitchFamily="34" charset="0"/>
              </a:rPr>
              <a:t>NICS(0)</a:t>
            </a:r>
            <a:r>
              <a:rPr lang="ja-JP" altLang="en-US" sz="2200" u="sng" dirty="0" smtClean="0">
                <a:latin typeface="Arial" pitchFamily="34" charset="0"/>
                <a:cs typeface="Arial" pitchFamily="34" charset="0"/>
              </a:rPr>
              <a:t> </a:t>
            </a:r>
            <a:r>
              <a:rPr lang="en-US" altLang="ja-JP" sz="2200" u="sng" dirty="0" smtClean="0">
                <a:latin typeface="Arial" pitchFamily="34" charset="0"/>
                <a:cs typeface="Arial" pitchFamily="34" charset="0"/>
              </a:rPr>
              <a:t>Value</a:t>
            </a:r>
          </a:p>
        </p:txBody>
      </p:sp>
      <p:sp>
        <p:nvSpPr>
          <p:cNvPr id="42" name="コンテンツ プレースホルダ 2"/>
          <p:cNvSpPr txBox="1">
            <a:spLocks/>
          </p:cNvSpPr>
          <p:nvPr/>
        </p:nvSpPr>
        <p:spPr>
          <a:xfrm>
            <a:off x="7379461" y="4149080"/>
            <a:ext cx="1368152"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negative</a:t>
            </a:r>
          </a:p>
        </p:txBody>
      </p:sp>
      <p:sp>
        <p:nvSpPr>
          <p:cNvPr id="43" name="コンテンツ プレースホルダ 2"/>
          <p:cNvSpPr txBox="1">
            <a:spLocks/>
          </p:cNvSpPr>
          <p:nvPr/>
        </p:nvSpPr>
        <p:spPr>
          <a:xfrm>
            <a:off x="7339562" y="4851150"/>
            <a:ext cx="1447950"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positive</a:t>
            </a:r>
          </a:p>
        </p:txBody>
      </p:sp>
      <p:sp>
        <p:nvSpPr>
          <p:cNvPr id="44" name="コンテンツ プレースホルダ 2"/>
          <p:cNvSpPr txBox="1">
            <a:spLocks/>
          </p:cNvSpPr>
          <p:nvPr/>
        </p:nvSpPr>
        <p:spPr>
          <a:xfrm>
            <a:off x="7363695" y="5733256"/>
            <a:ext cx="1399685" cy="432048"/>
          </a:xfrm>
          <a:prstGeom prst="rect">
            <a:avLst/>
          </a:prstGeom>
        </p:spPr>
        <p:txBody>
          <a:bodyPr vert="horz" lIns="91440" tIns="45720" rIns="91440" bIns="45720" rtlCol="0">
            <a:noAutofit/>
          </a:bodyPr>
          <a:lstStyle/>
          <a:p>
            <a:pPr algn="ctr"/>
            <a:r>
              <a:rPr lang="en-US" altLang="ja-JP" sz="2200" dirty="0" smtClean="0">
                <a:latin typeface="Arial" pitchFamily="34" charset="0"/>
                <a:cs typeface="Arial" pitchFamily="34" charset="0"/>
              </a:rPr>
              <a:t>zero</a:t>
            </a:r>
          </a:p>
          <a:p>
            <a:pPr algn="ctr"/>
            <a:endParaRPr lang="en-US" altLang="ja-JP" sz="2200" dirty="0" smtClean="0">
              <a:latin typeface="Arial" pitchFamily="34" charset="0"/>
              <a:cs typeface="Arial" pitchFamily="34" charset="0"/>
            </a:endParaRPr>
          </a:p>
        </p:txBody>
      </p:sp>
      <p:sp>
        <p:nvSpPr>
          <p:cNvPr id="22" name="コンテンツ プレースホルダ 2"/>
          <p:cNvSpPr txBox="1">
            <a:spLocks/>
          </p:cNvSpPr>
          <p:nvPr/>
        </p:nvSpPr>
        <p:spPr>
          <a:xfrm>
            <a:off x="2375756" y="5230125"/>
            <a:ext cx="2160240" cy="432048"/>
          </a:xfrm>
          <a:prstGeom prst="rect">
            <a:avLst/>
          </a:prstGeom>
        </p:spPr>
        <p:txBody>
          <a:bodyPr vert="horz" lIns="91440" tIns="45720" rIns="91440" bIns="45720" rtlCol="0">
            <a:normAutofit/>
          </a:bodyPr>
          <a:lstStyle/>
          <a:p>
            <a:pPr algn="ctr"/>
            <a:r>
              <a:rPr lang="en-US" altLang="ja-JP" sz="2000" dirty="0" smtClean="0">
                <a:latin typeface="Arial" pitchFamily="34" charset="0"/>
                <a:cs typeface="Arial" pitchFamily="34" charset="0"/>
              </a:rPr>
              <a:t>( N = 0, 1, 2, …)</a:t>
            </a:r>
          </a:p>
        </p:txBody>
      </p:sp>
      <p:cxnSp>
        <p:nvCxnSpPr>
          <p:cNvPr id="24" name="直線矢印コネクタ 23"/>
          <p:cNvCxnSpPr/>
          <p:nvPr/>
        </p:nvCxnSpPr>
        <p:spPr>
          <a:xfrm>
            <a:off x="575556" y="4369420"/>
            <a:ext cx="367240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コンテンツ プレースホルダ 2"/>
          <p:cNvSpPr txBox="1">
            <a:spLocks/>
          </p:cNvSpPr>
          <p:nvPr/>
        </p:nvSpPr>
        <p:spPr>
          <a:xfrm>
            <a:off x="2807804" y="4153396"/>
            <a:ext cx="108012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4N + 2</a:t>
            </a:r>
          </a:p>
        </p:txBody>
      </p:sp>
      <p:cxnSp>
        <p:nvCxnSpPr>
          <p:cNvPr id="25" name="直線矢印コネクタ 24"/>
          <p:cNvCxnSpPr/>
          <p:nvPr/>
        </p:nvCxnSpPr>
        <p:spPr>
          <a:xfrm>
            <a:off x="2505486" y="5067174"/>
            <a:ext cx="174009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コンテンツ プレースホルダ 2"/>
          <p:cNvSpPr txBox="1">
            <a:spLocks/>
          </p:cNvSpPr>
          <p:nvPr/>
        </p:nvSpPr>
        <p:spPr>
          <a:xfrm>
            <a:off x="2951820" y="4851150"/>
            <a:ext cx="792088"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4N</a:t>
            </a:r>
          </a:p>
        </p:txBody>
      </p:sp>
      <p:cxnSp>
        <p:nvCxnSpPr>
          <p:cNvPr id="34" name="直線コネクタ 33"/>
          <p:cNvCxnSpPr/>
          <p:nvPr/>
        </p:nvCxnSpPr>
        <p:spPr>
          <a:xfrm flipV="1">
            <a:off x="2519772" y="4372723"/>
            <a:ext cx="0" cy="684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a:off x="575556" y="5949280"/>
            <a:ext cx="370841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コンテンツ プレースホルダ 2"/>
          <p:cNvSpPr txBox="1">
            <a:spLocks/>
          </p:cNvSpPr>
          <p:nvPr/>
        </p:nvSpPr>
        <p:spPr>
          <a:xfrm>
            <a:off x="1079580" y="4149080"/>
            <a:ext cx="97200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planar</a:t>
            </a:r>
          </a:p>
        </p:txBody>
      </p:sp>
      <p:sp>
        <p:nvSpPr>
          <p:cNvPr id="28" name="コンテンツ プレースホルダ 2"/>
          <p:cNvSpPr txBox="1">
            <a:spLocks/>
          </p:cNvSpPr>
          <p:nvPr/>
        </p:nvSpPr>
        <p:spPr>
          <a:xfrm>
            <a:off x="791580" y="5733256"/>
            <a:ext cx="154800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non-planar</a:t>
            </a:r>
          </a:p>
        </p:txBody>
      </p:sp>
      <p:cxnSp>
        <p:nvCxnSpPr>
          <p:cNvPr id="48" name="直線コネクタ 47"/>
          <p:cNvCxnSpPr/>
          <p:nvPr/>
        </p:nvCxnSpPr>
        <p:spPr>
          <a:xfrm flipV="1">
            <a:off x="575556" y="3284985"/>
            <a:ext cx="0" cy="26642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コンテンツ プレースホルダ 2"/>
          <p:cNvSpPr txBox="1">
            <a:spLocks/>
          </p:cNvSpPr>
          <p:nvPr/>
        </p:nvSpPr>
        <p:spPr>
          <a:xfrm>
            <a:off x="2339752" y="865740"/>
            <a:ext cx="6552728" cy="763060"/>
          </a:xfrm>
          <a:prstGeom prst="rect">
            <a:avLst/>
          </a:prstGeom>
        </p:spPr>
        <p:txBody>
          <a:bodyPr vert="horz" lIns="91440" tIns="45720" rIns="91440" bIns="45720" rtlCol="0">
            <a:normAutofit/>
          </a:bodyPr>
          <a:lstStyle/>
          <a:p>
            <a:pPr marL="0" marR="0" lvl="0" indent="0" algn="just" defTabSz="914400" rtl="0" eaLnBrk="1" fontAlgn="auto" latinLnBrk="0" hangingPunct="1">
              <a:lnSpc>
                <a:spcPct val="100000"/>
              </a:lnSpc>
              <a:spcBef>
                <a:spcPct val="20000"/>
              </a:spcBef>
              <a:spcAft>
                <a:spcPts val="0"/>
              </a:spcAft>
              <a:buClrTx/>
              <a:buSzTx/>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rule to </a:t>
            </a:r>
            <a:r>
              <a:rPr lang="en-US" altLang="ja-JP" sz="2200" dirty="0" smtClean="0">
                <a:latin typeface="Arial" pitchFamily="34" charset="0"/>
                <a:cs typeface="Arial" pitchFamily="34" charset="0"/>
              </a:rPr>
              <a:t>distinguish</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whether cyclic conjugated </a:t>
            </a:r>
            <a:r>
              <a:rPr kumimoji="1" lang="en-US" altLang="ja-JP" sz="2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polyenes</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will</a:t>
            </a:r>
            <a:r>
              <a:rPr lang="ja-JP" altLang="en-US" sz="2200" dirty="0" smtClean="0">
                <a:latin typeface="Arial" pitchFamily="34" charset="0"/>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have aromatic property</a:t>
            </a:r>
          </a:p>
        </p:txBody>
      </p:sp>
      <p:sp>
        <p:nvSpPr>
          <p:cNvPr id="21" name="コンテンツ プレースホルダ 2"/>
          <p:cNvSpPr txBox="1">
            <a:spLocks/>
          </p:cNvSpPr>
          <p:nvPr/>
        </p:nvSpPr>
        <p:spPr>
          <a:xfrm>
            <a:off x="107740" y="2492896"/>
            <a:ext cx="2880084" cy="792088"/>
          </a:xfrm>
          <a:prstGeom prst="rect">
            <a:avLst/>
          </a:prstGeom>
          <a:solidFill>
            <a:schemeClr val="bg1"/>
          </a:solidFill>
          <a:ln w="25400">
            <a:solidFill>
              <a:schemeClr val="tx1"/>
            </a:solidFill>
          </a:ln>
        </p:spPr>
        <p:txBody>
          <a:bodyPr vert="horz" lIns="91440" tIns="45720" rIns="91440" bIns="45720" rtlCol="0">
            <a:noAutofit/>
          </a:bodyPr>
          <a:lstStyle/>
          <a:p>
            <a:pPr algn="ctr"/>
            <a:r>
              <a:rPr lang="en-US" altLang="ja-JP" sz="2200" dirty="0" smtClean="0">
                <a:latin typeface="Arial" pitchFamily="34" charset="0"/>
                <a:cs typeface="Arial" pitchFamily="34" charset="0"/>
              </a:rPr>
              <a:t>cyclic conjugated</a:t>
            </a:r>
          </a:p>
          <a:p>
            <a:pPr algn="ctr"/>
            <a:r>
              <a:rPr lang="en-US" altLang="ja-JP" sz="2200" dirty="0" err="1" smtClean="0">
                <a:latin typeface="Arial" pitchFamily="34" charset="0"/>
                <a:cs typeface="Arial" pitchFamily="34" charset="0"/>
              </a:rPr>
              <a:t>polyenes</a:t>
            </a:r>
            <a:endParaRPr lang="en-US" altLang="ja-JP" sz="2200" dirty="0" smtClean="0">
              <a:latin typeface="Arial" pitchFamily="34" charset="0"/>
              <a:cs typeface="Arial" pitchFamily="34" charset="0"/>
            </a:endParaRPr>
          </a:p>
        </p:txBody>
      </p:sp>
      <p:sp>
        <p:nvSpPr>
          <p:cNvPr id="55" name="コンテンツ プレースホルダ 2"/>
          <p:cNvSpPr txBox="1">
            <a:spLocks/>
          </p:cNvSpPr>
          <p:nvPr/>
        </p:nvSpPr>
        <p:spPr>
          <a:xfrm>
            <a:off x="252000" y="1670528"/>
            <a:ext cx="2231768" cy="504056"/>
          </a:xfrm>
          <a:prstGeom prst="rect">
            <a:avLst/>
          </a:prstGeom>
        </p:spPr>
        <p:txBody>
          <a:bodyPr vert="horz" lIns="91440" tIns="45720" rIns="91440" bIns="45720" rtlCol="0">
            <a:normAutofit/>
          </a:bodyPr>
          <a:lstStyle/>
          <a:p>
            <a:pPr algn="just">
              <a:spcBef>
                <a:spcPct val="20000"/>
              </a:spcBef>
              <a:buFont typeface="Arial" pitchFamily="34" charset="0"/>
              <a:buChar char="•"/>
            </a:pP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lang="en-US" altLang="ja-JP" sz="2200" dirty="0" smtClean="0">
                <a:latin typeface="Arial" pitchFamily="34" charset="0"/>
                <a:cs typeface="Arial" pitchFamily="34" charset="0"/>
              </a:rPr>
              <a:t>NICS(0)</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value:</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0" marR="0" lvl="0" indent="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56" name="コンテンツ プレースホルダ 2"/>
          <p:cNvSpPr txBox="1">
            <a:spLocks/>
          </p:cNvSpPr>
          <p:nvPr/>
        </p:nvSpPr>
        <p:spPr>
          <a:xfrm>
            <a:off x="2339752" y="1657828"/>
            <a:ext cx="6552728" cy="763060"/>
          </a:xfrm>
          <a:prstGeom prst="rect">
            <a:avLst/>
          </a:prstGeom>
        </p:spPr>
        <p:txBody>
          <a:bodyPr vert="horz" lIns="91440" tIns="45720" rIns="91440" bIns="45720" rtlCol="0">
            <a:normAutofit/>
          </a:bodyPr>
          <a:lstStyle/>
          <a:p>
            <a:pPr lvl="0" algn="just">
              <a:spcBef>
                <a:spcPct val="20000"/>
              </a:spcBef>
              <a:defRPr/>
            </a:pPr>
            <a:r>
              <a:rPr lang="en-US" altLang="ja-JP" sz="2200" dirty="0" smtClean="0">
                <a:latin typeface="Arial" pitchFamily="34" charset="0"/>
                <a:cs typeface="Arial" pitchFamily="34" charset="0"/>
              </a:rPr>
              <a:t>a value by theoretical calculation to estimate aromatic property</a:t>
            </a:r>
          </a:p>
          <a:p>
            <a:pPr lvl="0" algn="just">
              <a:spcBef>
                <a:spcPct val="20000"/>
              </a:spcBef>
              <a:defRPr/>
            </a:pPr>
            <a:endParaRPr lang="en-US" altLang="ja-JP" sz="22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err="1" smtClean="0">
                <a:latin typeface="Arial" pitchFamily="34" charset="0"/>
                <a:cs typeface="Arial" pitchFamily="34" charset="0"/>
              </a:rPr>
              <a:t>H</a:t>
            </a:r>
            <a:r>
              <a:rPr kumimoji="1" lang="en-US" altLang="ja-JP" sz="3200" dirty="0" err="1" smtClean="0">
                <a:latin typeface="Arial"/>
                <a:cs typeface="Arial"/>
              </a:rPr>
              <a:t>ü</a:t>
            </a:r>
            <a:r>
              <a:rPr kumimoji="1" lang="en-US" altLang="ja-JP" sz="3200" dirty="0" err="1" smtClean="0">
                <a:latin typeface="Arial" pitchFamily="34" charset="0"/>
                <a:cs typeface="Arial" pitchFamily="34" charset="0"/>
              </a:rPr>
              <a:t>ckel’s</a:t>
            </a:r>
            <a:r>
              <a:rPr kumimoji="1" lang="en-US" altLang="ja-JP" sz="3200" dirty="0" smtClean="0">
                <a:latin typeface="Arial" pitchFamily="34" charset="0"/>
                <a:cs typeface="Arial" pitchFamily="34" charset="0"/>
              </a:rPr>
              <a:t> Rule and NICS(0) Value</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5</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29" name="コンテンツ プレースホルダ 2"/>
          <p:cNvSpPr txBox="1">
            <a:spLocks/>
          </p:cNvSpPr>
          <p:nvPr/>
        </p:nvSpPr>
        <p:spPr>
          <a:xfrm>
            <a:off x="4494383" y="1761257"/>
            <a:ext cx="2700300"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aromatic (</a:t>
            </a:r>
            <a:r>
              <a:rPr lang="ja-JP" altLang="en-US" sz="2200" dirty="0" smtClean="0">
                <a:latin typeface="Arial" pitchFamily="34" charset="0"/>
                <a:cs typeface="Arial" pitchFamily="34" charset="0"/>
              </a:rPr>
              <a:t>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p:txBody>
      </p:sp>
      <p:sp>
        <p:nvSpPr>
          <p:cNvPr id="30" name="コンテンツ プレースホルダ 2"/>
          <p:cNvSpPr txBox="1">
            <a:spLocks/>
          </p:cNvSpPr>
          <p:nvPr/>
        </p:nvSpPr>
        <p:spPr>
          <a:xfrm>
            <a:off x="4206351" y="2824485"/>
            <a:ext cx="3276364" cy="432048"/>
          </a:xfrm>
          <a:prstGeom prst="rect">
            <a:avLst/>
          </a:prstGeom>
        </p:spPr>
        <p:txBody>
          <a:bodyPr vert="horz" lIns="91440" tIns="45720" rIns="91440" bIns="45720" rtlCol="0">
            <a:noAutofit/>
          </a:bodyPr>
          <a:lstStyle/>
          <a:p>
            <a:pPr algn="ctr"/>
            <a:r>
              <a:rPr lang="en-US" altLang="ja-JP" sz="2200" dirty="0" smtClean="0">
                <a:latin typeface="Arial" pitchFamily="34" charset="0"/>
                <a:cs typeface="Arial" pitchFamily="34" charset="0"/>
              </a:rPr>
              <a:t>non-aromatic (</a:t>
            </a:r>
            <a:r>
              <a:rPr lang="ja-JP" altLang="en-US" sz="2200" dirty="0" smtClean="0">
                <a:latin typeface="Arial" pitchFamily="34" charset="0"/>
                <a:cs typeface="Arial" pitchFamily="34" charset="0"/>
              </a:rPr>
              <a:t>非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p:txBody>
      </p:sp>
      <p:sp>
        <p:nvSpPr>
          <p:cNvPr id="31" name="コンテンツ プレースホルダ 2"/>
          <p:cNvSpPr txBox="1">
            <a:spLocks/>
          </p:cNvSpPr>
          <p:nvPr/>
        </p:nvSpPr>
        <p:spPr>
          <a:xfrm>
            <a:off x="4242355" y="2143163"/>
            <a:ext cx="3204356" cy="466973"/>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anti-aromatic (</a:t>
            </a:r>
            <a:r>
              <a:rPr lang="ja-JP" altLang="en-US" sz="2200" dirty="0" smtClean="0">
                <a:latin typeface="Arial" pitchFamily="34" charset="0"/>
                <a:cs typeface="Arial" pitchFamily="34" charset="0"/>
              </a:rPr>
              <a:t>反芳香族</a:t>
            </a:r>
            <a:r>
              <a:rPr lang="en-US" altLang="ja-JP" sz="2200" dirty="0" smtClean="0">
                <a:latin typeface="Arial" pitchFamily="34" charset="0"/>
                <a:cs typeface="Arial" pitchFamily="34" charset="0"/>
              </a:rPr>
              <a:t>)</a:t>
            </a:r>
          </a:p>
          <a:p>
            <a:pPr algn="ctr"/>
            <a:endParaRPr lang="en-US" altLang="ja-JP" sz="2200" dirty="0" smtClean="0">
              <a:latin typeface="Arial" pitchFamily="34" charset="0"/>
              <a:cs typeface="Arial" pitchFamily="34" charset="0"/>
            </a:endParaRPr>
          </a:p>
          <a:p>
            <a:pPr algn="ctr"/>
            <a:endParaRPr lang="en-US" altLang="ja-JP" sz="2200" dirty="0" smtClean="0">
              <a:latin typeface="Arial" pitchFamily="34" charset="0"/>
              <a:cs typeface="Arial" pitchFamily="34" charset="0"/>
            </a:endParaRPr>
          </a:p>
        </p:txBody>
      </p:sp>
      <p:sp>
        <p:nvSpPr>
          <p:cNvPr id="35" name="コンテンツ プレースホルダ 2"/>
          <p:cNvSpPr txBox="1">
            <a:spLocks/>
          </p:cNvSpPr>
          <p:nvPr/>
        </p:nvSpPr>
        <p:spPr>
          <a:xfrm>
            <a:off x="2519772" y="1052736"/>
            <a:ext cx="1656184" cy="720080"/>
          </a:xfrm>
          <a:prstGeom prst="rect">
            <a:avLst/>
          </a:prstGeom>
        </p:spPr>
        <p:txBody>
          <a:bodyPr vert="horz" lIns="91440" tIns="45720" rIns="91440" bIns="45720" rtlCol="0">
            <a:normAutofit/>
          </a:bodyPr>
          <a:lstStyle/>
          <a:p>
            <a:pPr algn="ctr"/>
            <a:r>
              <a:rPr lang="en-US" altLang="ja-JP" sz="2000" u="sng" dirty="0" smtClean="0">
                <a:latin typeface="Arial" pitchFamily="34" charset="0"/>
                <a:cs typeface="Arial" pitchFamily="34" charset="0"/>
              </a:rPr>
              <a:t>number of</a:t>
            </a:r>
          </a:p>
          <a:p>
            <a:pPr algn="ctr"/>
            <a:r>
              <a:rPr lang="en-US" altLang="ja-JP" sz="2000" u="sng" dirty="0" smtClean="0">
                <a:latin typeface="Symbol" pitchFamily="18" charset="2"/>
                <a:cs typeface="Arial" pitchFamily="34" charset="0"/>
              </a:rPr>
              <a:t>p</a:t>
            </a:r>
            <a:r>
              <a:rPr lang="en-US" altLang="ja-JP" sz="2000" u="sng" dirty="0" smtClean="0">
                <a:latin typeface="Arial" pitchFamily="34" charset="0"/>
                <a:cs typeface="Arial" pitchFamily="34" charset="0"/>
              </a:rPr>
              <a:t> electrons</a:t>
            </a:r>
          </a:p>
        </p:txBody>
      </p:sp>
      <p:sp>
        <p:nvSpPr>
          <p:cNvPr id="41" name="コンテンツ プレースホルダ 2"/>
          <p:cNvSpPr txBox="1">
            <a:spLocks/>
          </p:cNvSpPr>
          <p:nvPr/>
        </p:nvSpPr>
        <p:spPr>
          <a:xfrm>
            <a:off x="7144673" y="1340768"/>
            <a:ext cx="1837728" cy="432048"/>
          </a:xfrm>
          <a:prstGeom prst="rect">
            <a:avLst/>
          </a:prstGeom>
        </p:spPr>
        <p:txBody>
          <a:bodyPr vert="horz" lIns="91440" tIns="45720" rIns="91440" bIns="45720" rtlCol="0">
            <a:normAutofit/>
          </a:bodyPr>
          <a:lstStyle/>
          <a:p>
            <a:pPr algn="ctr"/>
            <a:r>
              <a:rPr lang="en-US" altLang="ja-JP" sz="2000" u="sng" dirty="0" smtClean="0">
                <a:latin typeface="Arial" pitchFamily="34" charset="0"/>
                <a:cs typeface="Arial" pitchFamily="34" charset="0"/>
              </a:rPr>
              <a:t>NICS(0)</a:t>
            </a:r>
            <a:r>
              <a:rPr lang="ja-JP" altLang="en-US" sz="2000" u="sng" dirty="0" smtClean="0">
                <a:latin typeface="Arial" pitchFamily="34" charset="0"/>
                <a:cs typeface="Arial" pitchFamily="34" charset="0"/>
              </a:rPr>
              <a:t> </a:t>
            </a:r>
            <a:r>
              <a:rPr lang="en-US" altLang="ja-JP" sz="2000" u="sng" dirty="0" smtClean="0">
                <a:latin typeface="Arial" pitchFamily="34" charset="0"/>
                <a:cs typeface="Arial" pitchFamily="34" charset="0"/>
              </a:rPr>
              <a:t>Value</a:t>
            </a:r>
          </a:p>
        </p:txBody>
      </p:sp>
      <p:sp>
        <p:nvSpPr>
          <p:cNvPr id="42" name="コンテンツ プレースホルダ 2"/>
          <p:cNvSpPr txBox="1">
            <a:spLocks/>
          </p:cNvSpPr>
          <p:nvPr/>
        </p:nvSpPr>
        <p:spPr>
          <a:xfrm>
            <a:off x="7379461" y="1755924"/>
            <a:ext cx="1368152"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negative</a:t>
            </a:r>
          </a:p>
        </p:txBody>
      </p:sp>
      <p:sp>
        <p:nvSpPr>
          <p:cNvPr id="43" name="コンテンツ プレースホルダ 2"/>
          <p:cNvSpPr txBox="1">
            <a:spLocks/>
          </p:cNvSpPr>
          <p:nvPr/>
        </p:nvSpPr>
        <p:spPr>
          <a:xfrm>
            <a:off x="7339562" y="2158403"/>
            <a:ext cx="1447950" cy="432048"/>
          </a:xfrm>
          <a:prstGeom prst="rect">
            <a:avLst/>
          </a:prstGeom>
        </p:spPr>
        <p:txBody>
          <a:bodyPr vert="horz" lIns="91440" tIns="45720" rIns="91440" bIns="45720" rtlCol="0">
            <a:normAutofit/>
          </a:bodyPr>
          <a:lstStyle/>
          <a:p>
            <a:pPr algn="ctr"/>
            <a:r>
              <a:rPr lang="en-US" altLang="ja-JP" sz="2200" dirty="0" smtClean="0">
                <a:latin typeface="Arial" pitchFamily="34" charset="0"/>
                <a:cs typeface="Arial" pitchFamily="34" charset="0"/>
              </a:rPr>
              <a:t>positive</a:t>
            </a:r>
          </a:p>
        </p:txBody>
      </p:sp>
      <p:sp>
        <p:nvSpPr>
          <p:cNvPr id="44" name="コンテンツ プレースホルダ 2"/>
          <p:cNvSpPr txBox="1">
            <a:spLocks/>
          </p:cNvSpPr>
          <p:nvPr/>
        </p:nvSpPr>
        <p:spPr>
          <a:xfrm>
            <a:off x="7363695" y="2824485"/>
            <a:ext cx="1399685" cy="432048"/>
          </a:xfrm>
          <a:prstGeom prst="rect">
            <a:avLst/>
          </a:prstGeom>
        </p:spPr>
        <p:txBody>
          <a:bodyPr vert="horz" lIns="91440" tIns="45720" rIns="91440" bIns="45720" rtlCol="0">
            <a:noAutofit/>
          </a:bodyPr>
          <a:lstStyle/>
          <a:p>
            <a:pPr algn="ctr"/>
            <a:r>
              <a:rPr lang="en-US" altLang="ja-JP" sz="2200" dirty="0" smtClean="0">
                <a:latin typeface="Arial" pitchFamily="34" charset="0"/>
                <a:cs typeface="Arial" pitchFamily="34" charset="0"/>
              </a:rPr>
              <a:t>zero</a:t>
            </a:r>
          </a:p>
          <a:p>
            <a:pPr algn="ctr"/>
            <a:endParaRPr lang="en-US" altLang="ja-JP" sz="2200" dirty="0" smtClean="0">
              <a:latin typeface="Arial" pitchFamily="34" charset="0"/>
              <a:cs typeface="Arial" pitchFamily="34" charset="0"/>
            </a:endParaRPr>
          </a:p>
        </p:txBody>
      </p:sp>
      <p:sp>
        <p:nvSpPr>
          <p:cNvPr id="22" name="コンテンツ プレースホルダ 2"/>
          <p:cNvSpPr txBox="1">
            <a:spLocks/>
          </p:cNvSpPr>
          <p:nvPr/>
        </p:nvSpPr>
        <p:spPr>
          <a:xfrm>
            <a:off x="2375756" y="2499906"/>
            <a:ext cx="2160240" cy="432048"/>
          </a:xfrm>
          <a:prstGeom prst="rect">
            <a:avLst/>
          </a:prstGeom>
        </p:spPr>
        <p:txBody>
          <a:bodyPr vert="horz" lIns="91440" tIns="45720" rIns="91440" bIns="45720" rtlCol="0">
            <a:normAutofit/>
          </a:bodyPr>
          <a:lstStyle/>
          <a:p>
            <a:pPr algn="ctr"/>
            <a:r>
              <a:rPr lang="en-US" altLang="ja-JP" sz="2000" dirty="0" smtClean="0">
                <a:latin typeface="Arial" pitchFamily="34" charset="0"/>
                <a:cs typeface="Arial" pitchFamily="34" charset="0"/>
              </a:rPr>
              <a:t>( N = 0, 1, 2, …)</a:t>
            </a:r>
          </a:p>
        </p:txBody>
      </p:sp>
      <p:cxnSp>
        <p:nvCxnSpPr>
          <p:cNvPr id="24" name="直線矢印コネクタ 23"/>
          <p:cNvCxnSpPr/>
          <p:nvPr/>
        </p:nvCxnSpPr>
        <p:spPr>
          <a:xfrm>
            <a:off x="575556" y="1976264"/>
            <a:ext cx="367240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コンテンツ プレースホルダ 2"/>
          <p:cNvSpPr txBox="1">
            <a:spLocks/>
          </p:cNvSpPr>
          <p:nvPr/>
        </p:nvSpPr>
        <p:spPr>
          <a:xfrm>
            <a:off x="2807804" y="1760240"/>
            <a:ext cx="108012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4N + 2</a:t>
            </a:r>
          </a:p>
        </p:txBody>
      </p:sp>
      <p:cxnSp>
        <p:nvCxnSpPr>
          <p:cNvPr id="25" name="直線矢印コネクタ 24"/>
          <p:cNvCxnSpPr/>
          <p:nvPr/>
        </p:nvCxnSpPr>
        <p:spPr>
          <a:xfrm>
            <a:off x="2519772" y="2374427"/>
            <a:ext cx="1740097"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コンテンツ プレースホルダ 2"/>
          <p:cNvSpPr txBox="1">
            <a:spLocks/>
          </p:cNvSpPr>
          <p:nvPr/>
        </p:nvSpPr>
        <p:spPr>
          <a:xfrm>
            <a:off x="2951820" y="2158403"/>
            <a:ext cx="792088"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4N</a:t>
            </a:r>
          </a:p>
        </p:txBody>
      </p:sp>
      <p:cxnSp>
        <p:nvCxnSpPr>
          <p:cNvPr id="34" name="直線コネクタ 33"/>
          <p:cNvCxnSpPr/>
          <p:nvPr/>
        </p:nvCxnSpPr>
        <p:spPr>
          <a:xfrm flipV="1">
            <a:off x="2519772" y="1990553"/>
            <a:ext cx="0" cy="396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a:off x="575556" y="3040509"/>
            <a:ext cx="370841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コンテンツ プレースホルダ 2"/>
          <p:cNvSpPr txBox="1">
            <a:spLocks/>
          </p:cNvSpPr>
          <p:nvPr/>
        </p:nvSpPr>
        <p:spPr>
          <a:xfrm>
            <a:off x="1079580" y="1747058"/>
            <a:ext cx="97200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planar</a:t>
            </a:r>
          </a:p>
        </p:txBody>
      </p:sp>
      <p:sp>
        <p:nvSpPr>
          <p:cNvPr id="28" name="コンテンツ プレースホルダ 2"/>
          <p:cNvSpPr txBox="1">
            <a:spLocks/>
          </p:cNvSpPr>
          <p:nvPr/>
        </p:nvSpPr>
        <p:spPr>
          <a:xfrm>
            <a:off x="791580" y="2824485"/>
            <a:ext cx="154800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non-planar</a:t>
            </a:r>
          </a:p>
        </p:txBody>
      </p:sp>
      <p:cxnSp>
        <p:nvCxnSpPr>
          <p:cNvPr id="48" name="直線コネクタ 47"/>
          <p:cNvCxnSpPr/>
          <p:nvPr/>
        </p:nvCxnSpPr>
        <p:spPr>
          <a:xfrm flipV="1">
            <a:off x="575556" y="1662708"/>
            <a:ext cx="0" cy="13893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コンテンツ プレースホルダ 2"/>
          <p:cNvSpPr txBox="1">
            <a:spLocks/>
          </p:cNvSpPr>
          <p:nvPr/>
        </p:nvSpPr>
        <p:spPr>
          <a:xfrm>
            <a:off x="215688" y="3501008"/>
            <a:ext cx="1548000" cy="432048"/>
          </a:xfrm>
          <a:prstGeom prst="rect">
            <a:avLst/>
          </a:prstGeom>
          <a:solidFill>
            <a:schemeClr val="bg1"/>
          </a:solidFill>
        </p:spPr>
        <p:txBody>
          <a:bodyPr vert="horz" lIns="91440" tIns="45720" rIns="91440" bIns="45720" rtlCol="0">
            <a:normAutofit/>
          </a:bodyPr>
          <a:lstStyle/>
          <a:p>
            <a:pPr>
              <a:buFont typeface="Arial" pitchFamily="34" charset="0"/>
              <a:buChar char="•"/>
            </a:pP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benzene</a:t>
            </a:r>
          </a:p>
        </p:txBody>
      </p:sp>
      <p:sp>
        <p:nvSpPr>
          <p:cNvPr id="32" name="コンテンツ プレースホルダ 2"/>
          <p:cNvSpPr txBox="1">
            <a:spLocks/>
          </p:cNvSpPr>
          <p:nvPr/>
        </p:nvSpPr>
        <p:spPr>
          <a:xfrm>
            <a:off x="2123728" y="3573016"/>
            <a:ext cx="2160240" cy="432048"/>
          </a:xfrm>
          <a:prstGeom prst="rect">
            <a:avLst/>
          </a:prstGeom>
          <a:solidFill>
            <a:schemeClr val="bg1"/>
          </a:solidFill>
        </p:spPr>
        <p:txBody>
          <a:bodyPr vert="horz" lIns="91440" tIns="45720" rIns="91440" bIns="45720" rtlCol="0">
            <a:normAutofit/>
          </a:bodyPr>
          <a:lstStyle/>
          <a:p>
            <a:pPr algn="ctr"/>
            <a:r>
              <a:rPr lang="en-US" altLang="ja-JP" sz="2200" dirty="0" smtClean="0">
                <a:latin typeface="Arial" pitchFamily="34" charset="0"/>
                <a:cs typeface="Arial" pitchFamily="34" charset="0"/>
              </a:rPr>
              <a:t>NICS(0):</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11.5</a:t>
            </a:r>
          </a:p>
        </p:txBody>
      </p:sp>
      <p:sp>
        <p:nvSpPr>
          <p:cNvPr id="38" name="コンテンツ プレースホルダ 2"/>
          <p:cNvSpPr txBox="1">
            <a:spLocks/>
          </p:cNvSpPr>
          <p:nvPr/>
        </p:nvSpPr>
        <p:spPr>
          <a:xfrm>
            <a:off x="3491880" y="6209928"/>
            <a:ext cx="5544616" cy="459432"/>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2200" dirty="0" smtClean="0">
                <a:latin typeface="Arial" pitchFamily="34" charset="0"/>
                <a:cs typeface="Arial" pitchFamily="34" charset="0"/>
              </a:rPr>
              <a:t>aromatic stabilization energy:</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124</a:t>
            </a:r>
            <a:r>
              <a:rPr kumimoji="1" lang="en-US" altLang="ja-JP" sz="2200" b="0" i="0" u="none" strike="noStrike" kern="1200" cap="none" spc="0" normalizeH="0" noProof="0" dirty="0" smtClean="0">
                <a:ln>
                  <a:noFill/>
                </a:ln>
                <a:solidFill>
                  <a:schemeClr val="tx1"/>
                </a:solidFill>
                <a:effectLst/>
                <a:uLnTx/>
                <a:uFillTx/>
                <a:latin typeface="Arial" pitchFamily="34" charset="0"/>
                <a:ea typeface="+mn-ea"/>
                <a:cs typeface="Arial" pitchFamily="34" charset="0"/>
              </a:rPr>
              <a:t> kJ/mol</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39" name="コンテンツ プレースホルダ 2"/>
          <p:cNvSpPr txBox="1">
            <a:spLocks/>
          </p:cNvSpPr>
          <p:nvPr/>
        </p:nvSpPr>
        <p:spPr>
          <a:xfrm>
            <a:off x="3779912" y="5273824"/>
            <a:ext cx="2736304" cy="864096"/>
          </a:xfrm>
          <a:prstGeom prst="rect">
            <a:avLst/>
          </a:prstGeom>
        </p:spPr>
        <p:txBody>
          <a:bodyPr vert="horz" lIns="91440" tIns="45720" rIns="91440" bIns="45720" rtlCol="0">
            <a:noAutofit/>
          </a:bodyPr>
          <a:lstStyle/>
          <a:p>
            <a:pPr marL="176213" indent="-176213">
              <a:spcBef>
                <a:spcPct val="20000"/>
              </a:spcBef>
              <a:buFont typeface="Arial" pitchFamily="34" charset="0"/>
              <a:buChar char="•"/>
              <a:defRPr/>
            </a:pPr>
            <a:r>
              <a:rPr lang="en-US" altLang="ja-JP" sz="2200" dirty="0" smtClean="0">
                <a:latin typeface="Arial" pitchFamily="34" charset="0"/>
                <a:cs typeface="Arial" pitchFamily="34" charset="0"/>
              </a:rPr>
              <a:t>planar</a:t>
            </a:r>
          </a:p>
          <a:p>
            <a:pPr marL="176213" marR="0" lvl="0" indent="-176213"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have 6</a:t>
            </a:r>
            <a:r>
              <a:rPr kumimoji="1" lang="en-US" altLang="ja-JP" sz="2200" b="0" i="0" u="none" strike="noStrike" kern="1200" cap="none" spc="0" normalizeH="0" baseline="0" noProof="0" dirty="0" smtClean="0">
                <a:ln>
                  <a:noFill/>
                </a:ln>
                <a:solidFill>
                  <a:schemeClr val="tx1"/>
                </a:solidFill>
                <a:effectLst/>
                <a:uLnTx/>
                <a:uFillTx/>
                <a:latin typeface="Symbol" pitchFamily="18" charset="2"/>
                <a:ea typeface="+mn-ea"/>
                <a:cs typeface="Arial" pitchFamily="34" charset="0"/>
              </a:rPr>
              <a:t>p</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electrons</a:t>
            </a:r>
          </a:p>
        </p:txBody>
      </p:sp>
      <p:sp>
        <p:nvSpPr>
          <p:cNvPr id="40" name="コンテンツ プレースホルダ 2"/>
          <p:cNvSpPr txBox="1">
            <a:spLocks/>
          </p:cNvSpPr>
          <p:nvPr/>
        </p:nvSpPr>
        <p:spPr>
          <a:xfrm>
            <a:off x="6804248" y="5445224"/>
            <a:ext cx="1728192" cy="432048"/>
          </a:xfrm>
          <a:prstGeom prst="rect">
            <a:avLst/>
          </a:prstGeom>
        </p:spPr>
        <p:txBody>
          <a:bodyPr vert="horz" lIns="91440" tIns="45720" rIns="91440" bIns="45720" rtlCol="0">
            <a:normAutofit/>
          </a:bodyPr>
          <a:lstStyle/>
          <a:p>
            <a:r>
              <a:rPr lang="en-US" altLang="ja-JP" sz="2200" dirty="0" smtClean="0">
                <a:latin typeface="Arial" pitchFamily="34" charset="0"/>
                <a:cs typeface="Arial" pitchFamily="34" charset="0"/>
              </a:rPr>
              <a:t>aromatic</a:t>
            </a:r>
          </a:p>
        </p:txBody>
      </p:sp>
      <p:sp>
        <p:nvSpPr>
          <p:cNvPr id="46" name="右矢印 45"/>
          <p:cNvSpPr/>
          <p:nvPr/>
        </p:nvSpPr>
        <p:spPr>
          <a:xfrm>
            <a:off x="6302241" y="5553236"/>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cxnSp>
        <p:nvCxnSpPr>
          <p:cNvPr id="47" name="直線矢印コネクタ 46"/>
          <p:cNvCxnSpPr/>
          <p:nvPr/>
        </p:nvCxnSpPr>
        <p:spPr>
          <a:xfrm flipH="1">
            <a:off x="2512796" y="4005064"/>
            <a:ext cx="42980" cy="79377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756592" y="3429000"/>
            <a:ext cx="11305256"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1" name="コンテンツ プレースホルダ 2"/>
          <p:cNvSpPr txBox="1">
            <a:spLocks/>
          </p:cNvSpPr>
          <p:nvPr/>
        </p:nvSpPr>
        <p:spPr>
          <a:xfrm>
            <a:off x="107740" y="980728"/>
            <a:ext cx="2124000" cy="753988"/>
          </a:xfrm>
          <a:prstGeom prst="rect">
            <a:avLst/>
          </a:prstGeom>
          <a:solidFill>
            <a:schemeClr val="bg1"/>
          </a:solidFill>
          <a:ln w="25400">
            <a:solidFill>
              <a:schemeClr val="tx1"/>
            </a:solidFill>
          </a:ln>
        </p:spPr>
        <p:txBody>
          <a:bodyPr vert="horz" lIns="91440" tIns="45720" rIns="91440" bIns="45720" rtlCol="0">
            <a:normAutofit/>
          </a:bodyPr>
          <a:lstStyle/>
          <a:p>
            <a:pPr algn="ctr"/>
            <a:r>
              <a:rPr lang="en-US" altLang="ja-JP" sz="2000" dirty="0" smtClean="0">
                <a:latin typeface="Arial" pitchFamily="34" charset="0"/>
                <a:cs typeface="Arial" pitchFamily="34" charset="0"/>
              </a:rPr>
              <a:t>cyclic conjugated</a:t>
            </a:r>
          </a:p>
          <a:p>
            <a:pPr algn="ctr"/>
            <a:r>
              <a:rPr lang="en-US" altLang="ja-JP" sz="2000" dirty="0" err="1" smtClean="0">
                <a:latin typeface="Arial" pitchFamily="34" charset="0"/>
                <a:cs typeface="Arial" pitchFamily="34" charset="0"/>
              </a:rPr>
              <a:t>polyenes</a:t>
            </a:r>
            <a:endParaRPr lang="en-US" altLang="ja-JP" sz="2000" dirty="0" smtClean="0">
              <a:latin typeface="Arial" pitchFamily="34" charset="0"/>
              <a:cs typeface="Arial" pitchFamily="34" charset="0"/>
            </a:endParaRPr>
          </a:p>
        </p:txBody>
      </p:sp>
      <p:sp>
        <p:nvSpPr>
          <p:cNvPr id="57" name="コンテンツ プレースホルダ 2"/>
          <p:cNvSpPr txBox="1">
            <a:spLocks/>
          </p:cNvSpPr>
          <p:nvPr/>
        </p:nvSpPr>
        <p:spPr>
          <a:xfrm>
            <a:off x="0" y="6480720"/>
            <a:ext cx="3925341" cy="332656"/>
          </a:xfrm>
          <a:prstGeom prst="rect">
            <a:avLst/>
          </a:prstGeom>
        </p:spPr>
        <p:txBody>
          <a:bodyPr vert="horz" lIns="91440" tIns="45720" rIns="91440" bIns="45720" rtlCol="0">
            <a:normAutofit/>
          </a:bodyPr>
          <a:lstStyle/>
          <a:p>
            <a:pPr algn="ctr">
              <a:spcBef>
                <a:spcPct val="20000"/>
              </a:spcBef>
              <a:defRPr/>
            </a:pPr>
            <a:r>
              <a:rPr lang="en-US" altLang="ja-JP" sz="1400" dirty="0" err="1" smtClean="0">
                <a:latin typeface="Arial" pitchFamily="34" charset="0"/>
                <a:cs typeface="Arial" pitchFamily="34" charset="0"/>
              </a:rPr>
              <a:t>Calculatied</a:t>
            </a:r>
            <a:r>
              <a:rPr lang="en-US" altLang="ja-JP" sz="1400" dirty="0" smtClean="0">
                <a:latin typeface="Arial" pitchFamily="34" charset="0"/>
                <a:cs typeface="Arial" pitchFamily="34" charset="0"/>
              </a:rPr>
              <a:t> by HF/6-31G*//B3LYP/6-31G*</a:t>
            </a:r>
            <a:endParaRPr lang="ja-JP" altLang="en-US" sz="1400" dirty="0" smtClean="0">
              <a:latin typeface="Arial" pitchFamily="34" charset="0"/>
              <a:cs typeface="Arial" pitchFamily="34" charset="0"/>
            </a:endParaRPr>
          </a:p>
        </p:txBody>
      </p:sp>
      <p:sp>
        <p:nvSpPr>
          <p:cNvPr id="49" name="コンテンツ プレースホルダ 2"/>
          <p:cNvSpPr txBox="1">
            <a:spLocks/>
          </p:cNvSpPr>
          <p:nvPr/>
        </p:nvSpPr>
        <p:spPr>
          <a:xfrm>
            <a:off x="251520" y="5328592"/>
            <a:ext cx="3312368" cy="1152128"/>
          </a:xfrm>
          <a:prstGeom prst="rect">
            <a:avLst/>
          </a:prstGeom>
        </p:spPr>
        <p:txBody>
          <a:bodyPr vert="horz" lIns="91440" tIns="45720" rIns="91440" bIns="45720" rtlCol="0">
            <a:normAutofit lnSpcReduction="10000"/>
          </a:bodyPr>
          <a:lstStyle/>
          <a:p>
            <a:pPr marL="342900" marR="0" lvl="0" indent="-342900" algn="ctr" defTabSz="914400" rtl="0" eaLnBrk="1" fontAlgn="auto" latinLnBrk="0" hangingPunct="1">
              <a:lnSpc>
                <a:spcPct val="100000"/>
              </a:lnSpc>
              <a:spcBef>
                <a:spcPct val="20000"/>
              </a:spcBef>
              <a:spcAft>
                <a:spcPts val="0"/>
              </a:spcAft>
              <a:buClrTx/>
              <a:buSzTx/>
              <a:tabLst/>
              <a:defRPr/>
            </a:pPr>
            <a:r>
              <a:rPr lang="en-US" altLang="ja-JP" sz="2200" dirty="0" smtClean="0">
                <a:solidFill>
                  <a:srgbClr val="FF0000"/>
                </a:solidFill>
                <a:latin typeface="Arial" pitchFamily="34" charset="0"/>
                <a:cs typeface="Arial" pitchFamily="34" charset="0"/>
              </a:rPr>
              <a:t>bond lengths are equal</a:t>
            </a:r>
          </a:p>
          <a:p>
            <a:pPr marL="342900" lvl="0" indent="-342900" algn="ctr">
              <a:spcBef>
                <a:spcPct val="20000"/>
              </a:spcBef>
              <a:defRPr/>
            </a:pPr>
            <a:r>
              <a:rPr lang="en-US" altLang="ja-JP" sz="2200" dirty="0" smtClean="0">
                <a:solidFill>
                  <a:srgbClr val="FF0000"/>
                </a:solidFill>
                <a:latin typeface="Arial" pitchFamily="34" charset="0"/>
                <a:cs typeface="Arial" pitchFamily="34" charset="0"/>
              </a:rPr>
              <a:t>1.39</a:t>
            </a:r>
            <a:r>
              <a:rPr lang="en-US" altLang="ja-JP" sz="2200" dirty="0" smtClean="0">
                <a:latin typeface="Arial"/>
                <a:cs typeface="Arial"/>
              </a:rPr>
              <a:t> </a:t>
            </a:r>
            <a:r>
              <a:rPr lang="en-US" altLang="ja-JP" sz="2200" dirty="0" smtClean="0">
                <a:solidFill>
                  <a:srgbClr val="FF0000"/>
                </a:solidFill>
                <a:latin typeface="Arial"/>
                <a:cs typeface="Arial"/>
              </a:rPr>
              <a:t>Å</a:t>
            </a:r>
            <a:endParaRPr lang="en-US" altLang="ja-JP" sz="2200" dirty="0" smtClean="0">
              <a:solidFill>
                <a:srgbClr val="FF0000"/>
              </a:solidFill>
              <a:latin typeface="Arial" pitchFamily="34" charset="0"/>
              <a:cs typeface="Arial" pitchFamily="34" charset="0"/>
            </a:endParaRPr>
          </a:p>
          <a:p>
            <a:pPr marL="342900" indent="-342900" algn="ctr">
              <a:spcBef>
                <a:spcPct val="20000"/>
              </a:spcBef>
              <a:defRPr/>
            </a:pPr>
            <a:r>
              <a:rPr lang="en-US" altLang="ja-JP" sz="2200" dirty="0" smtClean="0">
                <a:latin typeface="Arial" pitchFamily="34" charset="0"/>
                <a:cs typeface="Arial" pitchFamily="34" charset="0"/>
              </a:rPr>
              <a:t>(no</a:t>
            </a:r>
            <a:r>
              <a:rPr lang="ja-JP" altLang="en-US" sz="2200" dirty="0" smtClean="0">
                <a:latin typeface="Arial" pitchFamily="34" charset="0"/>
                <a:cs typeface="Arial" pitchFamily="34" charset="0"/>
              </a:rPr>
              <a:t>　</a:t>
            </a:r>
            <a:r>
              <a:rPr lang="en-US" altLang="ja-JP" sz="2200" dirty="0" smtClean="0">
                <a:latin typeface="Arial" pitchFamily="34" charset="0"/>
                <a:cs typeface="Arial" pitchFamily="34" charset="0"/>
              </a:rPr>
              <a:t>bond alternation)</a:t>
            </a:r>
          </a:p>
          <a:p>
            <a:pPr marL="342900" marR="0" lvl="0" indent="-342900" algn="ctr" defTabSz="914400" rtl="0" eaLnBrk="1" fontAlgn="auto" latinLnBrk="0" hangingPunct="1">
              <a:lnSpc>
                <a:spcPct val="100000"/>
              </a:lnSpc>
              <a:spcBef>
                <a:spcPct val="20000"/>
              </a:spcBef>
              <a:spcAft>
                <a:spcPts val="0"/>
              </a:spcAft>
              <a:buClrTx/>
              <a:buSzTx/>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61" name="コンテンツ プレースホルダ 2"/>
          <p:cNvSpPr txBox="1">
            <a:spLocks/>
          </p:cNvSpPr>
          <p:nvPr/>
        </p:nvSpPr>
        <p:spPr>
          <a:xfrm>
            <a:off x="3131840" y="3961522"/>
            <a:ext cx="5904656" cy="1339686"/>
          </a:xfrm>
          <a:prstGeom prst="rect">
            <a:avLst/>
          </a:prstGeom>
        </p:spPr>
        <p:txBody>
          <a:bodyPr vert="horz" lIns="91440" tIns="45720" rIns="91440" bIns="45720" rtlCol="0">
            <a:noAutofit/>
          </a:bodyPr>
          <a:lstStyle/>
          <a:p>
            <a:pPr marL="0" marR="0" lvl="0" indent="0" defTabSz="914400" rtl="0" eaLnBrk="1" fontAlgn="auto" latinLnBrk="0" hangingPunct="1">
              <a:lnSpc>
                <a:spcPct val="100000"/>
              </a:lnSpc>
              <a:spcBef>
                <a:spcPct val="20000"/>
              </a:spcBef>
              <a:spcAft>
                <a:spcPts val="0"/>
              </a:spcAft>
              <a:buClrTx/>
              <a:buSzTx/>
              <a:tabLst/>
              <a:defRPr/>
            </a:pPr>
            <a:r>
              <a:rPr lang="en-US" altLang="ja-JP" sz="2200" dirty="0" smtClean="0">
                <a:solidFill>
                  <a:srgbClr val="FF0000"/>
                </a:solidFill>
                <a:latin typeface="Arial" pitchFamily="34" charset="0"/>
                <a:cs typeface="Arial" pitchFamily="34" charset="0"/>
              </a:rPr>
              <a:t>re</a:t>
            </a:r>
            <a:r>
              <a:rPr kumimoji="1" lang="en-US" altLang="ja-JP" sz="2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sonance</a:t>
            </a:r>
            <a:r>
              <a:rPr lang="en-US" altLang="ja-JP" sz="2200" dirty="0" smtClean="0">
                <a:solidFill>
                  <a:srgbClr val="FF0000"/>
                </a:solidFill>
                <a:latin typeface="Arial" pitchFamily="34" charset="0"/>
                <a:cs typeface="Arial" pitchFamily="34" charset="0"/>
              </a:rPr>
              <a:t> (</a:t>
            </a:r>
            <a:r>
              <a:rPr lang="ja-JP" altLang="en-US" sz="2200" dirty="0" smtClean="0">
                <a:solidFill>
                  <a:srgbClr val="FF0000"/>
                </a:solidFill>
                <a:latin typeface="Arial" pitchFamily="34" charset="0"/>
                <a:cs typeface="Arial" pitchFamily="34" charset="0"/>
              </a:rPr>
              <a:t>共鳴</a:t>
            </a:r>
            <a:r>
              <a:rPr lang="en-US" altLang="ja-JP" sz="2200" dirty="0" smtClean="0">
                <a:solidFill>
                  <a:srgbClr val="FF0000"/>
                </a:solidFill>
                <a:latin typeface="Arial" pitchFamily="34" charset="0"/>
                <a:cs typeface="Arial" pitchFamily="34" charset="0"/>
              </a:rPr>
              <a:t>)</a:t>
            </a:r>
            <a:r>
              <a:rPr lang="en-US" altLang="ja-JP" sz="2200" dirty="0" smtClean="0">
                <a:latin typeface="Arial" pitchFamily="34" charset="0"/>
                <a:cs typeface="Arial" pitchFamily="34" charset="0"/>
              </a:rPr>
              <a:t>:</a:t>
            </a:r>
          </a:p>
          <a:p>
            <a:pPr marL="0" marR="0" lvl="0" indent="0"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ja-JP" sz="2200" dirty="0" smtClean="0">
                <a:latin typeface="Arial" pitchFamily="34" charset="0"/>
                <a:cs typeface="Arial" pitchFamily="34" charset="0"/>
              </a:rPr>
              <a:t> the true structure is the mixture of two forms</a:t>
            </a:r>
          </a:p>
          <a:p>
            <a:pPr marL="0" marR="0" lvl="0" indent="0"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two forms are not under</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equilibrate (</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平衡</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t>
            </a:r>
          </a:p>
        </p:txBody>
      </p:sp>
      <p:graphicFrame>
        <p:nvGraphicFramePr>
          <p:cNvPr id="468995" name="Object 3"/>
          <p:cNvGraphicFramePr>
            <a:graphicFrameLocks noChangeAspect="1"/>
          </p:cNvGraphicFramePr>
          <p:nvPr/>
        </p:nvGraphicFramePr>
        <p:xfrm>
          <a:off x="2195736" y="4365104"/>
          <a:ext cx="669925" cy="765175"/>
        </p:xfrm>
        <a:graphic>
          <a:graphicData uri="http://schemas.openxmlformats.org/presentationml/2006/ole">
            <p:oleObj spid="_x0000_s468995" name="CS ChemDraw Drawing" r:id="rId4" imgW="379247" imgH="432611" progId="ChemDraw.Document.6.0">
              <p:embed/>
            </p:oleObj>
          </a:graphicData>
        </a:graphic>
      </p:graphicFrame>
      <p:graphicFrame>
        <p:nvGraphicFramePr>
          <p:cNvPr id="468996" name="Object 4"/>
          <p:cNvGraphicFramePr>
            <a:graphicFrameLocks noChangeAspect="1"/>
          </p:cNvGraphicFramePr>
          <p:nvPr/>
        </p:nvGraphicFramePr>
        <p:xfrm>
          <a:off x="467544" y="4365898"/>
          <a:ext cx="1670050" cy="763587"/>
        </p:xfrm>
        <a:graphic>
          <a:graphicData uri="http://schemas.openxmlformats.org/presentationml/2006/ole">
            <p:oleObj spid="_x0000_s468996" name="CS ChemDraw Drawing" r:id="rId5" imgW="947577" imgH="432611"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89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lang="en-US" altLang="ja-JP" sz="3200" dirty="0" smtClean="0">
                <a:latin typeface="Arial" pitchFamily="34" charset="0"/>
                <a:cs typeface="Arial" pitchFamily="34" charset="0"/>
              </a:rPr>
              <a:t>COT Congeners and NICS(0) Value</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6</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12" name="コンテンツ プレースホルダ 2"/>
          <p:cNvSpPr txBox="1">
            <a:spLocks/>
          </p:cNvSpPr>
          <p:nvPr/>
        </p:nvSpPr>
        <p:spPr>
          <a:xfrm>
            <a:off x="6798476" y="5949280"/>
            <a:ext cx="2094004" cy="432048"/>
          </a:xfrm>
          <a:prstGeom prst="rect">
            <a:avLst/>
          </a:prstGeom>
        </p:spPr>
        <p:txBody>
          <a:bodyPr vert="horz" lIns="91440" tIns="45720" rIns="91440" bIns="45720" rtlCol="0">
            <a:noAutofit/>
          </a:bodyPr>
          <a:lstStyle/>
          <a:p>
            <a:pPr lvl="0" algn="ctr">
              <a:spcBef>
                <a:spcPct val="20000"/>
              </a:spcBef>
              <a:defRPr/>
            </a:pPr>
            <a:r>
              <a:rPr lang="en-US" altLang="ja-JP" sz="2200" dirty="0" smtClean="0">
                <a:solidFill>
                  <a:srgbClr val="FF0000"/>
                </a:solidFill>
                <a:latin typeface="Arial" pitchFamily="34" charset="0"/>
                <a:cs typeface="Arial" pitchFamily="34" charset="0"/>
              </a:rPr>
              <a:t>anti-aromatic</a:t>
            </a:r>
            <a:endParaRPr lang="ja-JP" altLang="en-US" sz="2200" dirty="0">
              <a:solidFill>
                <a:srgbClr val="FF0000"/>
              </a:solidFill>
              <a:latin typeface="Arial" pitchFamily="34" charset="0"/>
              <a:cs typeface="Arial" pitchFamily="34" charset="0"/>
            </a:endParaRPr>
          </a:p>
        </p:txBody>
      </p:sp>
      <p:sp>
        <p:nvSpPr>
          <p:cNvPr id="13" name="テキスト ボックス 12"/>
          <p:cNvSpPr txBox="1"/>
          <p:nvPr/>
        </p:nvSpPr>
        <p:spPr>
          <a:xfrm>
            <a:off x="107504" y="3409255"/>
            <a:ext cx="4398575" cy="307777"/>
          </a:xfrm>
          <a:prstGeom prst="rect">
            <a:avLst/>
          </a:prstGeom>
          <a:noFill/>
        </p:spPr>
        <p:txBody>
          <a:bodyPr wrap="none" rtlCol="0">
            <a:spAutoFit/>
          </a:bodyPr>
          <a:lstStyle/>
          <a:p>
            <a:pPr algn="r"/>
            <a:r>
              <a:rPr lang="en-US" altLang="ja-JP" sz="1400" dirty="0" err="1" smtClean="0">
                <a:latin typeface="Arial" pitchFamily="34" charset="0"/>
                <a:cs typeface="Arial" pitchFamily="34" charset="0"/>
              </a:rPr>
              <a:t>Karadakov</a:t>
            </a:r>
            <a:r>
              <a:rPr lang="en-US" altLang="ja-JP" sz="1400" dirty="0" smtClean="0">
                <a:latin typeface="Arial" pitchFamily="34" charset="0"/>
                <a:cs typeface="Arial" pitchFamily="34" charset="0"/>
              </a:rPr>
              <a:t>, P. B. </a:t>
            </a:r>
            <a:r>
              <a:rPr lang="en-US" altLang="ja-JP" sz="1400" i="1" dirty="0" smtClean="0">
                <a:latin typeface="Arial" pitchFamily="34" charset="0"/>
                <a:cs typeface="Arial" pitchFamily="34" charset="0"/>
              </a:rPr>
              <a:t>J. </a:t>
            </a:r>
            <a:r>
              <a:rPr lang="en-US" altLang="ja-JP" sz="1400" i="1" dirty="0" err="1" smtClean="0">
                <a:latin typeface="Arial" pitchFamily="34" charset="0"/>
                <a:cs typeface="Arial" pitchFamily="34" charset="0"/>
              </a:rPr>
              <a:t>Phys.Chem</a:t>
            </a:r>
            <a:r>
              <a:rPr lang="en-US" altLang="ja-JP" sz="1400" i="1" dirty="0" smtClean="0">
                <a:latin typeface="Arial" pitchFamily="34" charset="0"/>
                <a:cs typeface="Arial" pitchFamily="34" charset="0"/>
              </a:rPr>
              <a:t>. A</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08</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112</a:t>
            </a:r>
            <a:r>
              <a:rPr lang="en-US" altLang="ja-JP" sz="1400" dirty="0" smtClean="0">
                <a:latin typeface="Arial" pitchFamily="34" charset="0"/>
                <a:cs typeface="Arial" pitchFamily="34" charset="0"/>
              </a:rPr>
              <a:t>, 12707. </a:t>
            </a:r>
          </a:p>
        </p:txBody>
      </p:sp>
      <p:sp>
        <p:nvSpPr>
          <p:cNvPr id="15" name="テキスト ボックス 14"/>
          <p:cNvSpPr txBox="1"/>
          <p:nvPr/>
        </p:nvSpPr>
        <p:spPr>
          <a:xfrm>
            <a:off x="4260443" y="6433591"/>
            <a:ext cx="4632037" cy="307777"/>
          </a:xfrm>
          <a:prstGeom prst="rect">
            <a:avLst/>
          </a:prstGeom>
          <a:noFill/>
        </p:spPr>
        <p:txBody>
          <a:bodyPr wrap="none" rtlCol="0">
            <a:spAutoFit/>
          </a:bodyPr>
          <a:lstStyle/>
          <a:p>
            <a:pPr algn="r"/>
            <a:r>
              <a:rPr lang="en-US" altLang="ja-JP" sz="1400" dirty="0" err="1" smtClean="0">
                <a:latin typeface="Arial" pitchFamily="34" charset="0"/>
                <a:cs typeface="Arial" pitchFamily="34" charset="0"/>
              </a:rPr>
              <a:t>Nishinaga</a:t>
            </a:r>
            <a:r>
              <a:rPr lang="en-US" altLang="ja-JP" sz="1400" dirty="0" smtClean="0">
                <a:latin typeface="Arial" pitchFamily="34" charset="0"/>
                <a:cs typeface="Arial" pitchFamily="34" charset="0"/>
              </a:rPr>
              <a:t>, T. et al. </a:t>
            </a:r>
            <a:r>
              <a:rPr lang="en-US" altLang="ja-JP" sz="1400" i="1" dirty="0" smtClean="0">
                <a:latin typeface="Arial" pitchFamily="34" charset="0"/>
                <a:cs typeface="Arial" pitchFamily="34" charset="0"/>
              </a:rPr>
              <a:t>J. Am. Chem. Soc.</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10</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132</a:t>
            </a:r>
            <a:r>
              <a:rPr lang="en-US" altLang="ja-JP" sz="1400" dirty="0" smtClean="0">
                <a:latin typeface="Arial" pitchFamily="34" charset="0"/>
                <a:cs typeface="Arial" pitchFamily="34" charset="0"/>
              </a:rPr>
              <a:t>, 1066. </a:t>
            </a:r>
          </a:p>
        </p:txBody>
      </p:sp>
      <p:sp>
        <p:nvSpPr>
          <p:cNvPr id="17" name="正方形/長方形 16"/>
          <p:cNvSpPr/>
          <p:nvPr/>
        </p:nvSpPr>
        <p:spPr>
          <a:xfrm>
            <a:off x="3563888" y="5949280"/>
            <a:ext cx="2162772" cy="430887"/>
          </a:xfrm>
          <a:prstGeom prst="rect">
            <a:avLst/>
          </a:prstGeom>
        </p:spPr>
        <p:txBody>
          <a:bodyPr wrap="none">
            <a:spAutoFit/>
          </a:bodyPr>
          <a:lstStyle/>
          <a:p>
            <a:pPr lvl="0" algn="ctr">
              <a:spcBef>
                <a:spcPct val="20000"/>
              </a:spcBef>
              <a:defRPr/>
            </a:pPr>
            <a:r>
              <a:rPr lang="en-US" altLang="ja-JP" sz="2200" dirty="0" err="1" smtClean="0">
                <a:solidFill>
                  <a:srgbClr val="FF0000"/>
                </a:solidFill>
                <a:latin typeface="Arial" pitchFamily="34" charset="0"/>
                <a:cs typeface="Arial" pitchFamily="34" charset="0"/>
              </a:rPr>
              <a:t>planarized</a:t>
            </a:r>
            <a:r>
              <a:rPr lang="en-US" altLang="ja-JP" sz="2200" dirty="0" smtClean="0">
                <a:solidFill>
                  <a:srgbClr val="FF0000"/>
                </a:solidFill>
                <a:latin typeface="Arial" pitchFamily="34" charset="0"/>
                <a:cs typeface="Arial" pitchFamily="34" charset="0"/>
              </a:rPr>
              <a:t> COT</a:t>
            </a:r>
          </a:p>
        </p:txBody>
      </p:sp>
      <p:sp>
        <p:nvSpPr>
          <p:cNvPr id="24" name="コンテンツ プレースホルダ 2"/>
          <p:cNvSpPr txBox="1">
            <a:spLocks/>
          </p:cNvSpPr>
          <p:nvPr/>
        </p:nvSpPr>
        <p:spPr>
          <a:xfrm>
            <a:off x="528960" y="836712"/>
            <a:ext cx="2124744" cy="432048"/>
          </a:xfrm>
          <a:prstGeom prst="rect">
            <a:avLst/>
          </a:prstGeom>
        </p:spPr>
        <p:txBody>
          <a:bodyPr vert="horz" lIns="91440" tIns="45720" rIns="91440" bIns="45720" rtlCol="0">
            <a:noAutofit/>
          </a:bodyPr>
          <a:lstStyle/>
          <a:p>
            <a:pPr lvl="0" algn="ctr">
              <a:spcBef>
                <a:spcPct val="20000"/>
              </a:spcBef>
              <a:defRPr/>
            </a:pPr>
            <a:r>
              <a:rPr lang="en-US" altLang="ja-JP" sz="2200" dirty="0" smtClean="0">
                <a:latin typeface="Arial" pitchFamily="34" charset="0"/>
                <a:cs typeface="Arial" pitchFamily="34" charset="0"/>
              </a:rPr>
              <a:t>NICS(0): +1.9</a:t>
            </a:r>
            <a:endParaRPr lang="ja-JP" altLang="en-US" sz="2200" dirty="0">
              <a:latin typeface="Arial" pitchFamily="34" charset="0"/>
              <a:cs typeface="Arial" pitchFamily="34" charset="0"/>
            </a:endParaRPr>
          </a:p>
        </p:txBody>
      </p:sp>
      <p:sp>
        <p:nvSpPr>
          <p:cNvPr id="25" name="コンテンツ プレースホルダ 2"/>
          <p:cNvSpPr txBox="1">
            <a:spLocks/>
          </p:cNvSpPr>
          <p:nvPr/>
        </p:nvSpPr>
        <p:spPr>
          <a:xfrm>
            <a:off x="6588224" y="3933056"/>
            <a:ext cx="2124744" cy="432048"/>
          </a:xfrm>
          <a:prstGeom prst="rect">
            <a:avLst/>
          </a:prstGeom>
        </p:spPr>
        <p:txBody>
          <a:bodyPr vert="horz" lIns="91440" tIns="45720" rIns="91440" bIns="45720" rtlCol="0">
            <a:noAutofit/>
          </a:bodyPr>
          <a:lstStyle/>
          <a:p>
            <a:pPr lvl="0" algn="ctr">
              <a:spcBef>
                <a:spcPct val="20000"/>
              </a:spcBef>
              <a:defRPr/>
            </a:pPr>
            <a:r>
              <a:rPr lang="en-US" altLang="ja-JP" sz="2200" dirty="0" smtClean="0">
                <a:latin typeface="Arial" pitchFamily="34" charset="0"/>
                <a:cs typeface="Arial" pitchFamily="34" charset="0"/>
              </a:rPr>
              <a:t>NICS(0): +17.4</a:t>
            </a:r>
            <a:endParaRPr lang="ja-JP" altLang="en-US" sz="2200" dirty="0">
              <a:latin typeface="Arial" pitchFamily="34" charset="0"/>
              <a:cs typeface="Arial" pitchFamily="34" charset="0"/>
            </a:endParaRPr>
          </a:p>
        </p:txBody>
      </p:sp>
      <p:cxnSp>
        <p:nvCxnSpPr>
          <p:cNvPr id="28" name="直線矢印コネクタ 27"/>
          <p:cNvCxnSpPr>
            <a:stCxn id="25" idx="2"/>
          </p:cNvCxnSpPr>
          <p:nvPr/>
        </p:nvCxnSpPr>
        <p:spPr>
          <a:xfrm>
            <a:off x="7650596" y="4365104"/>
            <a:ext cx="190792" cy="875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a:off x="1537072" y="1196752"/>
            <a:ext cx="216024" cy="720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33" name="Picture 1" descr="D:\2a-sideview.tif"/>
          <p:cNvPicPr>
            <a:picLocks noChangeAspect="1" noChangeArrowheads="1"/>
          </p:cNvPicPr>
          <p:nvPr/>
        </p:nvPicPr>
        <p:blipFill>
          <a:blip r:embed="rId4" cstate="print"/>
          <a:srcRect l="30990" t="37844" r="29109" b="53145"/>
          <a:stretch>
            <a:fillRect/>
          </a:stretch>
        </p:blipFill>
        <p:spPr bwMode="auto">
          <a:xfrm>
            <a:off x="4427984" y="4680878"/>
            <a:ext cx="2240249" cy="400045"/>
          </a:xfrm>
          <a:prstGeom prst="rect">
            <a:avLst/>
          </a:prstGeom>
          <a:noFill/>
        </p:spPr>
      </p:pic>
      <p:pic>
        <p:nvPicPr>
          <p:cNvPr id="34" name="Picture 2" descr="D:\2a-topview.tif"/>
          <p:cNvPicPr>
            <a:picLocks noChangeAspect="1" noChangeArrowheads="1"/>
          </p:cNvPicPr>
          <p:nvPr/>
        </p:nvPicPr>
        <p:blipFill>
          <a:blip r:embed="rId5" cstate="print"/>
          <a:srcRect l="31351" t="23753" r="30173" b="37502"/>
          <a:stretch>
            <a:fillRect/>
          </a:stretch>
        </p:blipFill>
        <p:spPr bwMode="auto">
          <a:xfrm>
            <a:off x="2123728" y="3960798"/>
            <a:ext cx="2160240" cy="1720191"/>
          </a:xfrm>
          <a:prstGeom prst="rect">
            <a:avLst/>
          </a:prstGeom>
          <a:noFill/>
        </p:spPr>
      </p:pic>
      <p:graphicFrame>
        <p:nvGraphicFramePr>
          <p:cNvPr id="248836" name="Object 4"/>
          <p:cNvGraphicFramePr>
            <a:graphicFrameLocks noChangeAspect="1"/>
          </p:cNvGraphicFramePr>
          <p:nvPr/>
        </p:nvGraphicFramePr>
        <p:xfrm>
          <a:off x="323528" y="4414138"/>
          <a:ext cx="1656184" cy="1823174"/>
        </p:xfrm>
        <a:graphic>
          <a:graphicData uri="http://schemas.openxmlformats.org/presentationml/2006/ole">
            <p:oleObj spid="_x0000_s248836" name="CS ChemDraw Drawing" r:id="rId6" imgW="1148799" imgH="1264596" progId="ChemDraw.Document.6.0">
              <p:embed/>
            </p:oleObj>
          </a:graphicData>
        </a:graphic>
      </p:graphicFrame>
      <p:graphicFrame>
        <p:nvGraphicFramePr>
          <p:cNvPr id="248838" name="Object 6"/>
          <p:cNvGraphicFramePr>
            <a:graphicFrameLocks noChangeAspect="1"/>
          </p:cNvGraphicFramePr>
          <p:nvPr/>
        </p:nvGraphicFramePr>
        <p:xfrm>
          <a:off x="7020272" y="4585416"/>
          <a:ext cx="1623792" cy="1291856"/>
        </p:xfrm>
        <a:graphic>
          <a:graphicData uri="http://schemas.openxmlformats.org/presentationml/2006/ole">
            <p:oleObj spid="_x0000_s248838" name="CS ChemDraw Drawing" r:id="rId7" imgW="1148799" imgH="914130" progId="ChemDraw.Document.6.0">
              <p:embed/>
            </p:oleObj>
          </a:graphicData>
        </a:graphic>
      </p:graphicFrame>
      <p:sp>
        <p:nvSpPr>
          <p:cNvPr id="35" name="コンテンツ プレースホルダ 2"/>
          <p:cNvSpPr txBox="1">
            <a:spLocks/>
          </p:cNvSpPr>
          <p:nvPr/>
        </p:nvSpPr>
        <p:spPr>
          <a:xfrm>
            <a:off x="3563888" y="5688990"/>
            <a:ext cx="2232248" cy="36004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1600" dirty="0" smtClean="0">
                <a:latin typeface="Arial" pitchFamily="34" charset="0"/>
                <a:cs typeface="Arial" pitchFamily="34" charset="0"/>
              </a:rPr>
              <a:t>Crystal structure</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of </a:t>
            </a:r>
            <a:r>
              <a:rPr lang="en-US" altLang="ja-JP" sz="1600" b="1" dirty="0" smtClean="0">
                <a:latin typeface="Arial" pitchFamily="34" charset="0"/>
                <a:cs typeface="Arial" pitchFamily="34" charset="0"/>
              </a:rPr>
              <a:t>1</a:t>
            </a:r>
            <a:endParaRPr kumimoji="1" lang="en-US" altLang="ja-JP" sz="16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40" name="コンテンツ プレースホルダ 2"/>
          <p:cNvSpPr txBox="1">
            <a:spLocks/>
          </p:cNvSpPr>
          <p:nvPr/>
        </p:nvSpPr>
        <p:spPr>
          <a:xfrm>
            <a:off x="467544" y="2169046"/>
            <a:ext cx="2592288" cy="792088"/>
          </a:xfrm>
          <a:prstGeom prst="rect">
            <a:avLst/>
          </a:prstGeom>
        </p:spPr>
        <p:txBody>
          <a:bodyPr vert="horz" lIns="91440" tIns="45720" rIns="91440" bIns="45720" rtlCol="0">
            <a:noAutofit/>
          </a:bodyPr>
          <a:lstStyle/>
          <a:p>
            <a:pPr marL="176213" lvl="0" indent="-176213">
              <a:spcBef>
                <a:spcPct val="20000"/>
              </a:spcBef>
              <a:buFont typeface="Arial" pitchFamily="34" charset="0"/>
              <a:buChar char="•"/>
              <a:defRPr/>
            </a:pPr>
            <a:r>
              <a:rPr lang="en-US" altLang="ja-JP" sz="2200" dirty="0" smtClean="0">
                <a:latin typeface="Arial" pitchFamily="34" charset="0"/>
                <a:cs typeface="Arial" pitchFamily="34" charset="0"/>
              </a:rPr>
              <a:t>have 8</a:t>
            </a: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electrons</a:t>
            </a:r>
          </a:p>
          <a:p>
            <a:pPr marL="176213" lvl="0" indent="-176213">
              <a:spcBef>
                <a:spcPct val="20000"/>
              </a:spcBef>
              <a:buFont typeface="Arial" pitchFamily="34" charset="0"/>
              <a:buChar char="•"/>
              <a:defRPr/>
            </a:pPr>
            <a:r>
              <a:rPr lang="en-US" altLang="ja-JP" sz="2200" dirty="0" smtClean="0">
                <a:latin typeface="Arial" pitchFamily="34" charset="0"/>
                <a:cs typeface="Arial" pitchFamily="34" charset="0"/>
              </a:rPr>
              <a:t>non-planar</a:t>
            </a:r>
          </a:p>
        </p:txBody>
      </p:sp>
      <p:sp>
        <p:nvSpPr>
          <p:cNvPr id="41" name="コンテンツ プレースホルダ 2"/>
          <p:cNvSpPr txBox="1">
            <a:spLocks/>
          </p:cNvSpPr>
          <p:nvPr/>
        </p:nvSpPr>
        <p:spPr>
          <a:xfrm>
            <a:off x="5400600" y="2276872"/>
            <a:ext cx="2915816" cy="792088"/>
          </a:xfrm>
          <a:prstGeom prst="rect">
            <a:avLst/>
          </a:prstGeom>
        </p:spPr>
        <p:txBody>
          <a:bodyPr vert="horz" lIns="91440" tIns="45720" rIns="91440" bIns="45720" rtlCol="0">
            <a:noAutofit/>
          </a:bodyPr>
          <a:lstStyle/>
          <a:p>
            <a:pPr marL="176213" lvl="0" indent="-176213">
              <a:spcBef>
                <a:spcPct val="20000"/>
              </a:spcBef>
              <a:buFont typeface="Arial" pitchFamily="34" charset="0"/>
              <a:buChar char="•"/>
              <a:defRPr/>
            </a:pPr>
            <a:r>
              <a:rPr lang="en-US" altLang="ja-JP" sz="2200" dirty="0" smtClean="0">
                <a:latin typeface="Arial" pitchFamily="34" charset="0"/>
                <a:cs typeface="Arial" pitchFamily="34" charset="0"/>
              </a:rPr>
              <a:t>have 10</a:t>
            </a:r>
            <a:r>
              <a:rPr lang="en-US" altLang="ja-JP" sz="2200" dirty="0" smtClean="0">
                <a:latin typeface="Symbol" pitchFamily="18" charset="2"/>
                <a:cs typeface="Arial" pitchFamily="34" charset="0"/>
              </a:rPr>
              <a:t>p</a:t>
            </a:r>
            <a:r>
              <a:rPr lang="en-US" altLang="ja-JP" sz="2200" dirty="0" smtClean="0">
                <a:latin typeface="Arial" pitchFamily="34" charset="0"/>
                <a:cs typeface="Arial" pitchFamily="34" charset="0"/>
              </a:rPr>
              <a:t> electrons</a:t>
            </a:r>
          </a:p>
          <a:p>
            <a:pPr marL="176213" lvl="0" indent="-176213">
              <a:spcBef>
                <a:spcPct val="20000"/>
              </a:spcBef>
              <a:buFont typeface="Arial" pitchFamily="34" charset="0"/>
              <a:buChar char="•"/>
              <a:defRPr/>
            </a:pPr>
            <a:r>
              <a:rPr lang="en-US" altLang="ja-JP" sz="2200" dirty="0" smtClean="0">
                <a:latin typeface="Arial" pitchFamily="34" charset="0"/>
                <a:cs typeface="Arial" pitchFamily="34" charset="0"/>
              </a:rPr>
              <a:t>planar</a:t>
            </a:r>
          </a:p>
        </p:txBody>
      </p:sp>
      <p:sp>
        <p:nvSpPr>
          <p:cNvPr id="42" name="コンテンツ プレースホルダ 2"/>
          <p:cNvSpPr txBox="1">
            <a:spLocks/>
          </p:cNvSpPr>
          <p:nvPr/>
        </p:nvSpPr>
        <p:spPr>
          <a:xfrm>
            <a:off x="971600" y="2961134"/>
            <a:ext cx="2304256" cy="432048"/>
          </a:xfrm>
          <a:prstGeom prst="rect">
            <a:avLst/>
          </a:prstGeom>
        </p:spPr>
        <p:txBody>
          <a:bodyPr vert="horz" lIns="91440" tIns="45720" rIns="91440" bIns="45720" rtlCol="0">
            <a:normAutofit/>
          </a:bodyPr>
          <a:lstStyle/>
          <a:p>
            <a:r>
              <a:rPr lang="en-US" altLang="ja-JP" sz="2200" dirty="0" smtClean="0">
                <a:latin typeface="Arial" pitchFamily="34" charset="0"/>
                <a:cs typeface="Arial" pitchFamily="34" charset="0"/>
              </a:rPr>
              <a:t>non-aromatic</a:t>
            </a:r>
          </a:p>
        </p:txBody>
      </p:sp>
      <p:sp>
        <p:nvSpPr>
          <p:cNvPr id="43" name="右矢印 42"/>
          <p:cNvSpPr/>
          <p:nvPr/>
        </p:nvSpPr>
        <p:spPr>
          <a:xfrm>
            <a:off x="541601" y="3068960"/>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sp>
        <p:nvSpPr>
          <p:cNvPr id="44" name="コンテンツ プレースホルダ 2"/>
          <p:cNvSpPr txBox="1">
            <a:spLocks/>
          </p:cNvSpPr>
          <p:nvPr/>
        </p:nvSpPr>
        <p:spPr>
          <a:xfrm>
            <a:off x="5976664" y="3068960"/>
            <a:ext cx="1728192" cy="432048"/>
          </a:xfrm>
          <a:prstGeom prst="rect">
            <a:avLst/>
          </a:prstGeom>
        </p:spPr>
        <p:txBody>
          <a:bodyPr vert="horz" lIns="91440" tIns="45720" rIns="91440" bIns="45720" rtlCol="0">
            <a:normAutofit/>
          </a:bodyPr>
          <a:lstStyle/>
          <a:p>
            <a:r>
              <a:rPr lang="en-US" altLang="ja-JP" sz="2200" dirty="0" smtClean="0">
                <a:latin typeface="Arial" pitchFamily="34" charset="0"/>
                <a:cs typeface="Arial" pitchFamily="34" charset="0"/>
              </a:rPr>
              <a:t>aromatic</a:t>
            </a:r>
          </a:p>
        </p:txBody>
      </p:sp>
      <p:sp>
        <p:nvSpPr>
          <p:cNvPr id="45" name="右矢印 44"/>
          <p:cNvSpPr/>
          <p:nvPr/>
        </p:nvSpPr>
        <p:spPr>
          <a:xfrm>
            <a:off x="5546665" y="3176972"/>
            <a:ext cx="429093" cy="21602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C000"/>
              </a:solidFill>
            </a:endParaRPr>
          </a:p>
        </p:txBody>
      </p:sp>
      <p:graphicFrame>
        <p:nvGraphicFramePr>
          <p:cNvPr id="248840" name="Object 8"/>
          <p:cNvGraphicFramePr>
            <a:graphicFrameLocks noChangeAspect="1"/>
          </p:cNvGraphicFramePr>
          <p:nvPr/>
        </p:nvGraphicFramePr>
        <p:xfrm>
          <a:off x="1120875" y="1448966"/>
          <a:ext cx="1218877" cy="669143"/>
        </p:xfrm>
        <a:graphic>
          <a:graphicData uri="http://schemas.openxmlformats.org/presentationml/2006/ole">
            <p:oleObj spid="_x0000_s248840" name="CS ChemDraw Drawing" r:id="rId8" imgW="859104" imgH="472062" progId="ChemDraw.Document.6.0">
              <p:embed/>
            </p:oleObj>
          </a:graphicData>
        </a:graphic>
      </p:graphicFrame>
      <p:graphicFrame>
        <p:nvGraphicFramePr>
          <p:cNvPr id="248844" name="Object 12"/>
          <p:cNvGraphicFramePr>
            <a:graphicFrameLocks noChangeAspect="1"/>
          </p:cNvGraphicFramePr>
          <p:nvPr/>
        </p:nvGraphicFramePr>
        <p:xfrm>
          <a:off x="3312368" y="1484784"/>
          <a:ext cx="1927705" cy="648072"/>
        </p:xfrm>
        <a:graphic>
          <a:graphicData uri="http://schemas.openxmlformats.org/presentationml/2006/ole">
            <p:oleObj spid="_x0000_s248844" name="CS ChemDraw Drawing" r:id="rId9" imgW="1482461" imgH="498002" progId="ChemDraw.Document.6.0">
              <p:embed/>
            </p:oleObj>
          </a:graphicData>
        </a:graphic>
      </p:graphicFrame>
      <p:cxnSp>
        <p:nvCxnSpPr>
          <p:cNvPr id="39" name="直線コネクタ 38"/>
          <p:cNvCxnSpPr/>
          <p:nvPr/>
        </p:nvCxnSpPr>
        <p:spPr>
          <a:xfrm>
            <a:off x="-756592" y="3838915"/>
            <a:ext cx="11305256"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48849" name="Object 17"/>
          <p:cNvGraphicFramePr>
            <a:graphicFrameLocks noChangeAspect="1"/>
          </p:cNvGraphicFramePr>
          <p:nvPr/>
        </p:nvGraphicFramePr>
        <p:xfrm>
          <a:off x="5608375" y="1341264"/>
          <a:ext cx="1670050" cy="863600"/>
        </p:xfrm>
        <a:graphic>
          <a:graphicData uri="http://schemas.openxmlformats.org/presentationml/2006/ole">
            <p:oleObj spid="_x0000_s248849" name="CS ChemDraw Drawing" r:id="rId10" imgW="1194384" imgH="616896"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88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88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4" grpId="0"/>
      <p:bldP spid="4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Flexible COT System with RGB Emission</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3645024"/>
            <a:ext cx="8640000" cy="504056"/>
          </a:xfrm>
        </p:spPr>
        <p:txBody>
          <a:bodyPr>
            <a:normAutofit/>
          </a:bodyPr>
          <a:lstStyle/>
          <a:p>
            <a:pPr marL="0" indent="0">
              <a:buNone/>
            </a:pPr>
            <a:r>
              <a:rPr lang="en-US" altLang="ja-JP" sz="2200" dirty="0" smtClean="0">
                <a:latin typeface="Arial" pitchFamily="34" charset="0"/>
                <a:cs typeface="Arial" pitchFamily="34" charset="0"/>
              </a:rPr>
              <a:t> Show red, green and blue emissions in different environments</a:t>
            </a: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7</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pic>
        <p:nvPicPr>
          <p:cNvPr id="293891" name="Picture 3"/>
          <p:cNvPicPr>
            <a:picLocks noChangeAspect="1" noChangeArrowheads="1"/>
          </p:cNvPicPr>
          <p:nvPr/>
        </p:nvPicPr>
        <p:blipFill>
          <a:blip r:embed="rId4" cstate="print"/>
          <a:srcRect/>
          <a:stretch>
            <a:fillRect/>
          </a:stretch>
        </p:blipFill>
        <p:spPr bwMode="auto">
          <a:xfrm>
            <a:off x="2555776" y="4099579"/>
            <a:ext cx="4022031" cy="1777693"/>
          </a:xfrm>
          <a:prstGeom prst="rect">
            <a:avLst/>
          </a:prstGeom>
          <a:noFill/>
          <a:ln w="9525">
            <a:noFill/>
            <a:miter lim="800000"/>
            <a:headEnd/>
            <a:tailEnd/>
          </a:ln>
        </p:spPr>
      </p:pic>
      <p:pic>
        <p:nvPicPr>
          <p:cNvPr id="293892" name="Picture 4"/>
          <p:cNvPicPr>
            <a:picLocks noChangeAspect="1" noChangeArrowheads="1"/>
          </p:cNvPicPr>
          <p:nvPr/>
        </p:nvPicPr>
        <p:blipFill>
          <a:blip r:embed="rId5" cstate="print"/>
          <a:srcRect/>
          <a:stretch>
            <a:fillRect/>
          </a:stretch>
        </p:blipFill>
        <p:spPr bwMode="auto">
          <a:xfrm>
            <a:off x="251520" y="1052736"/>
            <a:ext cx="3763894" cy="2301729"/>
          </a:xfrm>
          <a:prstGeom prst="rect">
            <a:avLst/>
          </a:prstGeom>
          <a:noFill/>
          <a:ln w="9525">
            <a:noFill/>
            <a:miter lim="800000"/>
            <a:headEnd/>
            <a:tailEnd/>
          </a:ln>
        </p:spPr>
      </p:pic>
      <p:sp>
        <p:nvSpPr>
          <p:cNvPr id="13" name="コンテンツ プレースホルダ 2"/>
          <p:cNvSpPr txBox="1">
            <a:spLocks/>
          </p:cNvSpPr>
          <p:nvPr/>
        </p:nvSpPr>
        <p:spPr>
          <a:xfrm>
            <a:off x="252000" y="5949280"/>
            <a:ext cx="8640000" cy="692696"/>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ct val="20000"/>
              </a:spcBef>
              <a:spcAft>
                <a:spcPts val="0"/>
              </a:spcAft>
              <a:buClrTx/>
              <a:buSzTx/>
              <a:tabLst/>
              <a:defRPr/>
            </a:pPr>
            <a:r>
              <a:rPr lang="en-US" altLang="ja-JP" sz="1600" dirty="0" smtClean="0">
                <a:latin typeface="Arial" pitchFamily="34" charset="0"/>
                <a:cs typeface="Arial" pitchFamily="34" charset="0"/>
              </a:rPr>
              <a:t>Emissions in PMMA matrix (blue), in CH</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Cl</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 solution (green), and in the </a:t>
            </a:r>
            <a:r>
              <a:rPr lang="en-US" altLang="ja-JP" sz="1600" dirty="0" err="1" smtClean="0">
                <a:latin typeface="Arial" pitchFamily="34" charset="0"/>
                <a:cs typeface="Arial" pitchFamily="34" charset="0"/>
              </a:rPr>
              <a:t>crystallian</a:t>
            </a:r>
            <a:r>
              <a:rPr lang="en-US" altLang="ja-JP" sz="1600" dirty="0" smtClean="0">
                <a:latin typeface="Arial" pitchFamily="34" charset="0"/>
                <a:cs typeface="Arial" pitchFamily="34" charset="0"/>
              </a:rPr>
              <a:t> state</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red).</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Photographs under a 365 nm ultraviolet lamp irradiation.</a:t>
            </a:r>
            <a:endParaRPr kumimoji="1" lang="en-US" altLang="ja-JP" sz="16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12" name="テキスト ボックス 11"/>
          <p:cNvSpPr txBox="1"/>
          <p:nvPr/>
        </p:nvSpPr>
        <p:spPr>
          <a:xfrm>
            <a:off x="3203848" y="6472349"/>
            <a:ext cx="5472608" cy="338554"/>
          </a:xfrm>
          <a:prstGeom prst="rect">
            <a:avLst/>
          </a:prstGeom>
          <a:noFill/>
        </p:spPr>
        <p:txBody>
          <a:bodyPr wrap="square" rtlCol="0">
            <a:spAutoFit/>
          </a:bodyPr>
          <a:lstStyle/>
          <a:p>
            <a:pPr algn="r"/>
            <a:r>
              <a:rPr lang="en-US" altLang="ja-JP" sz="1400" dirty="0" smtClean="0">
                <a:latin typeface="Arial" pitchFamily="34" charset="0"/>
                <a:cs typeface="Arial" pitchFamily="34" charset="0"/>
              </a:rPr>
              <a:t>Yamaguchi, S. </a:t>
            </a:r>
            <a:r>
              <a:rPr lang="en-US" altLang="ja-JP" sz="1600" dirty="0" smtClean="0">
                <a:latin typeface="Arial" pitchFamily="34" charset="0"/>
                <a:cs typeface="Arial" pitchFamily="34" charset="0"/>
              </a:rPr>
              <a:t>et</a:t>
            </a:r>
            <a:r>
              <a:rPr lang="en-US" altLang="ja-JP" sz="1400" dirty="0" smtClean="0">
                <a:latin typeface="Arial" pitchFamily="34" charset="0"/>
                <a:cs typeface="Arial" pitchFamily="34" charset="0"/>
              </a:rPr>
              <a:t> al. </a:t>
            </a:r>
            <a:r>
              <a:rPr lang="en-US" altLang="ja-JP" sz="1400" i="1" dirty="0" smtClean="0">
                <a:latin typeface="Arial" pitchFamily="34" charset="0"/>
                <a:cs typeface="Arial" pitchFamily="34" charset="0"/>
              </a:rPr>
              <a:t>J. Am. Chem. Soc.</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13</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135</a:t>
            </a:r>
            <a:r>
              <a:rPr lang="en-US" altLang="ja-JP" sz="1400" dirty="0" smtClean="0">
                <a:latin typeface="Arial" pitchFamily="34" charset="0"/>
                <a:cs typeface="Arial" pitchFamily="34" charset="0"/>
              </a:rPr>
              <a:t>, 8842-8845. </a:t>
            </a:r>
          </a:p>
        </p:txBody>
      </p:sp>
      <p:sp>
        <p:nvSpPr>
          <p:cNvPr id="14" name="コンテンツ プレースホルダ 2"/>
          <p:cNvSpPr txBox="1">
            <a:spLocks/>
          </p:cNvSpPr>
          <p:nvPr/>
        </p:nvSpPr>
        <p:spPr>
          <a:xfrm>
            <a:off x="2843808" y="2060848"/>
            <a:ext cx="1008112" cy="432048"/>
          </a:xfrm>
          <a:prstGeom prst="rect">
            <a:avLst/>
          </a:prstGeom>
          <a:solidFill>
            <a:schemeClr val="bg1"/>
          </a:solidFill>
        </p:spPr>
        <p:txBody>
          <a:bodyPr vert="horz" lIns="91440" tIns="45720" rIns="91440" bIns="45720" rtlCol="0">
            <a:normAutofit/>
          </a:bodyPr>
          <a:lstStyle/>
          <a:p>
            <a:pPr algn="ctr"/>
            <a:endParaRPr lang="en-US" altLang="ja-JP" sz="2200" dirty="0" smtClean="0">
              <a:latin typeface="Arial" pitchFamily="34" charset="0"/>
              <a:cs typeface="Arial" pitchFamily="34" charset="0"/>
            </a:endParaRPr>
          </a:p>
        </p:txBody>
      </p:sp>
      <p:pic>
        <p:nvPicPr>
          <p:cNvPr id="5" name="Picture 3"/>
          <p:cNvPicPr>
            <a:picLocks noChangeAspect="1" noChangeArrowheads="1"/>
          </p:cNvPicPr>
          <p:nvPr/>
        </p:nvPicPr>
        <p:blipFill>
          <a:blip r:embed="rId6" cstate="print"/>
          <a:srcRect/>
          <a:stretch>
            <a:fillRect/>
          </a:stretch>
        </p:blipFill>
        <p:spPr bwMode="auto">
          <a:xfrm>
            <a:off x="4427984" y="1700808"/>
            <a:ext cx="4065290" cy="1579238"/>
          </a:xfrm>
          <a:prstGeom prst="rect">
            <a:avLst/>
          </a:prstGeom>
          <a:noFill/>
          <a:ln w="9525">
            <a:noFill/>
            <a:miter lim="800000"/>
            <a:headEnd/>
            <a:tailEnd/>
          </a:ln>
        </p:spPr>
      </p:pic>
      <p:graphicFrame>
        <p:nvGraphicFramePr>
          <p:cNvPr id="293890" name="Object 2"/>
          <p:cNvGraphicFramePr>
            <a:graphicFrameLocks noChangeAspect="1"/>
          </p:cNvGraphicFramePr>
          <p:nvPr/>
        </p:nvGraphicFramePr>
        <p:xfrm>
          <a:off x="4644008" y="908720"/>
          <a:ext cx="3006968" cy="648072"/>
        </p:xfrm>
        <a:graphic>
          <a:graphicData uri="http://schemas.openxmlformats.org/presentationml/2006/ole">
            <p:oleObj spid="_x0000_s293890" name="CS ChemDraw Drawing" r:id="rId7" imgW="2290316" imgH="493409" progId="ChemDraw.Document.6.0">
              <p:embed/>
            </p:oleObj>
          </a:graphicData>
        </a:graphic>
      </p:graphicFrame>
      <p:sp>
        <p:nvSpPr>
          <p:cNvPr id="15" name="コンテンツ プレースホルダ 2"/>
          <p:cNvSpPr txBox="1">
            <a:spLocks/>
          </p:cNvSpPr>
          <p:nvPr/>
        </p:nvSpPr>
        <p:spPr>
          <a:xfrm>
            <a:off x="2916296" y="2060848"/>
            <a:ext cx="647592" cy="504056"/>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1" lang="en-US" altLang="ja-JP"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0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2</a:t>
            </a:r>
          </a:p>
        </p:txBody>
      </p:sp>
      <p:sp>
        <p:nvSpPr>
          <p:cNvPr id="16" name="コンテンツ プレースホルダ 2"/>
          <p:cNvSpPr txBox="1">
            <a:spLocks/>
          </p:cNvSpPr>
          <p:nvPr/>
        </p:nvSpPr>
        <p:spPr>
          <a:xfrm>
            <a:off x="3131840" y="3356992"/>
            <a:ext cx="3095864" cy="36004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1600" dirty="0" smtClean="0">
                <a:latin typeface="Arial" pitchFamily="34" charset="0"/>
                <a:cs typeface="Arial" pitchFamily="34" charset="0"/>
              </a:rPr>
              <a:t>Conformation change of </a:t>
            </a:r>
            <a:r>
              <a:rPr lang="en-US" altLang="ja-JP" sz="1600" b="1" dirty="0" smtClean="0">
                <a:latin typeface="Arial" pitchFamily="34" charset="0"/>
                <a:cs typeface="Arial" pitchFamily="34" charset="0"/>
              </a:rPr>
              <a:t>2</a:t>
            </a:r>
            <a:endParaRPr kumimoji="1" lang="en-US" altLang="ja-JP" sz="16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Mechanism of RGB Emission</a:t>
            </a:r>
            <a:endParaRPr kumimoji="1" lang="ja-JP" altLang="en-US" sz="32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8</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pic>
        <p:nvPicPr>
          <p:cNvPr id="11" name="Picture 3"/>
          <p:cNvPicPr>
            <a:picLocks noChangeAspect="1" noChangeArrowheads="1"/>
          </p:cNvPicPr>
          <p:nvPr/>
        </p:nvPicPr>
        <p:blipFill>
          <a:blip r:embed="rId3" cstate="print"/>
          <a:srcRect/>
          <a:stretch>
            <a:fillRect/>
          </a:stretch>
        </p:blipFill>
        <p:spPr bwMode="auto">
          <a:xfrm>
            <a:off x="107504" y="969454"/>
            <a:ext cx="5548343" cy="2847864"/>
          </a:xfrm>
          <a:prstGeom prst="rect">
            <a:avLst/>
          </a:prstGeom>
          <a:noFill/>
          <a:ln w="9525">
            <a:noFill/>
            <a:miter lim="800000"/>
            <a:headEnd/>
            <a:tailEnd/>
          </a:ln>
        </p:spPr>
      </p:pic>
      <p:sp>
        <p:nvSpPr>
          <p:cNvPr id="12" name="テキスト ボックス 11"/>
          <p:cNvSpPr txBox="1"/>
          <p:nvPr/>
        </p:nvSpPr>
        <p:spPr>
          <a:xfrm>
            <a:off x="2267744" y="990309"/>
            <a:ext cx="1584176" cy="504000"/>
          </a:xfrm>
          <a:prstGeom prst="rect">
            <a:avLst/>
          </a:prstGeom>
          <a:solidFill>
            <a:schemeClr val="bg1"/>
          </a:solidFill>
        </p:spPr>
        <p:txBody>
          <a:bodyPr wrap="square" rtlCol="0" anchor="ctr" anchorCtr="0">
            <a:spAutoFit/>
          </a:bodyPr>
          <a:lstStyle/>
          <a:p>
            <a:pPr algn="ctr"/>
            <a:endParaRPr kumimoji="1" lang="en-US" altLang="ja-JP" dirty="0" smtClean="0">
              <a:latin typeface="Arial" pitchFamily="34" charset="0"/>
              <a:cs typeface="Arial" pitchFamily="34" charset="0"/>
            </a:endParaRPr>
          </a:p>
        </p:txBody>
      </p:sp>
      <p:pic>
        <p:nvPicPr>
          <p:cNvPr id="294916" name="Picture 4"/>
          <p:cNvPicPr>
            <a:picLocks noChangeAspect="1" noChangeArrowheads="1"/>
          </p:cNvPicPr>
          <p:nvPr/>
        </p:nvPicPr>
        <p:blipFill>
          <a:blip r:embed="rId4" cstate="print"/>
          <a:srcRect/>
          <a:stretch>
            <a:fillRect/>
          </a:stretch>
        </p:blipFill>
        <p:spPr bwMode="auto">
          <a:xfrm>
            <a:off x="5940152" y="1860560"/>
            <a:ext cx="3059832" cy="1953279"/>
          </a:xfrm>
          <a:prstGeom prst="rect">
            <a:avLst/>
          </a:prstGeom>
          <a:noFill/>
          <a:ln w="9525">
            <a:noFill/>
            <a:miter lim="800000"/>
            <a:headEnd/>
            <a:tailEnd/>
          </a:ln>
        </p:spPr>
      </p:pic>
      <p:sp>
        <p:nvSpPr>
          <p:cNvPr id="10" name="テキスト ボックス 9"/>
          <p:cNvSpPr txBox="1"/>
          <p:nvPr/>
        </p:nvSpPr>
        <p:spPr>
          <a:xfrm>
            <a:off x="3131840" y="2619557"/>
            <a:ext cx="1152128" cy="646331"/>
          </a:xfrm>
          <a:prstGeom prst="rect">
            <a:avLst/>
          </a:prstGeom>
          <a:solidFill>
            <a:schemeClr val="bg1"/>
          </a:solidFill>
        </p:spPr>
        <p:txBody>
          <a:bodyPr wrap="square" rtlCol="0" anchor="ctr" anchorCtr="0">
            <a:spAutoFit/>
          </a:bodyPr>
          <a:lstStyle/>
          <a:p>
            <a:pPr algn="ctr"/>
            <a:r>
              <a:rPr kumimoji="1" lang="en-US" altLang="ja-JP" dirty="0" smtClean="0">
                <a:latin typeface="Arial" pitchFamily="34" charset="0"/>
                <a:cs typeface="Arial" pitchFamily="34" charset="0"/>
              </a:rPr>
              <a:t>green</a:t>
            </a:r>
          </a:p>
          <a:p>
            <a:pPr algn="ctr"/>
            <a:r>
              <a:rPr kumimoji="1" lang="en-US" altLang="ja-JP" dirty="0" smtClean="0">
                <a:latin typeface="Arial" pitchFamily="34" charset="0"/>
                <a:cs typeface="Arial" pitchFamily="34" charset="0"/>
              </a:rPr>
              <a:t>emission</a:t>
            </a:r>
          </a:p>
        </p:txBody>
      </p:sp>
      <p:sp>
        <p:nvSpPr>
          <p:cNvPr id="13" name="テキスト ボックス 12"/>
          <p:cNvSpPr txBox="1"/>
          <p:nvPr/>
        </p:nvSpPr>
        <p:spPr>
          <a:xfrm>
            <a:off x="4427984" y="2613138"/>
            <a:ext cx="1512168" cy="369332"/>
          </a:xfrm>
          <a:prstGeom prst="rect">
            <a:avLst/>
          </a:prstGeom>
          <a:solidFill>
            <a:schemeClr val="bg1"/>
          </a:solidFill>
        </p:spPr>
        <p:txBody>
          <a:bodyPr wrap="square" rtlCol="0" anchor="ctr" anchorCtr="0">
            <a:spAutoFit/>
          </a:bodyPr>
          <a:lstStyle/>
          <a:p>
            <a:pPr algn="ctr"/>
            <a:r>
              <a:rPr lang="en-US" altLang="ja-JP" dirty="0" smtClean="0">
                <a:latin typeface="Arial" pitchFamily="34" charset="0"/>
                <a:cs typeface="Arial" pitchFamily="34" charset="0"/>
              </a:rPr>
              <a:t>ground state</a:t>
            </a:r>
            <a:endParaRPr kumimoji="1" lang="en-US" altLang="ja-JP" dirty="0" smtClean="0">
              <a:latin typeface="Arial" pitchFamily="34" charset="0"/>
              <a:cs typeface="Arial" pitchFamily="34" charset="0"/>
            </a:endParaRPr>
          </a:p>
        </p:txBody>
      </p:sp>
      <p:sp>
        <p:nvSpPr>
          <p:cNvPr id="14" name="テキスト ボックス 13"/>
          <p:cNvSpPr txBox="1"/>
          <p:nvPr/>
        </p:nvSpPr>
        <p:spPr>
          <a:xfrm>
            <a:off x="4283968" y="1379710"/>
            <a:ext cx="1656184" cy="369332"/>
          </a:xfrm>
          <a:prstGeom prst="rect">
            <a:avLst/>
          </a:prstGeom>
          <a:solidFill>
            <a:schemeClr val="bg1"/>
          </a:solidFill>
        </p:spPr>
        <p:txBody>
          <a:bodyPr wrap="square" rtlCol="0" anchor="ctr" anchorCtr="0">
            <a:spAutoFit/>
          </a:bodyPr>
          <a:lstStyle/>
          <a:p>
            <a:pPr algn="ctr"/>
            <a:r>
              <a:rPr lang="en-US" altLang="ja-JP" dirty="0" smtClean="0">
                <a:latin typeface="Arial" pitchFamily="34" charset="0"/>
                <a:cs typeface="Arial" pitchFamily="34" charset="0"/>
              </a:rPr>
              <a:t>excited state</a:t>
            </a:r>
            <a:endParaRPr kumimoji="1" lang="en-US" altLang="ja-JP" dirty="0" smtClean="0">
              <a:latin typeface="Arial" pitchFamily="34" charset="0"/>
              <a:cs typeface="Arial" pitchFamily="34" charset="0"/>
            </a:endParaRPr>
          </a:p>
        </p:txBody>
      </p:sp>
      <p:sp>
        <p:nvSpPr>
          <p:cNvPr id="17" name="テキスト ボックス 16"/>
          <p:cNvSpPr txBox="1"/>
          <p:nvPr/>
        </p:nvSpPr>
        <p:spPr>
          <a:xfrm>
            <a:off x="573460" y="2510650"/>
            <a:ext cx="576000" cy="369332"/>
          </a:xfrm>
          <a:prstGeom prst="rect">
            <a:avLst/>
          </a:prstGeom>
          <a:solidFill>
            <a:schemeClr val="bg1"/>
          </a:solidFill>
        </p:spPr>
        <p:txBody>
          <a:bodyPr wrap="square" rtlCol="0" anchor="ctr" anchorCtr="0">
            <a:spAutoFit/>
          </a:bodyPr>
          <a:lstStyle/>
          <a:p>
            <a:pPr algn="ctr"/>
            <a:r>
              <a:rPr kumimoji="1" lang="en-US" altLang="ja-JP" i="1" dirty="0" err="1" smtClean="0">
                <a:latin typeface="Arial" pitchFamily="34" charset="0"/>
                <a:cs typeface="Arial" pitchFamily="34" charset="0"/>
              </a:rPr>
              <a:t>h</a:t>
            </a:r>
            <a:r>
              <a:rPr lang="en-US" altLang="ja-JP" i="1" dirty="0" err="1" smtClean="0">
                <a:latin typeface="Symbol" pitchFamily="18" charset="2"/>
                <a:cs typeface="Arial" pitchFamily="34" charset="0"/>
              </a:rPr>
              <a:t>n</a:t>
            </a:r>
            <a:endParaRPr kumimoji="1" lang="en-US" altLang="ja-JP" i="1" dirty="0" smtClean="0">
              <a:latin typeface="Symbol" pitchFamily="18" charset="2"/>
              <a:cs typeface="Arial" pitchFamily="34" charset="0"/>
            </a:endParaRPr>
          </a:p>
        </p:txBody>
      </p:sp>
      <p:pic>
        <p:nvPicPr>
          <p:cNvPr id="296961" name="Picture 1"/>
          <p:cNvPicPr>
            <a:picLocks noChangeAspect="1" noChangeArrowheads="1"/>
          </p:cNvPicPr>
          <p:nvPr/>
        </p:nvPicPr>
        <p:blipFill>
          <a:blip r:embed="rId5" cstate="print"/>
          <a:srcRect/>
          <a:stretch>
            <a:fillRect/>
          </a:stretch>
        </p:blipFill>
        <p:spPr bwMode="auto">
          <a:xfrm>
            <a:off x="1327448" y="4270524"/>
            <a:ext cx="6516216" cy="2236823"/>
          </a:xfrm>
          <a:prstGeom prst="rect">
            <a:avLst/>
          </a:prstGeom>
          <a:noFill/>
          <a:ln w="9525">
            <a:noFill/>
            <a:miter lim="800000"/>
            <a:headEnd/>
            <a:tailEnd/>
          </a:ln>
        </p:spPr>
      </p:pic>
      <p:sp>
        <p:nvSpPr>
          <p:cNvPr id="18" name="テキスト ボックス 17"/>
          <p:cNvSpPr txBox="1"/>
          <p:nvPr/>
        </p:nvSpPr>
        <p:spPr>
          <a:xfrm>
            <a:off x="3923928" y="6505599"/>
            <a:ext cx="4752528" cy="307777"/>
          </a:xfrm>
          <a:prstGeom prst="rect">
            <a:avLst/>
          </a:prstGeom>
          <a:noFill/>
        </p:spPr>
        <p:txBody>
          <a:bodyPr wrap="square" rtlCol="0">
            <a:spAutoFit/>
          </a:bodyPr>
          <a:lstStyle/>
          <a:p>
            <a:pPr algn="r"/>
            <a:r>
              <a:rPr lang="en-US" altLang="ja-JP" sz="1400" dirty="0" err="1" smtClean="0">
                <a:latin typeface="Arial" pitchFamily="34" charset="0"/>
                <a:cs typeface="Arial" pitchFamily="34" charset="0"/>
              </a:rPr>
              <a:t>Sone</a:t>
            </a:r>
            <a:r>
              <a:rPr lang="en-US" altLang="ja-JP" sz="1400" dirty="0" smtClean="0">
                <a:latin typeface="Arial" pitchFamily="34" charset="0"/>
                <a:cs typeface="Arial" pitchFamily="34" charset="0"/>
              </a:rPr>
              <a:t>, R. et al. </a:t>
            </a:r>
            <a:r>
              <a:rPr lang="en-US" altLang="ja-JP" sz="1400" i="1" dirty="0" smtClean="0">
                <a:latin typeface="Arial" pitchFamily="34" charset="0"/>
                <a:cs typeface="Arial" pitchFamily="34" charset="0"/>
              </a:rPr>
              <a:t>CHEMISTRY.</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14</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69</a:t>
            </a:r>
            <a:r>
              <a:rPr lang="en-US" altLang="ja-JP" sz="1400" dirty="0" smtClean="0">
                <a:latin typeface="Arial" pitchFamily="34" charset="0"/>
                <a:cs typeface="Arial" pitchFamily="34" charset="0"/>
              </a:rPr>
              <a:t>, 32-37. </a:t>
            </a:r>
          </a:p>
        </p:txBody>
      </p:sp>
      <p:sp>
        <p:nvSpPr>
          <p:cNvPr id="19" name="コンテンツ プレースホルダ 2"/>
          <p:cNvSpPr txBox="1">
            <a:spLocks/>
          </p:cNvSpPr>
          <p:nvPr/>
        </p:nvSpPr>
        <p:spPr>
          <a:xfrm>
            <a:off x="318399" y="3836385"/>
            <a:ext cx="5616144" cy="384703"/>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1600" dirty="0" smtClean="0">
                <a:latin typeface="Arial" pitchFamily="34" charset="0"/>
                <a:cs typeface="Arial" pitchFamily="34" charset="0"/>
              </a:rPr>
              <a:t>Energy diagram of ground state and excited state of </a:t>
            </a:r>
            <a:r>
              <a:rPr lang="en-US" altLang="ja-JP" sz="1600" b="1" dirty="0" smtClean="0">
                <a:latin typeface="Arial" pitchFamily="34" charset="0"/>
                <a:cs typeface="Arial" pitchFamily="34" charset="0"/>
              </a:rPr>
              <a:t>2</a:t>
            </a:r>
            <a:endParaRPr kumimoji="1" lang="en-US" altLang="ja-JP" sz="16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0" name="コンテンツ プレースホルダ 2"/>
          <p:cNvSpPr txBox="1">
            <a:spLocks/>
          </p:cNvSpPr>
          <p:nvPr/>
        </p:nvSpPr>
        <p:spPr>
          <a:xfrm>
            <a:off x="6228184" y="3879410"/>
            <a:ext cx="2232248" cy="36004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1600" dirty="0" smtClean="0">
                <a:latin typeface="Arial" pitchFamily="34" charset="0"/>
                <a:cs typeface="Arial" pitchFamily="34" charset="0"/>
              </a:rPr>
              <a:t>Crystal structure</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of </a:t>
            </a:r>
            <a:r>
              <a:rPr lang="en-US" altLang="ja-JP" sz="1600" b="1" dirty="0" smtClean="0">
                <a:latin typeface="Arial" pitchFamily="34" charset="0"/>
                <a:cs typeface="Arial" pitchFamily="34" charset="0"/>
              </a:rPr>
              <a:t>2</a:t>
            </a:r>
            <a:endParaRPr kumimoji="1" lang="en-US" altLang="ja-JP" sz="16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21" name="テキスト ボックス 20"/>
          <p:cNvSpPr txBox="1"/>
          <p:nvPr/>
        </p:nvSpPr>
        <p:spPr>
          <a:xfrm>
            <a:off x="-145032" y="926474"/>
            <a:ext cx="468560" cy="369332"/>
          </a:xfrm>
          <a:prstGeom prst="rect">
            <a:avLst/>
          </a:prstGeom>
          <a:solidFill>
            <a:schemeClr val="bg1"/>
          </a:solidFill>
        </p:spPr>
        <p:txBody>
          <a:bodyPr wrap="square" rtlCol="0" anchor="ctr" anchorCtr="0">
            <a:spAutoFit/>
          </a:bodyPr>
          <a:lstStyle/>
          <a:p>
            <a:pPr algn="ctr"/>
            <a:endParaRPr kumimoji="1" lang="en-US" altLang="ja-JP" dirty="0" smtClean="0">
              <a:latin typeface="Arial" pitchFamily="34" charset="0"/>
              <a:cs typeface="Arial" pitchFamily="34" charset="0"/>
            </a:endParaRPr>
          </a:p>
        </p:txBody>
      </p:sp>
      <p:sp>
        <p:nvSpPr>
          <p:cNvPr id="22" name="テキスト ボックス 21"/>
          <p:cNvSpPr txBox="1"/>
          <p:nvPr/>
        </p:nvSpPr>
        <p:spPr>
          <a:xfrm>
            <a:off x="1619672" y="2619557"/>
            <a:ext cx="1152128" cy="646331"/>
          </a:xfrm>
          <a:prstGeom prst="rect">
            <a:avLst/>
          </a:prstGeom>
          <a:solidFill>
            <a:schemeClr val="bg1"/>
          </a:solidFill>
        </p:spPr>
        <p:txBody>
          <a:bodyPr wrap="square" rtlCol="0" anchor="ctr" anchorCtr="0">
            <a:spAutoFit/>
          </a:bodyPr>
          <a:lstStyle/>
          <a:p>
            <a:pPr algn="ctr"/>
            <a:r>
              <a:rPr kumimoji="1" lang="en-US" altLang="ja-JP" dirty="0" smtClean="0">
                <a:latin typeface="Arial" pitchFamily="34" charset="0"/>
                <a:cs typeface="Arial" pitchFamily="34" charset="0"/>
              </a:rPr>
              <a:t>blue</a:t>
            </a:r>
          </a:p>
          <a:p>
            <a:pPr algn="ctr"/>
            <a:r>
              <a:rPr kumimoji="1" lang="en-US" altLang="ja-JP" dirty="0" smtClean="0">
                <a:latin typeface="Arial" pitchFamily="34" charset="0"/>
                <a:cs typeface="Arial" pitchFamily="34" charset="0"/>
              </a:rPr>
              <a:t>emission</a:t>
            </a:r>
          </a:p>
        </p:txBody>
      </p:sp>
      <p:sp>
        <p:nvSpPr>
          <p:cNvPr id="23" name="正方形/長方形 22"/>
          <p:cNvSpPr/>
          <p:nvPr/>
        </p:nvSpPr>
        <p:spPr>
          <a:xfrm rot="19200000">
            <a:off x="7294671" y="1313873"/>
            <a:ext cx="1191202" cy="1966377"/>
          </a:xfrm>
          <a:prstGeom prst="rect">
            <a:avLst/>
          </a:prstGeom>
          <a:solidFill>
            <a:srgbClr val="FFC000">
              <a:alpha val="60000"/>
            </a:srgbClr>
          </a:solidFill>
          <a:ln w="12700">
            <a:solidFill>
              <a:srgbClr val="FFC000"/>
            </a:solidFill>
          </a:ln>
          <a:scene3d>
            <a:camera prst="orthographicFront">
              <a:rot lat="5100000" lon="600000" rev="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正方形/長方形 23"/>
          <p:cNvSpPr/>
          <p:nvPr/>
        </p:nvSpPr>
        <p:spPr>
          <a:xfrm rot="19200000">
            <a:off x="7294671" y="1812602"/>
            <a:ext cx="1191202" cy="1966377"/>
          </a:xfrm>
          <a:prstGeom prst="rect">
            <a:avLst/>
          </a:prstGeom>
          <a:solidFill>
            <a:srgbClr val="FFC000">
              <a:alpha val="60000"/>
            </a:srgbClr>
          </a:solidFill>
          <a:ln w="12700">
            <a:solidFill>
              <a:srgbClr val="FFC000"/>
            </a:solidFill>
          </a:ln>
          <a:scene3d>
            <a:camera prst="orthographicFront">
              <a:rot lat="5100000" lon="600000" rev="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正方形/長方形 24"/>
          <p:cNvSpPr/>
          <p:nvPr/>
        </p:nvSpPr>
        <p:spPr>
          <a:xfrm rot="19200000">
            <a:off x="7294671" y="2245904"/>
            <a:ext cx="1191202" cy="1966377"/>
          </a:xfrm>
          <a:prstGeom prst="rect">
            <a:avLst/>
          </a:prstGeom>
          <a:solidFill>
            <a:srgbClr val="FFC000">
              <a:alpha val="60000"/>
            </a:srgbClr>
          </a:solidFill>
          <a:ln w="12700">
            <a:solidFill>
              <a:srgbClr val="FFC000"/>
            </a:solidFill>
          </a:ln>
          <a:scene3d>
            <a:camera prst="orthographicFront">
              <a:rot lat="5100000" lon="600000" rev="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p:cNvSpPr/>
          <p:nvPr/>
        </p:nvSpPr>
        <p:spPr>
          <a:xfrm rot="2400000" flipH="1">
            <a:off x="6237677" y="2317912"/>
            <a:ext cx="1191202" cy="1966377"/>
          </a:xfrm>
          <a:prstGeom prst="rect">
            <a:avLst/>
          </a:prstGeom>
          <a:solidFill>
            <a:srgbClr val="FFC000">
              <a:alpha val="60000"/>
            </a:srgbClr>
          </a:solidFill>
          <a:ln w="12700">
            <a:solidFill>
              <a:srgbClr val="FFC000"/>
            </a:solidFill>
          </a:ln>
          <a:scene3d>
            <a:camera prst="orthographicFront">
              <a:rot lat="5100000" lon="600000" rev="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p:cNvSpPr/>
          <p:nvPr/>
        </p:nvSpPr>
        <p:spPr>
          <a:xfrm rot="2400000" flipH="1">
            <a:off x="6237677" y="1822820"/>
            <a:ext cx="1191202" cy="1966377"/>
          </a:xfrm>
          <a:prstGeom prst="rect">
            <a:avLst/>
          </a:prstGeom>
          <a:solidFill>
            <a:srgbClr val="FFC000">
              <a:alpha val="60000"/>
            </a:srgbClr>
          </a:solidFill>
          <a:ln w="12700">
            <a:solidFill>
              <a:srgbClr val="FFC000"/>
            </a:solidFill>
          </a:ln>
          <a:scene3d>
            <a:camera prst="orthographicFront">
              <a:rot lat="5100000" lon="600000" rev="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p:cNvSpPr/>
          <p:nvPr/>
        </p:nvSpPr>
        <p:spPr>
          <a:xfrm rot="2400000" flipH="1">
            <a:off x="6237677" y="1374556"/>
            <a:ext cx="1191202" cy="1966377"/>
          </a:xfrm>
          <a:prstGeom prst="rect">
            <a:avLst/>
          </a:prstGeom>
          <a:solidFill>
            <a:srgbClr val="FFC000">
              <a:alpha val="60000"/>
            </a:srgbClr>
          </a:solidFill>
          <a:ln w="12700">
            <a:solidFill>
              <a:srgbClr val="FFC000"/>
            </a:solidFill>
          </a:ln>
          <a:scene3d>
            <a:camera prst="orthographicFront">
              <a:rot lat="5100000" lon="600000" rev="6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角丸四角形 28"/>
          <p:cNvSpPr/>
          <p:nvPr/>
        </p:nvSpPr>
        <p:spPr>
          <a:xfrm>
            <a:off x="7349832" y="1837700"/>
            <a:ext cx="1087740" cy="20162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b="1" dirty="0"/>
          </a:p>
        </p:txBody>
      </p:sp>
      <p:sp>
        <p:nvSpPr>
          <p:cNvPr id="30" name="角丸四角形 29"/>
          <p:cNvSpPr/>
          <p:nvPr/>
        </p:nvSpPr>
        <p:spPr>
          <a:xfrm>
            <a:off x="6300192" y="1837700"/>
            <a:ext cx="1015732" cy="201622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b="1" dirty="0"/>
          </a:p>
        </p:txBody>
      </p:sp>
      <p:sp>
        <p:nvSpPr>
          <p:cNvPr id="31" name="コンテンツ プレースホルダ 2"/>
          <p:cNvSpPr txBox="1">
            <a:spLocks/>
          </p:cNvSpPr>
          <p:nvPr/>
        </p:nvSpPr>
        <p:spPr>
          <a:xfrm>
            <a:off x="6228184" y="852402"/>
            <a:ext cx="2160240" cy="748656"/>
          </a:xfrm>
          <a:prstGeom prst="rect">
            <a:avLst/>
          </a:prstGeom>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Tx/>
              <a:buSzTx/>
              <a:tabLst/>
              <a:defRPr/>
            </a:pPr>
            <a:r>
              <a:rPr lang="en-US" altLang="ja-JP" sz="2000" dirty="0" smtClean="0">
                <a:latin typeface="Arial" pitchFamily="34" charset="0"/>
                <a:cs typeface="Arial" pitchFamily="34" charset="0"/>
              </a:rPr>
              <a:t>strong interaction</a:t>
            </a:r>
          </a:p>
          <a:p>
            <a:pPr marL="0" marR="0" lvl="0" indent="0" algn="ctr" defTabSz="914400" rtl="0" eaLnBrk="1" fontAlgn="auto" latinLnBrk="0" hangingPunct="1">
              <a:lnSpc>
                <a:spcPct val="100000"/>
              </a:lnSpc>
              <a:spcBef>
                <a:spcPct val="20000"/>
              </a:spcBef>
              <a:spcAft>
                <a:spcPts val="0"/>
              </a:spcAft>
              <a:buClrTx/>
              <a:buSzTx/>
              <a:tabLst/>
              <a:defRPr/>
            </a:pPr>
            <a:r>
              <a:rPr lang="en-US" altLang="ja-JP" sz="2000" dirty="0" smtClean="0">
                <a:latin typeface="Arial" pitchFamily="34" charset="0"/>
                <a:cs typeface="Arial" pitchFamily="34" charset="0"/>
              </a:rPr>
              <a:t>red emission </a:t>
            </a:r>
            <a:endParaRPr kumimoji="1" lang="en-US" altLang="ja-JP" sz="20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cxnSp>
        <p:nvCxnSpPr>
          <p:cNvPr id="34" name="直線コネクタ 33"/>
          <p:cNvCxnSpPr/>
          <p:nvPr/>
        </p:nvCxnSpPr>
        <p:spPr>
          <a:xfrm flipH="1">
            <a:off x="7020272" y="1601466"/>
            <a:ext cx="144016" cy="2160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7452320" y="1601466"/>
            <a:ext cx="144016" cy="2160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animBg="1"/>
      <p:bldP spid="28" grpId="0" animBg="1"/>
      <p:bldP spid="29" grpId="0" animBg="1"/>
      <p:bldP spid="30" grpId="0" animBg="1"/>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2000" y="59614"/>
            <a:ext cx="8640000" cy="720000"/>
          </a:xfrm>
        </p:spPr>
        <p:txBody>
          <a:bodyPr>
            <a:normAutofit/>
          </a:bodyPr>
          <a:lstStyle/>
          <a:p>
            <a:r>
              <a:rPr kumimoji="1" lang="en-US" altLang="ja-JP" sz="3200" dirty="0" smtClean="0">
                <a:latin typeface="Arial" pitchFamily="34" charset="0"/>
                <a:cs typeface="Arial" pitchFamily="34" charset="0"/>
              </a:rPr>
              <a:t>Contents</a:t>
            </a:r>
            <a:endParaRPr kumimoji="1" lang="ja-JP" altLang="en-US" sz="3200" dirty="0">
              <a:latin typeface="Arial" pitchFamily="34" charset="0"/>
              <a:cs typeface="Arial" pitchFamily="34" charset="0"/>
            </a:endParaRPr>
          </a:p>
        </p:txBody>
      </p:sp>
      <p:sp>
        <p:nvSpPr>
          <p:cNvPr id="3" name="コンテンツ プレースホルダ 2"/>
          <p:cNvSpPr>
            <a:spLocks noGrp="1"/>
          </p:cNvSpPr>
          <p:nvPr>
            <p:ph idx="1"/>
          </p:nvPr>
        </p:nvSpPr>
        <p:spPr>
          <a:xfrm>
            <a:off x="252000" y="865740"/>
            <a:ext cx="8640000" cy="5011532"/>
          </a:xfrm>
        </p:spPr>
        <p:txBody>
          <a:bodyPr>
            <a:normAutofit/>
          </a:bodyPr>
          <a:lstStyle/>
          <a:p>
            <a:pPr marL="0" indent="0"/>
            <a:endParaRPr lang="en-US" altLang="ja-JP" sz="2200" dirty="0" smtClean="0">
              <a:latin typeface="Arial" pitchFamily="34" charset="0"/>
              <a:cs typeface="Arial" pitchFamily="34" charset="0"/>
            </a:endParaRPr>
          </a:p>
          <a:p>
            <a:pPr marL="0" indent="0">
              <a:buNone/>
            </a:pPr>
            <a:endParaRPr lang="en-US" altLang="ja-JP" sz="2200" dirty="0" smtClean="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12000" y="6356350"/>
            <a:ext cx="2133600" cy="365125"/>
          </a:xfrm>
        </p:spPr>
        <p:txBody>
          <a:bodyPr/>
          <a:lstStyle/>
          <a:p>
            <a:fld id="{E2817EB5-D3A1-4BE6-A503-C0AE8218218D}" type="slidenum">
              <a:rPr kumimoji="1" lang="ja-JP" altLang="en-US" smtClean="0"/>
              <a:pPr/>
              <a:t>9</a:t>
            </a:fld>
            <a:endParaRPr kumimoji="1" lang="ja-JP" altLang="en-US" dirty="0"/>
          </a:p>
        </p:txBody>
      </p:sp>
      <p:cxnSp>
        <p:nvCxnSpPr>
          <p:cNvPr id="6" name="直線コネクタ 5"/>
          <p:cNvCxnSpPr/>
          <p:nvPr/>
        </p:nvCxnSpPr>
        <p:spPr>
          <a:xfrm>
            <a:off x="72000" y="779694"/>
            <a:ext cx="900000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8" name="コンテンツ プレースホルダ 2"/>
          <p:cNvSpPr txBox="1">
            <a:spLocks/>
          </p:cNvSpPr>
          <p:nvPr/>
        </p:nvSpPr>
        <p:spPr>
          <a:xfrm>
            <a:off x="252000" y="865740"/>
            <a:ext cx="8640000" cy="5515588"/>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Introduction</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Cyclooctatetraene</a:t>
            </a: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Hückel’s</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rule, </a:t>
            </a:r>
            <a:r>
              <a:rPr kumimoji="1" lang="en-US" altLang="ja-JP" sz="2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aromaticity</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nd NICS(0) value</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Cyclooctatetraene</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congeners and their</a:t>
            </a:r>
            <a:r>
              <a:rPr kumimoji="1" lang="ja-JP" alt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NICS(0) values</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Flexible </a:t>
            </a:r>
            <a:r>
              <a:rPr kumimoji="1" lang="en-US" altLang="ja-JP" sz="2200" b="0" i="0" u="none" strike="noStrike" kern="1200" cap="none" spc="0" normalizeH="0" baseline="0" noProof="0" dirty="0" err="1" smtClean="0">
                <a:ln>
                  <a:noFill/>
                </a:ln>
                <a:solidFill>
                  <a:schemeClr val="tx1"/>
                </a:solidFill>
                <a:effectLst/>
                <a:uLnTx/>
                <a:uFillTx/>
                <a:latin typeface="Arial" pitchFamily="34" charset="0"/>
                <a:ea typeface="+mn-ea"/>
                <a:cs typeface="Arial" pitchFamily="34" charset="0"/>
              </a:rPr>
              <a:t>cyclooctatetraene</a:t>
            </a: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systems and their properties</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Twisted </a:t>
            </a:r>
            <a:r>
              <a:rPr kumimoji="1" lang="en-US" altLang="ja-JP" sz="2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cyclooctatetraene</a:t>
            </a: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congeners</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ja-JP" altLang="en-US"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Biradical</a:t>
            </a: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character</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a:t>
            </a:r>
            <a:r>
              <a:rPr kumimoji="1" lang="en-US" altLang="ja-JP" sz="2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Dimerization</a:t>
            </a: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of </a:t>
            </a:r>
            <a:r>
              <a:rPr kumimoji="1" lang="en-US" altLang="ja-JP" sz="2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indeno</a:t>
            </a: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2,1-</a:t>
            </a:r>
            <a:r>
              <a:rPr kumimoji="1" lang="en-US" altLang="ja-JP" sz="2200" b="0" i="1"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a</a:t>
            </a: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a:t>
            </a:r>
            <a:r>
              <a:rPr kumimoji="1" lang="en-US" altLang="ja-JP" sz="2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fluorenes</a:t>
            </a:r>
            <a:endPar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Properties of twisted </a:t>
            </a:r>
            <a:r>
              <a:rPr kumimoji="1" lang="en-US" altLang="ja-JP" sz="2200" b="0" i="0" u="none" strike="noStrike" kern="1200" cap="none" spc="0" normalizeH="0" baseline="0" noProof="0" dirty="0" err="1" smtClean="0">
                <a:ln>
                  <a:noFill/>
                </a:ln>
                <a:solidFill>
                  <a:srgbClr val="FF0000"/>
                </a:solidFill>
                <a:effectLst/>
                <a:uLnTx/>
                <a:uFillTx/>
                <a:latin typeface="Arial" pitchFamily="34" charset="0"/>
                <a:ea typeface="+mn-ea"/>
                <a:cs typeface="Arial" pitchFamily="34" charset="0"/>
              </a:rPr>
              <a:t>cyclooctatetraene</a:t>
            </a:r>
            <a:endPar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1" lang="en-US" altLang="ja-JP"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My work</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Summary</a:t>
            </a:r>
          </a:p>
          <a:p>
            <a:pPr marL="0" marR="0" lvl="0" indent="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1" lang="en-US" altLang="ja-JP"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67</TotalTime>
  <Words>3088</Words>
  <Application>Microsoft Office PowerPoint</Application>
  <PresentationFormat>画面に合わせる (4:3)</PresentationFormat>
  <Paragraphs>325</Paragraphs>
  <Slides>16</Slides>
  <Notes>16</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6</vt:i4>
      </vt:variant>
    </vt:vector>
  </HeadingPairs>
  <TitlesOfParts>
    <vt:vector size="18" baseType="lpstr">
      <vt:lpstr>Office テーマ</vt:lpstr>
      <vt:lpstr>CS ChemDraw Drawing</vt:lpstr>
      <vt:lpstr>Synthesis and Properties of Cyclooctatetraene Congeners </vt:lpstr>
      <vt:lpstr>Contents</vt:lpstr>
      <vt:lpstr>Cyclooctatetraene (COT)</vt:lpstr>
      <vt:lpstr>Hückel’s Rule and NICS(0) Value</vt:lpstr>
      <vt:lpstr>Hückel’s Rule and NICS(0) Value</vt:lpstr>
      <vt:lpstr>COT Congeners and NICS(0) Value</vt:lpstr>
      <vt:lpstr>Flexible COT System with RGB Emission</vt:lpstr>
      <vt:lpstr>Mechanism of RGB Emission</vt:lpstr>
      <vt:lpstr>Contents</vt:lpstr>
      <vt:lpstr>Biradical Character and Dimerization</vt:lpstr>
      <vt:lpstr>Dimerization of Indeno[2,1-a]fluorenes</vt:lpstr>
      <vt:lpstr>Crystal Structure and NICS(0) Value of Dimer 3 </vt:lpstr>
      <vt:lpstr>Cyclic Voltammogram of Dimer 3</vt:lpstr>
      <vt:lpstr>My Work</vt:lpstr>
      <vt:lpstr>Structures of Dimer 4 and 5’</vt:lpstr>
      <vt:lpstr>Summar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Fujita</dc:creator>
  <cp:lastModifiedBy>Fujita</cp:lastModifiedBy>
  <cp:revision>1008</cp:revision>
  <dcterms:created xsi:type="dcterms:W3CDTF">2013-05-01T12:36:29Z</dcterms:created>
  <dcterms:modified xsi:type="dcterms:W3CDTF">2014-05-29T10:18:08Z</dcterms:modified>
</cp:coreProperties>
</file>